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intelligence.xml" ContentType="application/vnd.ms-office.intelligence+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18147AF" w14:textId="6A17C365" w:rsidR="00090A32" w:rsidRPr="00A50C21" w:rsidRDefault="00E627AB" w:rsidP="000123AC">
      <w:pPr>
        <w:pStyle w:val="ab"/>
        <w:rPr>
          <w:spacing w:val="0"/>
        </w:rPr>
      </w:pPr>
      <w:r w:rsidRPr="00A50C21">
        <w:rPr>
          <w:spacing w:val="0"/>
        </w:rPr>
        <w:t>Solution and Answer Guide</w:t>
      </w:r>
    </w:p>
    <w:p w14:paraId="45C0627A" w14:textId="74372020" w:rsidR="00D0135B" w:rsidRPr="00A50C21" w:rsidRDefault="00EB5518" w:rsidP="000123AC">
      <w:pPr>
        <w:pStyle w:val="BookTitle1"/>
      </w:pPr>
      <w:bookmarkStart w:id="0" w:name="_Toc42853316"/>
      <w:bookmarkStart w:id="1" w:name="_Toc42853349"/>
      <w:r w:rsidRPr="00A50C21">
        <w:t>Jeffrey D. Camm</w:t>
      </w:r>
      <w:r w:rsidR="3CCA190A" w:rsidRPr="00A50C21">
        <w:t xml:space="preserve">, </w:t>
      </w:r>
      <w:r w:rsidRPr="00A50C21">
        <w:t>An Introduction to Management Science 2023</w:t>
      </w:r>
      <w:r w:rsidR="3CCA190A" w:rsidRPr="00A50C21">
        <w:t xml:space="preserve">, </w:t>
      </w:r>
      <w:r w:rsidRPr="00A50C21">
        <w:t>9780357715468</w:t>
      </w:r>
      <w:r w:rsidR="00764D5E" w:rsidRPr="00A50C21">
        <w:t xml:space="preserve">; </w:t>
      </w:r>
      <w:r w:rsidR="001F7153" w:rsidRPr="00A50C21">
        <w:t xml:space="preserve">Chapter </w:t>
      </w:r>
      <w:r w:rsidR="00073DF4" w:rsidRPr="00A50C21">
        <w:t>1</w:t>
      </w:r>
      <w:r w:rsidR="008A7110" w:rsidRPr="00A50C21">
        <w:t>:</w:t>
      </w:r>
      <w:r w:rsidR="001F7153" w:rsidRPr="00A50C21">
        <w:t xml:space="preserve"> </w:t>
      </w:r>
      <w:bookmarkEnd w:id="0"/>
      <w:bookmarkEnd w:id="1"/>
      <w:r w:rsidR="00073DF4" w:rsidRPr="00A50C21">
        <w:t>Introduction</w:t>
      </w:r>
    </w:p>
    <w:bookmarkStart w:id="2" w:name="_Toc42853180" w:displacedByCustomXml="next"/>
    <w:bookmarkStart w:id="3" w:name="_Toc42853317" w:displacedByCustomXml="next"/>
    <w:bookmarkStart w:id="4" w:name="_Toc42853350" w:displacedByCustomXml="next"/>
    <w:sdt>
      <w:sdtPr>
        <w:rPr>
          <w:rFonts w:ascii="Open Sans" w:eastAsiaTheme="minorHAnsi" w:hAnsi="Open Sans" w:cstheme="minorBidi"/>
          <w:color w:val="auto"/>
          <w:sz w:val="28"/>
          <w:szCs w:val="28"/>
        </w:rPr>
        <w:id w:val="-520779690"/>
        <w:docPartObj>
          <w:docPartGallery w:val="Table of Contents"/>
          <w:docPartUnique/>
        </w:docPartObj>
      </w:sdtPr>
      <w:sdtEndPr>
        <w:rPr>
          <w:rFonts w:asciiTheme="minorHAnsi" w:eastAsia="Open Sans" w:hAnsiTheme="minorHAnsi" w:cs="Open Sans"/>
          <w:sz w:val="22"/>
          <w:szCs w:val="22"/>
        </w:rPr>
      </w:sdtEndPr>
      <w:sdtContent>
        <w:bookmarkStart w:id="5" w:name="__Review_Questions_Answers" w:displacedByCustomXml="prev"/>
        <w:bookmarkEnd w:id="5" w:displacedByCustomXml="prev"/>
        <w:bookmarkStart w:id="6" w:name="_Toc41654412" w:displacedByCustomXml="prev"/>
        <w:p w14:paraId="5510A4E3" w14:textId="74368325" w:rsidR="00FF289D" w:rsidRPr="00A50C21" w:rsidRDefault="00FF289D" w:rsidP="000123AC">
          <w:pPr>
            <w:pStyle w:val="Heading1noTOC"/>
          </w:pPr>
          <w:r w:rsidRPr="00A50C21">
            <w:t>Table of Contents</w:t>
          </w:r>
          <w:bookmarkEnd w:id="4"/>
          <w:bookmarkEnd w:id="3"/>
          <w:bookmarkEnd w:id="2"/>
          <w:bookmarkEnd w:id="6"/>
        </w:p>
        <w:p w14:paraId="58D6E1BC" w14:textId="77777777" w:rsidR="00E52194" w:rsidRDefault="00610EDD">
          <w:pPr>
            <w:pStyle w:val="11"/>
            <w:tabs>
              <w:tab w:val="right" w:leader="dot" w:pos="9350"/>
            </w:tabs>
            <w:rPr>
              <w:rFonts w:asciiTheme="minorHAnsi" w:eastAsiaTheme="minorEastAsia" w:hAnsiTheme="minorHAnsi" w:cstheme="minorBidi"/>
              <w:noProof/>
              <w:lang w:val="en-IN" w:eastAsia="en-IN"/>
            </w:rPr>
          </w:pPr>
          <w:r w:rsidRPr="00A50C21">
            <w:rPr>
              <w:rFonts w:asciiTheme="minorHAnsi" w:hAnsiTheme="minorHAnsi"/>
              <w:b/>
              <w:bCs/>
              <w:noProof/>
            </w:rPr>
            <w:fldChar w:fldCharType="begin"/>
          </w:r>
          <w:r w:rsidRPr="00A50C21">
            <w:rPr>
              <w:rFonts w:asciiTheme="minorHAnsi" w:hAnsiTheme="minorHAnsi"/>
              <w:b/>
              <w:bCs/>
              <w:noProof/>
            </w:rPr>
            <w:instrText xml:space="preserve"> TOC \o "2-3" \h \z \t "Heading 1,1" </w:instrText>
          </w:r>
          <w:r w:rsidRPr="00A50C21">
            <w:rPr>
              <w:rFonts w:asciiTheme="minorHAnsi" w:hAnsiTheme="minorHAnsi"/>
              <w:b/>
              <w:bCs/>
              <w:noProof/>
            </w:rPr>
            <w:fldChar w:fldCharType="separate"/>
          </w:r>
          <w:hyperlink w:anchor="_Toc99114840" w:history="1">
            <w:r w:rsidR="00E52194" w:rsidRPr="008D202E">
              <w:rPr>
                <w:rStyle w:val="af3"/>
              </w:rPr>
              <w:t>Problems</w:t>
            </w:r>
            <w:r w:rsidR="00E52194">
              <w:rPr>
                <w:noProof/>
                <w:webHidden/>
              </w:rPr>
              <w:tab/>
            </w:r>
            <w:r w:rsidR="00E52194">
              <w:rPr>
                <w:noProof/>
                <w:webHidden/>
              </w:rPr>
              <w:fldChar w:fldCharType="begin"/>
            </w:r>
            <w:r w:rsidR="00E52194">
              <w:rPr>
                <w:noProof/>
                <w:webHidden/>
              </w:rPr>
              <w:instrText xml:space="preserve"> PAGEREF _Toc99114840 \h </w:instrText>
            </w:r>
            <w:r w:rsidR="00E52194">
              <w:rPr>
                <w:noProof/>
                <w:webHidden/>
              </w:rPr>
            </w:r>
            <w:r w:rsidR="00E52194">
              <w:rPr>
                <w:noProof/>
                <w:webHidden/>
              </w:rPr>
              <w:fldChar w:fldCharType="separate"/>
            </w:r>
            <w:r w:rsidR="00E52194">
              <w:rPr>
                <w:noProof/>
                <w:webHidden/>
              </w:rPr>
              <w:t>1</w:t>
            </w:r>
            <w:r w:rsidR="00E52194">
              <w:rPr>
                <w:noProof/>
                <w:webHidden/>
              </w:rPr>
              <w:fldChar w:fldCharType="end"/>
            </w:r>
          </w:hyperlink>
        </w:p>
        <w:p w14:paraId="469EC5AF" w14:textId="77777777" w:rsidR="00E52194" w:rsidRDefault="007B3EB9">
          <w:pPr>
            <w:pStyle w:val="11"/>
            <w:tabs>
              <w:tab w:val="right" w:leader="dot" w:pos="9350"/>
            </w:tabs>
            <w:rPr>
              <w:rFonts w:asciiTheme="minorHAnsi" w:eastAsiaTheme="minorEastAsia" w:hAnsiTheme="minorHAnsi" w:cstheme="minorBidi"/>
              <w:noProof/>
              <w:lang w:val="en-IN" w:eastAsia="en-IN"/>
            </w:rPr>
          </w:pPr>
          <w:hyperlink w:anchor="_Toc99114841" w:history="1">
            <w:r w:rsidR="00E52194" w:rsidRPr="008D202E">
              <w:rPr>
                <w:rStyle w:val="af3"/>
              </w:rPr>
              <w:t>Case Problem: Scheduling a Youth Soccer League</w:t>
            </w:r>
            <w:r w:rsidR="00E52194">
              <w:rPr>
                <w:noProof/>
                <w:webHidden/>
              </w:rPr>
              <w:tab/>
            </w:r>
            <w:r w:rsidR="00E52194">
              <w:rPr>
                <w:noProof/>
                <w:webHidden/>
              </w:rPr>
              <w:fldChar w:fldCharType="begin"/>
            </w:r>
            <w:r w:rsidR="00E52194">
              <w:rPr>
                <w:noProof/>
                <w:webHidden/>
              </w:rPr>
              <w:instrText xml:space="preserve"> PAGEREF _Toc99114841 \h </w:instrText>
            </w:r>
            <w:r w:rsidR="00E52194">
              <w:rPr>
                <w:noProof/>
                <w:webHidden/>
              </w:rPr>
            </w:r>
            <w:r w:rsidR="00E52194">
              <w:rPr>
                <w:noProof/>
                <w:webHidden/>
              </w:rPr>
              <w:fldChar w:fldCharType="separate"/>
            </w:r>
            <w:r w:rsidR="00E52194">
              <w:rPr>
                <w:noProof/>
                <w:webHidden/>
              </w:rPr>
              <w:t>12</w:t>
            </w:r>
            <w:r w:rsidR="00E52194">
              <w:rPr>
                <w:noProof/>
                <w:webHidden/>
              </w:rPr>
              <w:fldChar w:fldCharType="end"/>
            </w:r>
          </w:hyperlink>
        </w:p>
        <w:p w14:paraId="7752ADE7" w14:textId="206BDCD0" w:rsidR="00FF289D" w:rsidRPr="00A50C21" w:rsidRDefault="00610EDD" w:rsidP="000123AC">
          <w:pPr>
            <w:rPr>
              <w:rFonts w:asciiTheme="minorHAnsi" w:hAnsiTheme="minorHAnsi"/>
              <w:b/>
              <w:bCs/>
              <w:noProof/>
            </w:rPr>
          </w:pPr>
          <w:r w:rsidRPr="00A50C21">
            <w:rPr>
              <w:rFonts w:asciiTheme="minorHAnsi" w:hAnsiTheme="minorHAnsi"/>
              <w:b/>
              <w:bCs/>
              <w:noProof/>
            </w:rPr>
            <w:fldChar w:fldCharType="end"/>
          </w:r>
        </w:p>
      </w:sdtContent>
    </w:sdt>
    <w:p w14:paraId="2340B144" w14:textId="23E50DD2" w:rsidR="00666C4B" w:rsidRPr="00A50C21" w:rsidRDefault="005972A7" w:rsidP="000123AC">
      <w:pPr>
        <w:pStyle w:val="1"/>
      </w:pPr>
      <w:bookmarkStart w:id="7" w:name="_Toc99114840"/>
      <w:r w:rsidRPr="00A50C21">
        <w:t>Problems</w:t>
      </w:r>
      <w:bookmarkEnd w:id="7"/>
    </w:p>
    <w:p w14:paraId="2AE616C7" w14:textId="438FD5C6" w:rsidR="00727C99" w:rsidRPr="00A50C21" w:rsidRDefault="00727C99" w:rsidP="006A1828">
      <w:pPr>
        <w:ind w:left="360" w:hanging="360"/>
        <w:rPr>
          <w:rFonts w:eastAsia="Arial"/>
          <w:b/>
          <w:bCs/>
          <w:color w:val="D85629"/>
          <w:sz w:val="20"/>
          <w:szCs w:val="20"/>
        </w:rPr>
      </w:pPr>
      <w:r w:rsidRPr="00A50C21">
        <w:rPr>
          <w:rFonts w:eastAsia="Times New Roman"/>
          <w:color w:val="231F20"/>
          <w:sz w:val="20"/>
          <w:szCs w:val="20"/>
        </w:rPr>
        <w:t>1.</w:t>
      </w:r>
      <w:r w:rsidR="000123AC" w:rsidRPr="00A50C21">
        <w:rPr>
          <w:rFonts w:eastAsia="Times New Roman"/>
          <w:color w:val="231F20"/>
          <w:sz w:val="20"/>
          <w:szCs w:val="20"/>
        </w:rPr>
        <w:tab/>
      </w:r>
      <w:r w:rsidRPr="00A50C21">
        <w:rPr>
          <w:rFonts w:eastAsia="Times New Roman"/>
          <w:b/>
          <w:bCs/>
          <w:color w:val="231F20"/>
          <w:sz w:val="20"/>
          <w:szCs w:val="20"/>
        </w:rPr>
        <w:t xml:space="preserve">Vocabulary. </w:t>
      </w:r>
      <w:r w:rsidRPr="00A50C21">
        <w:rPr>
          <w:rFonts w:eastAsia="Times New Roman"/>
          <w:color w:val="231F20"/>
          <w:sz w:val="20"/>
          <w:szCs w:val="20"/>
        </w:rPr>
        <w:t xml:space="preserve">Define the terms </w:t>
      </w:r>
      <w:r w:rsidRPr="00A50C21">
        <w:rPr>
          <w:rFonts w:eastAsia="Times New Roman"/>
          <w:i/>
          <w:color w:val="231F20"/>
          <w:sz w:val="20"/>
          <w:szCs w:val="20"/>
        </w:rPr>
        <w:t xml:space="preserve">management science </w:t>
      </w:r>
      <w:r w:rsidRPr="00A50C21">
        <w:rPr>
          <w:rFonts w:eastAsia="Times New Roman"/>
          <w:color w:val="231F20"/>
          <w:sz w:val="20"/>
          <w:szCs w:val="20"/>
        </w:rPr>
        <w:t xml:space="preserve">and </w:t>
      </w:r>
      <w:r w:rsidRPr="00A50C21">
        <w:rPr>
          <w:rFonts w:eastAsia="Times New Roman"/>
          <w:i/>
          <w:color w:val="231F20"/>
          <w:sz w:val="20"/>
          <w:szCs w:val="20"/>
        </w:rPr>
        <w:t>operations research</w:t>
      </w:r>
      <w:r w:rsidRPr="00A50C21">
        <w:rPr>
          <w:rFonts w:eastAsia="Times New Roman"/>
          <w:color w:val="231F20"/>
          <w:sz w:val="20"/>
          <w:szCs w:val="20"/>
        </w:rPr>
        <w:t xml:space="preserve">. </w:t>
      </w:r>
      <w:r w:rsidRPr="00A50C21">
        <w:rPr>
          <w:rFonts w:eastAsia="Arial"/>
          <w:b/>
          <w:bCs/>
          <w:color w:val="D85629"/>
          <w:sz w:val="20"/>
          <w:szCs w:val="20"/>
        </w:rPr>
        <w:t>LO 1</w:t>
      </w:r>
    </w:p>
    <w:p w14:paraId="46BE7063" w14:textId="77777777" w:rsidR="00DA4B6B" w:rsidRPr="00A50C21" w:rsidRDefault="00DA4B6B" w:rsidP="00DA4B6B">
      <w:pPr>
        <w:pStyle w:val="Solution"/>
        <w:ind w:left="360"/>
        <w:rPr>
          <w:szCs w:val="20"/>
        </w:rPr>
      </w:pPr>
      <w:r w:rsidRPr="00A50C21">
        <w:rPr>
          <w:szCs w:val="20"/>
        </w:rPr>
        <w:t>Solutions:</w:t>
      </w:r>
    </w:p>
    <w:p w14:paraId="658D2054" w14:textId="77777777" w:rsidR="00F12C74" w:rsidRPr="00A50C21" w:rsidRDefault="00F12C74" w:rsidP="00F12C74">
      <w:pPr>
        <w:tabs>
          <w:tab w:val="left" w:pos="-936"/>
          <w:tab w:val="left" w:pos="-216"/>
          <w:tab w:val="left" w:pos="900"/>
          <w:tab w:val="left" w:pos="1260"/>
          <w:tab w:val="left" w:pos="2664"/>
          <w:tab w:val="left" w:pos="3384"/>
          <w:tab w:val="left" w:pos="4104"/>
          <w:tab w:val="left" w:pos="4824"/>
          <w:tab w:val="left" w:pos="5544"/>
          <w:tab w:val="left" w:pos="6264"/>
          <w:tab w:val="left" w:pos="6984"/>
          <w:tab w:val="left" w:pos="7704"/>
          <w:tab w:val="left" w:pos="8424"/>
          <w:tab w:val="left" w:pos="9090"/>
          <w:tab w:val="left" w:pos="9144"/>
          <w:tab w:val="left" w:pos="10584"/>
          <w:tab w:val="left" w:pos="11304"/>
          <w:tab w:val="left" w:pos="12024"/>
        </w:tabs>
        <w:ind w:left="360" w:right="360"/>
        <w:rPr>
          <w:color w:val="000000"/>
          <w:sz w:val="20"/>
          <w:szCs w:val="20"/>
        </w:rPr>
      </w:pPr>
      <w:r w:rsidRPr="00A50C21">
        <w:rPr>
          <w:color w:val="000000"/>
          <w:sz w:val="20"/>
          <w:szCs w:val="20"/>
        </w:rPr>
        <w:t>Management science and operations research, terms used almost interchangeably, are broad disciplines that employ scienti</w:t>
      </w:r>
      <w:bookmarkStart w:id="8" w:name="_GoBack"/>
      <w:bookmarkEnd w:id="8"/>
      <w:r w:rsidRPr="00A50C21">
        <w:rPr>
          <w:color w:val="000000"/>
          <w:sz w:val="20"/>
          <w:szCs w:val="20"/>
        </w:rPr>
        <w:t>fic methodology in managerial decision making or problem solving. Drawing upon a variety of disciplines (behavioral, mathematical, etc.), management science and operations research combine quantitative and qualitative considerations in order to establish policies and decisions that are in the best interest of the organization.</w:t>
      </w:r>
    </w:p>
    <w:p w14:paraId="58048976" w14:textId="6D9BA6FD" w:rsidR="00727C99" w:rsidRPr="00A50C21" w:rsidRDefault="00727C99" w:rsidP="00D1734A">
      <w:pPr>
        <w:ind w:left="360" w:hanging="360"/>
        <w:rPr>
          <w:rFonts w:eastAsia="Arial"/>
          <w:b/>
          <w:bCs/>
          <w:color w:val="D85629"/>
          <w:sz w:val="20"/>
          <w:szCs w:val="20"/>
        </w:rPr>
      </w:pPr>
      <w:r w:rsidRPr="00A50C21">
        <w:rPr>
          <w:rFonts w:eastAsia="Times New Roman"/>
          <w:color w:val="231F20"/>
          <w:sz w:val="20"/>
          <w:szCs w:val="20"/>
        </w:rPr>
        <w:t>2.</w:t>
      </w:r>
      <w:r w:rsidR="000123AC" w:rsidRPr="00A50C21">
        <w:rPr>
          <w:rFonts w:eastAsia="Times New Roman"/>
          <w:color w:val="231F20"/>
          <w:sz w:val="20"/>
          <w:szCs w:val="20"/>
        </w:rPr>
        <w:tab/>
      </w:r>
      <w:r w:rsidRPr="00A50C21">
        <w:rPr>
          <w:rFonts w:eastAsia="Times New Roman"/>
          <w:b/>
          <w:bCs/>
          <w:color w:val="231F20"/>
          <w:sz w:val="20"/>
          <w:szCs w:val="20"/>
        </w:rPr>
        <w:t xml:space="preserve">The Decision-Making Process. </w:t>
      </w:r>
      <w:r w:rsidRPr="00A50C21">
        <w:rPr>
          <w:rFonts w:eastAsia="Times New Roman"/>
          <w:color w:val="231F20"/>
          <w:sz w:val="20"/>
          <w:szCs w:val="20"/>
        </w:rPr>
        <w:t xml:space="preserve">List and discuss the steps of the decision-making process. </w:t>
      </w:r>
      <w:r w:rsidRPr="00A50C21">
        <w:rPr>
          <w:rFonts w:eastAsia="Arial"/>
          <w:b/>
          <w:bCs/>
          <w:color w:val="D85629"/>
          <w:sz w:val="20"/>
          <w:szCs w:val="20"/>
        </w:rPr>
        <w:t>LO 2</w:t>
      </w:r>
    </w:p>
    <w:p w14:paraId="4D91CBFE" w14:textId="77777777" w:rsidR="00376C52" w:rsidRPr="00A50C21" w:rsidRDefault="00376C52" w:rsidP="00376C52">
      <w:pPr>
        <w:pStyle w:val="Solution"/>
        <w:ind w:left="360"/>
        <w:rPr>
          <w:szCs w:val="20"/>
        </w:rPr>
      </w:pPr>
      <w:r w:rsidRPr="00A50C21">
        <w:rPr>
          <w:szCs w:val="20"/>
        </w:rPr>
        <w:t>Solutions:</w:t>
      </w:r>
    </w:p>
    <w:p w14:paraId="7C1B1915" w14:textId="77777777" w:rsidR="00F12C74" w:rsidRPr="00A50C21" w:rsidRDefault="00F12C74" w:rsidP="003E01D3">
      <w:pPr>
        <w:numPr>
          <w:ilvl w:val="0"/>
          <w:numId w:val="33"/>
        </w:numPr>
        <w:spacing w:after="120"/>
        <w:ind w:left="720" w:right="360"/>
        <w:rPr>
          <w:color w:val="000000"/>
          <w:sz w:val="20"/>
          <w:szCs w:val="20"/>
        </w:rPr>
      </w:pPr>
      <w:r w:rsidRPr="00A50C21">
        <w:rPr>
          <w:color w:val="000000"/>
          <w:sz w:val="20"/>
          <w:szCs w:val="20"/>
        </w:rPr>
        <w:t>Define the problem.</w:t>
      </w:r>
    </w:p>
    <w:p w14:paraId="6E5259FD" w14:textId="77777777" w:rsidR="00F12C74" w:rsidRPr="00A50C21" w:rsidRDefault="00F12C74" w:rsidP="003E01D3">
      <w:pPr>
        <w:numPr>
          <w:ilvl w:val="0"/>
          <w:numId w:val="33"/>
        </w:numPr>
        <w:spacing w:after="120"/>
        <w:ind w:left="720" w:right="360"/>
        <w:rPr>
          <w:color w:val="000000"/>
          <w:sz w:val="20"/>
          <w:szCs w:val="20"/>
        </w:rPr>
      </w:pPr>
      <w:r w:rsidRPr="00A50C21">
        <w:rPr>
          <w:color w:val="000000"/>
          <w:sz w:val="20"/>
          <w:szCs w:val="20"/>
        </w:rPr>
        <w:t>Identify the alternatives.</w:t>
      </w:r>
    </w:p>
    <w:p w14:paraId="5805E29E" w14:textId="77777777" w:rsidR="00F12C74" w:rsidRPr="00A50C21" w:rsidRDefault="00F12C74" w:rsidP="003E01D3">
      <w:pPr>
        <w:numPr>
          <w:ilvl w:val="0"/>
          <w:numId w:val="33"/>
        </w:numPr>
        <w:spacing w:after="120"/>
        <w:ind w:left="720" w:right="360"/>
        <w:rPr>
          <w:color w:val="000000"/>
          <w:sz w:val="20"/>
          <w:szCs w:val="20"/>
        </w:rPr>
      </w:pPr>
      <w:r w:rsidRPr="00A50C21">
        <w:rPr>
          <w:color w:val="000000"/>
          <w:sz w:val="20"/>
          <w:szCs w:val="20"/>
        </w:rPr>
        <w:t>Determine the criteria.</w:t>
      </w:r>
    </w:p>
    <w:p w14:paraId="77E5BB6C" w14:textId="77777777" w:rsidR="00F12C74" w:rsidRPr="00A50C21" w:rsidRDefault="00F12C74" w:rsidP="003E01D3">
      <w:pPr>
        <w:numPr>
          <w:ilvl w:val="0"/>
          <w:numId w:val="33"/>
        </w:numPr>
        <w:spacing w:after="120"/>
        <w:ind w:left="720" w:right="360"/>
        <w:rPr>
          <w:color w:val="000000"/>
          <w:sz w:val="20"/>
          <w:szCs w:val="20"/>
        </w:rPr>
      </w:pPr>
      <w:r w:rsidRPr="00A50C21">
        <w:rPr>
          <w:color w:val="000000"/>
          <w:sz w:val="20"/>
          <w:szCs w:val="20"/>
        </w:rPr>
        <w:t>Evaluate the alternatives.</w:t>
      </w:r>
    </w:p>
    <w:p w14:paraId="0A859E71" w14:textId="77777777" w:rsidR="00F12C74" w:rsidRPr="00A50C21" w:rsidRDefault="00F12C74" w:rsidP="003E01D3">
      <w:pPr>
        <w:numPr>
          <w:ilvl w:val="0"/>
          <w:numId w:val="33"/>
        </w:numPr>
        <w:spacing w:after="120"/>
        <w:ind w:left="720" w:right="360"/>
        <w:rPr>
          <w:color w:val="000000"/>
          <w:sz w:val="20"/>
          <w:szCs w:val="20"/>
        </w:rPr>
      </w:pPr>
      <w:r w:rsidRPr="00A50C21">
        <w:rPr>
          <w:color w:val="000000"/>
          <w:sz w:val="20"/>
          <w:szCs w:val="20"/>
        </w:rPr>
        <w:t>Choose an alternative.</w:t>
      </w:r>
    </w:p>
    <w:p w14:paraId="26070EA3" w14:textId="77777777" w:rsidR="00F12C74" w:rsidRPr="00A50C21" w:rsidRDefault="00F12C74" w:rsidP="00F12C74">
      <w:pPr>
        <w:numPr>
          <w:ilvl w:val="0"/>
          <w:numId w:val="33"/>
        </w:numPr>
        <w:ind w:left="720" w:right="360"/>
        <w:rPr>
          <w:color w:val="000000"/>
          <w:sz w:val="20"/>
          <w:szCs w:val="20"/>
        </w:rPr>
      </w:pPr>
      <w:r w:rsidRPr="00A50C21">
        <w:rPr>
          <w:color w:val="000000"/>
          <w:sz w:val="20"/>
          <w:szCs w:val="20"/>
        </w:rPr>
        <w:t>For further discussion, see Section 1.3.</w:t>
      </w:r>
    </w:p>
    <w:p w14:paraId="411A6469" w14:textId="5E34EE29" w:rsidR="00727C99" w:rsidRPr="00A50C21" w:rsidRDefault="00727C99" w:rsidP="00D1734A">
      <w:pPr>
        <w:ind w:left="360" w:hanging="360"/>
        <w:rPr>
          <w:rFonts w:eastAsia="Arial"/>
          <w:b/>
          <w:bCs/>
          <w:color w:val="D85629"/>
          <w:sz w:val="20"/>
          <w:szCs w:val="20"/>
        </w:rPr>
      </w:pPr>
      <w:r w:rsidRPr="00A50C21">
        <w:rPr>
          <w:rFonts w:eastAsia="Times New Roman"/>
          <w:color w:val="231F20"/>
          <w:sz w:val="20"/>
          <w:szCs w:val="20"/>
        </w:rPr>
        <w:t>3.</w:t>
      </w:r>
      <w:r w:rsidR="000123AC" w:rsidRPr="00A50C21">
        <w:rPr>
          <w:rFonts w:eastAsia="Times New Roman"/>
          <w:color w:val="231F20"/>
          <w:sz w:val="20"/>
          <w:szCs w:val="20"/>
        </w:rPr>
        <w:tab/>
      </w:r>
      <w:r w:rsidRPr="00A50C21">
        <w:rPr>
          <w:rFonts w:eastAsia="Times New Roman"/>
          <w:b/>
          <w:bCs/>
          <w:color w:val="231F20"/>
          <w:sz w:val="20"/>
          <w:szCs w:val="20"/>
        </w:rPr>
        <w:t xml:space="preserve">Roles of Qualitative and Quantitative Approaches to Decision Making. </w:t>
      </w:r>
      <w:r w:rsidRPr="00A50C21">
        <w:rPr>
          <w:rFonts w:eastAsia="Times New Roman"/>
          <w:color w:val="231F20"/>
          <w:sz w:val="20"/>
          <w:szCs w:val="20"/>
        </w:rPr>
        <w:t xml:space="preserve">Discuss the different roles played by the qualitative and quantitative approaches to managerial decision making. Why is it important for a manager or decision maker to have a good understanding of both of these approaches to decision making? </w:t>
      </w:r>
      <w:r w:rsidRPr="00A50C21">
        <w:rPr>
          <w:rFonts w:eastAsia="Arial"/>
          <w:b/>
          <w:bCs/>
          <w:color w:val="D85629"/>
          <w:sz w:val="20"/>
          <w:szCs w:val="20"/>
        </w:rPr>
        <w:t>LO 2</w:t>
      </w:r>
    </w:p>
    <w:p w14:paraId="083964A5" w14:textId="77777777" w:rsidR="00376C52" w:rsidRPr="00A50C21" w:rsidRDefault="00376C52" w:rsidP="00376C52">
      <w:pPr>
        <w:pStyle w:val="Solution"/>
        <w:ind w:left="360"/>
        <w:rPr>
          <w:szCs w:val="20"/>
        </w:rPr>
      </w:pPr>
      <w:r w:rsidRPr="00A50C21">
        <w:rPr>
          <w:szCs w:val="20"/>
        </w:rPr>
        <w:t>Solutions:</w:t>
      </w:r>
    </w:p>
    <w:p w14:paraId="1CD6BF79" w14:textId="4F425584" w:rsidR="00376C52" w:rsidRPr="00A50C21" w:rsidRDefault="006C4094" w:rsidP="006C4094">
      <w:pPr>
        <w:pStyle w:val="Solution"/>
        <w:spacing w:after="160"/>
        <w:ind w:left="360"/>
        <w:rPr>
          <w:rFonts w:eastAsia="Arial"/>
          <w:b w:val="0"/>
          <w:szCs w:val="20"/>
        </w:rPr>
      </w:pPr>
      <w:r w:rsidRPr="00A50C21">
        <w:rPr>
          <w:b w:val="0"/>
          <w:color w:val="000000"/>
          <w:szCs w:val="20"/>
        </w:rPr>
        <w:t>See Section 1.2.</w:t>
      </w:r>
    </w:p>
    <w:p w14:paraId="2C8AE33E" w14:textId="5574AD7C" w:rsidR="00727C99" w:rsidRPr="00A50C21" w:rsidRDefault="00727C99" w:rsidP="00D1734A">
      <w:pPr>
        <w:ind w:left="360" w:hanging="360"/>
        <w:rPr>
          <w:rFonts w:eastAsia="Arial"/>
          <w:b/>
          <w:bCs/>
          <w:color w:val="D85629"/>
          <w:sz w:val="20"/>
          <w:szCs w:val="20"/>
        </w:rPr>
      </w:pPr>
      <w:r w:rsidRPr="00A50C21">
        <w:rPr>
          <w:rFonts w:eastAsia="Times New Roman"/>
          <w:color w:val="231F20"/>
          <w:sz w:val="20"/>
          <w:szCs w:val="20"/>
        </w:rPr>
        <w:t>4.</w:t>
      </w:r>
      <w:r w:rsidR="000123AC" w:rsidRPr="00A50C21">
        <w:rPr>
          <w:rFonts w:eastAsia="Times New Roman"/>
          <w:color w:val="231F20"/>
          <w:sz w:val="20"/>
          <w:szCs w:val="20"/>
        </w:rPr>
        <w:tab/>
      </w:r>
      <w:r w:rsidRPr="00A50C21">
        <w:rPr>
          <w:rFonts w:eastAsia="Times New Roman"/>
          <w:b/>
          <w:bCs/>
          <w:color w:val="231F20"/>
          <w:sz w:val="20"/>
          <w:szCs w:val="20"/>
        </w:rPr>
        <w:t xml:space="preserve">Production Scheduling. </w:t>
      </w:r>
      <w:r w:rsidRPr="00A50C21">
        <w:rPr>
          <w:rFonts w:eastAsia="Times New Roman"/>
          <w:color w:val="231F20"/>
          <w:sz w:val="20"/>
          <w:szCs w:val="20"/>
        </w:rPr>
        <w:t xml:space="preserve">A firm just completed a new plant that will produce more than 500 different products, using more than 50 different production lines and machines. The production scheduling decisions are critical in that sales will be lost if customer demands are not met on time. If no individual in the firm has experience with this production operation and if new production schedules must be generated each week, why should the firm consider a quantitative approach to the production scheduling problem? </w:t>
      </w:r>
      <w:r w:rsidRPr="00A50C21">
        <w:rPr>
          <w:rFonts w:eastAsia="Arial"/>
          <w:b/>
          <w:bCs/>
          <w:color w:val="D85629"/>
          <w:sz w:val="20"/>
          <w:szCs w:val="20"/>
        </w:rPr>
        <w:t>LO 2</w:t>
      </w:r>
    </w:p>
    <w:p w14:paraId="39ECA7BB" w14:textId="77777777" w:rsidR="00376C52" w:rsidRPr="00A50C21" w:rsidRDefault="00376C52" w:rsidP="00C9676D">
      <w:pPr>
        <w:pStyle w:val="Solution"/>
        <w:keepNext/>
        <w:ind w:left="360"/>
        <w:rPr>
          <w:szCs w:val="20"/>
        </w:rPr>
      </w:pPr>
      <w:r w:rsidRPr="00A50C21">
        <w:rPr>
          <w:szCs w:val="20"/>
        </w:rPr>
        <w:t>Solutions:</w:t>
      </w:r>
    </w:p>
    <w:p w14:paraId="15B259BA" w14:textId="77777777" w:rsidR="00FA6551" w:rsidRPr="00A50C21" w:rsidRDefault="00FA6551" w:rsidP="00FA6551">
      <w:pPr>
        <w:pStyle w:val="Solution"/>
        <w:spacing w:after="160"/>
        <w:ind w:left="360"/>
        <w:rPr>
          <w:b w:val="0"/>
          <w:color w:val="000000"/>
          <w:szCs w:val="20"/>
        </w:rPr>
      </w:pPr>
      <w:r w:rsidRPr="00A50C21">
        <w:rPr>
          <w:b w:val="0"/>
          <w:color w:val="000000"/>
          <w:szCs w:val="20"/>
        </w:rPr>
        <w:t xml:space="preserve">A quantitative approach should be considered because the problem is large, complex, important, new, and repetitive.  </w:t>
      </w:r>
    </w:p>
    <w:p w14:paraId="673C85DB" w14:textId="38BFB6CB" w:rsidR="00727C99" w:rsidRPr="00A50C21" w:rsidRDefault="00727C99" w:rsidP="00D1734A">
      <w:pPr>
        <w:ind w:left="360" w:hanging="360"/>
        <w:rPr>
          <w:rFonts w:eastAsia="Arial"/>
          <w:b/>
          <w:bCs/>
          <w:color w:val="D85629"/>
          <w:sz w:val="20"/>
          <w:szCs w:val="20"/>
        </w:rPr>
      </w:pPr>
      <w:r w:rsidRPr="00A50C21">
        <w:rPr>
          <w:rFonts w:eastAsia="Times New Roman"/>
          <w:color w:val="231F20"/>
          <w:sz w:val="20"/>
          <w:szCs w:val="20"/>
        </w:rPr>
        <w:lastRenderedPageBreak/>
        <w:t>5.</w:t>
      </w:r>
      <w:r w:rsidR="000123AC" w:rsidRPr="00A50C21">
        <w:rPr>
          <w:rFonts w:eastAsia="Times New Roman"/>
          <w:color w:val="231F20"/>
          <w:sz w:val="20"/>
          <w:szCs w:val="20"/>
        </w:rPr>
        <w:tab/>
      </w:r>
      <w:r w:rsidRPr="00A50C21">
        <w:rPr>
          <w:rFonts w:eastAsia="Times New Roman"/>
          <w:b/>
          <w:bCs/>
          <w:color w:val="231F20"/>
          <w:sz w:val="20"/>
          <w:szCs w:val="20"/>
        </w:rPr>
        <w:t xml:space="preserve">Advantages of Modeling. </w:t>
      </w:r>
      <w:r w:rsidRPr="00A50C21">
        <w:rPr>
          <w:rFonts w:eastAsia="Times New Roman"/>
          <w:color w:val="231F20"/>
          <w:sz w:val="20"/>
          <w:szCs w:val="20"/>
        </w:rPr>
        <w:t xml:space="preserve">List the advantages of analyzing and experimenting with a model as opposed to a real object or situation. </w:t>
      </w:r>
      <w:r w:rsidRPr="00A50C21">
        <w:rPr>
          <w:rFonts w:eastAsia="Arial"/>
          <w:b/>
          <w:bCs/>
          <w:color w:val="D85629"/>
          <w:sz w:val="20"/>
          <w:szCs w:val="20"/>
        </w:rPr>
        <w:t>LO 3</w:t>
      </w:r>
    </w:p>
    <w:p w14:paraId="7BD53762" w14:textId="77777777" w:rsidR="00376C52" w:rsidRPr="00A50C21" w:rsidRDefault="00376C52" w:rsidP="00376C52">
      <w:pPr>
        <w:pStyle w:val="Solution"/>
        <w:ind w:left="360"/>
        <w:rPr>
          <w:szCs w:val="20"/>
        </w:rPr>
      </w:pPr>
      <w:r w:rsidRPr="00A50C21">
        <w:rPr>
          <w:szCs w:val="20"/>
        </w:rPr>
        <w:t>Solutions:</w:t>
      </w:r>
    </w:p>
    <w:p w14:paraId="01FFC550" w14:textId="77777777" w:rsidR="00FA6551" w:rsidRPr="00A50C21" w:rsidRDefault="00FA6551" w:rsidP="00FA6551">
      <w:pPr>
        <w:pStyle w:val="Solution"/>
        <w:spacing w:after="160"/>
        <w:ind w:left="360"/>
        <w:rPr>
          <w:b w:val="0"/>
          <w:color w:val="000000"/>
          <w:szCs w:val="20"/>
        </w:rPr>
      </w:pPr>
      <w:r w:rsidRPr="00A50C21">
        <w:rPr>
          <w:b w:val="0"/>
          <w:color w:val="000000"/>
          <w:szCs w:val="20"/>
        </w:rPr>
        <w:t>Models usually have time, cost, and risk advantages over experimenting with actual situations.</w:t>
      </w:r>
    </w:p>
    <w:p w14:paraId="17E81594" w14:textId="360038C0" w:rsidR="00727C99" w:rsidRPr="00A50C21" w:rsidRDefault="00727C99" w:rsidP="00D1734A">
      <w:pPr>
        <w:ind w:left="360" w:hanging="360"/>
        <w:rPr>
          <w:rFonts w:eastAsia="Arial"/>
          <w:b/>
          <w:bCs/>
          <w:color w:val="D85629"/>
          <w:sz w:val="20"/>
          <w:szCs w:val="20"/>
        </w:rPr>
      </w:pPr>
      <w:r w:rsidRPr="00A50C21">
        <w:rPr>
          <w:rFonts w:eastAsia="Times New Roman"/>
          <w:color w:val="231F20"/>
          <w:sz w:val="20"/>
          <w:szCs w:val="20"/>
        </w:rPr>
        <w:t>6.</w:t>
      </w:r>
      <w:r w:rsidR="000123AC" w:rsidRPr="00A50C21">
        <w:rPr>
          <w:rFonts w:eastAsia="Times New Roman"/>
          <w:color w:val="231F20"/>
          <w:sz w:val="20"/>
          <w:szCs w:val="20"/>
        </w:rPr>
        <w:tab/>
      </w:r>
      <w:r w:rsidRPr="00A50C21">
        <w:rPr>
          <w:rFonts w:eastAsia="Times New Roman"/>
          <w:b/>
          <w:bCs/>
          <w:color w:val="231F20"/>
          <w:sz w:val="20"/>
          <w:szCs w:val="20"/>
        </w:rPr>
        <w:t xml:space="preserve">Choosing Between Models. </w:t>
      </w:r>
      <w:r w:rsidRPr="00A50C21">
        <w:rPr>
          <w:rFonts w:eastAsia="Times New Roman"/>
          <w:color w:val="231F20"/>
          <w:sz w:val="20"/>
          <w:szCs w:val="20"/>
        </w:rPr>
        <w:t>Suppose that a manager has a choice between the follo</w:t>
      </w:r>
      <w:r w:rsidR="005972A7" w:rsidRPr="00A50C21">
        <w:rPr>
          <w:rFonts w:eastAsia="Times New Roman"/>
          <w:color w:val="231F20"/>
          <w:sz w:val="20"/>
          <w:szCs w:val="20"/>
        </w:rPr>
        <w:t>w</w:t>
      </w:r>
      <w:r w:rsidRPr="00A50C21">
        <w:rPr>
          <w:rFonts w:eastAsia="Times New Roman"/>
          <w:color w:val="231F20"/>
          <w:sz w:val="20"/>
          <w:szCs w:val="20"/>
        </w:rPr>
        <w:t xml:space="preserve">ing two mathematical models of a given situation: (a) a relatively simple model that is a reasonable approximation of the real situation, and (b) a thorough and complex model that is the most accurate mathematical representation of the real situation possible. Why might the model described in part (a) be preferred by the manager? </w:t>
      </w:r>
      <w:r w:rsidRPr="00A50C21">
        <w:rPr>
          <w:rFonts w:eastAsia="Arial"/>
          <w:b/>
          <w:bCs/>
          <w:color w:val="D85629"/>
          <w:sz w:val="20"/>
          <w:szCs w:val="20"/>
        </w:rPr>
        <w:t>LO 3</w:t>
      </w:r>
    </w:p>
    <w:p w14:paraId="46769CE1" w14:textId="77777777" w:rsidR="00376C52" w:rsidRPr="00A50C21" w:rsidRDefault="00376C52" w:rsidP="00376C52">
      <w:pPr>
        <w:pStyle w:val="Solution"/>
        <w:ind w:left="360"/>
        <w:rPr>
          <w:szCs w:val="20"/>
        </w:rPr>
      </w:pPr>
      <w:r w:rsidRPr="00A50C21">
        <w:rPr>
          <w:szCs w:val="20"/>
        </w:rPr>
        <w:t>Solutions:</w:t>
      </w:r>
    </w:p>
    <w:p w14:paraId="1766B00E" w14:textId="77777777" w:rsidR="00FA6551" w:rsidRPr="00A50C21" w:rsidRDefault="00FA6551" w:rsidP="00FA6551">
      <w:pPr>
        <w:pStyle w:val="Solution"/>
        <w:spacing w:after="160"/>
        <w:ind w:left="360"/>
        <w:rPr>
          <w:b w:val="0"/>
          <w:color w:val="000000"/>
          <w:szCs w:val="20"/>
        </w:rPr>
      </w:pPr>
      <w:r w:rsidRPr="00A50C21">
        <w:rPr>
          <w:b w:val="0"/>
          <w:color w:val="000000"/>
          <w:szCs w:val="20"/>
        </w:rPr>
        <w:t>Model (a) may be quicker to formulate, easier to solve, and/or more easy to understand.</w:t>
      </w:r>
    </w:p>
    <w:p w14:paraId="3D907B46" w14:textId="11D35006" w:rsidR="00727C99" w:rsidRPr="00A50C21" w:rsidRDefault="00727C99" w:rsidP="00D1734A">
      <w:pPr>
        <w:ind w:left="360" w:hanging="360"/>
        <w:rPr>
          <w:rFonts w:eastAsia="Arial"/>
          <w:b/>
          <w:bCs/>
          <w:color w:val="D85629"/>
          <w:sz w:val="20"/>
          <w:szCs w:val="20"/>
        </w:rPr>
      </w:pPr>
      <w:r w:rsidRPr="00A50C21">
        <w:rPr>
          <w:rFonts w:eastAsia="Times New Roman"/>
          <w:color w:val="231F20"/>
          <w:sz w:val="20"/>
          <w:szCs w:val="20"/>
        </w:rPr>
        <w:t>7.</w:t>
      </w:r>
      <w:r w:rsidR="000123AC" w:rsidRPr="00A50C21">
        <w:rPr>
          <w:rFonts w:eastAsia="Times New Roman"/>
          <w:color w:val="231F20"/>
          <w:sz w:val="20"/>
          <w:szCs w:val="20"/>
        </w:rPr>
        <w:tab/>
      </w:r>
      <w:r w:rsidRPr="00A50C21">
        <w:rPr>
          <w:rFonts w:eastAsia="Times New Roman"/>
          <w:b/>
          <w:bCs/>
          <w:color w:val="231F20"/>
          <w:sz w:val="20"/>
          <w:szCs w:val="20"/>
        </w:rPr>
        <w:t>Modeling Fu</w:t>
      </w:r>
      <w:r w:rsidRPr="00A50C21">
        <w:rPr>
          <w:rFonts w:eastAsia="Times New Roman"/>
          <w:color w:val="231F20"/>
          <w:sz w:val="20"/>
          <w:szCs w:val="20"/>
        </w:rPr>
        <w:t>e</w:t>
      </w:r>
      <w:r w:rsidRPr="00A50C21">
        <w:rPr>
          <w:rFonts w:eastAsia="Times New Roman"/>
          <w:b/>
          <w:bCs/>
          <w:color w:val="231F20"/>
          <w:sz w:val="20"/>
          <w:szCs w:val="20"/>
        </w:rPr>
        <w:t xml:space="preserve">l Cost. </w:t>
      </w:r>
      <w:r w:rsidRPr="00A50C21">
        <w:rPr>
          <w:rFonts w:eastAsia="Times New Roman"/>
          <w:color w:val="231F20"/>
          <w:sz w:val="20"/>
          <w:szCs w:val="20"/>
        </w:rPr>
        <w:t xml:space="preserve">Suppose you are going on a weekend trip to a city that is </w:t>
      </w:r>
      <w:r w:rsidRPr="00A50C21">
        <w:rPr>
          <w:rFonts w:eastAsia="Times New Roman"/>
          <w:i/>
          <w:color w:val="231F20"/>
          <w:sz w:val="20"/>
          <w:szCs w:val="20"/>
        </w:rPr>
        <w:t xml:space="preserve">d </w:t>
      </w:r>
      <w:r w:rsidRPr="00A50C21">
        <w:rPr>
          <w:rFonts w:eastAsia="Times New Roman"/>
          <w:color w:val="231F20"/>
          <w:sz w:val="20"/>
          <w:szCs w:val="20"/>
        </w:rPr>
        <w:t xml:space="preserve">miles away. Develop a model that determines your round-trip gasoline costs. </w:t>
      </w:r>
      <w:r w:rsidR="005972A7" w:rsidRPr="00A50C21">
        <w:rPr>
          <w:rFonts w:eastAsia="Times New Roman"/>
          <w:color w:val="231F20"/>
          <w:sz w:val="20"/>
          <w:szCs w:val="20"/>
        </w:rPr>
        <w:t>What assump</w:t>
      </w:r>
      <w:r w:rsidRPr="00A50C21">
        <w:rPr>
          <w:rFonts w:eastAsia="Times New Roman"/>
          <w:color w:val="231F20"/>
          <w:sz w:val="20"/>
          <w:szCs w:val="20"/>
        </w:rPr>
        <w:t xml:space="preserve">tions or approximations are necessary to treat this model as a deterministic model? Are these assumptions or approximations acceptable to you? </w:t>
      </w:r>
      <w:r w:rsidRPr="00A50C21">
        <w:rPr>
          <w:rFonts w:eastAsia="Arial"/>
          <w:b/>
          <w:bCs/>
          <w:color w:val="D85629"/>
          <w:sz w:val="20"/>
          <w:szCs w:val="20"/>
        </w:rPr>
        <w:t>LO 3</w:t>
      </w:r>
    </w:p>
    <w:p w14:paraId="770B2C5D" w14:textId="77777777" w:rsidR="00376C52" w:rsidRPr="00A50C21" w:rsidRDefault="00376C52" w:rsidP="00376C52">
      <w:pPr>
        <w:pStyle w:val="Solution"/>
        <w:ind w:left="360"/>
        <w:rPr>
          <w:szCs w:val="20"/>
        </w:rPr>
      </w:pPr>
      <w:r w:rsidRPr="00A50C21">
        <w:rPr>
          <w:szCs w:val="20"/>
        </w:rPr>
        <w:t>Solutions:</w:t>
      </w:r>
    </w:p>
    <w:p w14:paraId="62F07CF5" w14:textId="2D1E06FA" w:rsidR="00741CC7" w:rsidRPr="00A50C21" w:rsidRDefault="00741CC7" w:rsidP="00741CC7">
      <w:pPr>
        <w:tabs>
          <w:tab w:val="left" w:pos="450"/>
        </w:tabs>
        <w:spacing w:after="0"/>
        <w:ind w:left="360" w:right="-547"/>
        <w:rPr>
          <w:color w:val="000000"/>
          <w:sz w:val="20"/>
          <w:szCs w:val="20"/>
        </w:rPr>
      </w:pPr>
      <w:r w:rsidRPr="00A50C21">
        <w:rPr>
          <w:color w:val="000000"/>
          <w:sz w:val="20"/>
          <w:szCs w:val="20"/>
        </w:rPr>
        <w:t xml:space="preserve">Let </w:t>
      </w:r>
      <w:r w:rsidRPr="00A50C21">
        <w:rPr>
          <w:color w:val="000000"/>
          <w:sz w:val="20"/>
          <w:szCs w:val="20"/>
        </w:rPr>
        <w:tab/>
      </w:r>
      <w:r w:rsidRPr="00A50C21">
        <w:rPr>
          <w:color w:val="000000"/>
          <w:sz w:val="20"/>
          <w:szCs w:val="20"/>
        </w:rPr>
        <w:tab/>
      </w:r>
      <w:r w:rsidRPr="00A50C21">
        <w:rPr>
          <w:i/>
          <w:color w:val="000000"/>
          <w:sz w:val="20"/>
          <w:szCs w:val="20"/>
        </w:rPr>
        <w:t>d</w:t>
      </w:r>
      <w:r w:rsidRPr="00A50C21">
        <w:rPr>
          <w:color w:val="000000"/>
          <w:sz w:val="20"/>
          <w:szCs w:val="20"/>
        </w:rPr>
        <w:t xml:space="preserve"> = distance</w:t>
      </w:r>
    </w:p>
    <w:p w14:paraId="3EF6BF4F" w14:textId="413762E6" w:rsidR="00741CC7" w:rsidRPr="00A50C21" w:rsidRDefault="00741CC7" w:rsidP="00741CC7">
      <w:pPr>
        <w:spacing w:after="0"/>
        <w:ind w:left="504" w:right="-547"/>
        <w:rPr>
          <w:color w:val="000000"/>
          <w:sz w:val="20"/>
          <w:szCs w:val="20"/>
        </w:rPr>
      </w:pPr>
      <w:r w:rsidRPr="00A50C21">
        <w:rPr>
          <w:color w:val="000000"/>
          <w:sz w:val="20"/>
          <w:szCs w:val="20"/>
        </w:rPr>
        <w:tab/>
      </w:r>
      <w:r w:rsidRPr="00A50C21">
        <w:rPr>
          <w:color w:val="000000"/>
          <w:sz w:val="20"/>
          <w:szCs w:val="20"/>
        </w:rPr>
        <w:tab/>
      </w:r>
      <w:r w:rsidRPr="00A50C21">
        <w:rPr>
          <w:i/>
          <w:color w:val="000000"/>
          <w:sz w:val="20"/>
          <w:szCs w:val="20"/>
        </w:rPr>
        <w:t>m</w:t>
      </w:r>
      <w:r w:rsidRPr="00A50C21">
        <w:rPr>
          <w:color w:val="000000"/>
          <w:sz w:val="20"/>
          <w:szCs w:val="20"/>
        </w:rPr>
        <w:t xml:space="preserve"> = miles per gallon</w:t>
      </w:r>
    </w:p>
    <w:p w14:paraId="1B1620A7" w14:textId="04D9EF38" w:rsidR="00741CC7" w:rsidRDefault="00741CC7" w:rsidP="00741CC7">
      <w:pPr>
        <w:spacing w:after="0"/>
        <w:ind w:left="504" w:right="-547"/>
        <w:rPr>
          <w:color w:val="000000"/>
          <w:sz w:val="20"/>
          <w:szCs w:val="20"/>
        </w:rPr>
      </w:pPr>
      <w:r w:rsidRPr="00A50C21">
        <w:rPr>
          <w:color w:val="000000"/>
          <w:sz w:val="20"/>
          <w:szCs w:val="20"/>
        </w:rPr>
        <w:tab/>
      </w:r>
      <w:r w:rsidRPr="00A50C21">
        <w:rPr>
          <w:color w:val="000000"/>
          <w:sz w:val="20"/>
          <w:szCs w:val="20"/>
        </w:rPr>
        <w:tab/>
      </w:r>
      <w:r w:rsidRPr="00A50C21">
        <w:rPr>
          <w:i/>
          <w:color w:val="000000"/>
          <w:sz w:val="20"/>
          <w:szCs w:val="20"/>
        </w:rPr>
        <w:t>c</w:t>
      </w:r>
      <w:r w:rsidRPr="00A50C21">
        <w:rPr>
          <w:color w:val="000000"/>
          <w:sz w:val="20"/>
          <w:szCs w:val="20"/>
        </w:rPr>
        <w:t xml:space="preserve"> = cost per gallon,</w:t>
      </w:r>
    </w:p>
    <w:p w14:paraId="1BECE0B0" w14:textId="34319308" w:rsidR="00F62FF5" w:rsidRPr="00F62FF5" w:rsidRDefault="00F62FF5" w:rsidP="00F62FF5">
      <w:pPr>
        <w:spacing w:before="120" w:after="120"/>
        <w:ind w:left="504" w:right="-547"/>
        <w:rPr>
          <w:color w:val="000000"/>
        </w:rPr>
      </w:pPr>
      <w:r w:rsidRPr="00F62FF5">
        <w:rPr>
          <w:color w:val="000000"/>
        </w:rPr>
        <w:sym w:font="Symbol" w:char="F05C"/>
      </w:r>
      <w:r w:rsidRPr="00F62FF5">
        <w:rPr>
          <w:color w:val="000000"/>
        </w:rPr>
        <w:t xml:space="preserve"> Total Cost =</w:t>
      </w:r>
      <w:r w:rsidRPr="00F62FF5">
        <w:rPr>
          <w:color w:val="000000"/>
          <w:position w:val="-26"/>
        </w:rPr>
        <w:object w:dxaOrig="660" w:dyaOrig="620" w14:anchorId="6854E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0.85pt" o:ole="" fillcolor="window">
            <v:imagedata r:id="rId11" o:title=""/>
          </v:shape>
          <o:OLEObject Type="Embed" ProgID="Equation.DSMT4" ShapeID="_x0000_i1025" DrawAspect="Content" ObjectID="_1777444738" r:id="rId12"/>
        </w:object>
      </w:r>
    </w:p>
    <w:p w14:paraId="1BDB940F" w14:textId="3347423F" w:rsidR="004951E4" w:rsidRPr="00A50C21" w:rsidRDefault="004951E4" w:rsidP="004951E4">
      <w:pPr>
        <w:ind w:left="360" w:right="-547"/>
        <w:rPr>
          <w:color w:val="000000"/>
          <w:sz w:val="20"/>
          <w:szCs w:val="20"/>
        </w:rPr>
      </w:pPr>
      <w:r w:rsidRPr="00A50C21">
        <w:rPr>
          <w:color w:val="000000"/>
          <w:sz w:val="20"/>
          <w:szCs w:val="20"/>
        </w:rPr>
        <w:t xml:space="preserve">We must be willing to treat </w:t>
      </w:r>
      <w:r w:rsidRPr="00A50C21">
        <w:rPr>
          <w:i/>
          <w:color w:val="000000"/>
          <w:sz w:val="20"/>
          <w:szCs w:val="20"/>
        </w:rPr>
        <w:t>m</w:t>
      </w:r>
      <w:r w:rsidRPr="00A50C21">
        <w:rPr>
          <w:color w:val="000000"/>
          <w:sz w:val="20"/>
          <w:szCs w:val="20"/>
        </w:rPr>
        <w:t xml:space="preserve"> and </w:t>
      </w:r>
      <w:r w:rsidRPr="00A50C21">
        <w:rPr>
          <w:i/>
          <w:color w:val="000000"/>
          <w:sz w:val="20"/>
          <w:szCs w:val="20"/>
        </w:rPr>
        <w:t>c</w:t>
      </w:r>
      <w:r w:rsidRPr="00A50C21">
        <w:rPr>
          <w:color w:val="000000"/>
          <w:sz w:val="20"/>
          <w:szCs w:val="20"/>
        </w:rPr>
        <w:t xml:space="preserve"> as known and not subject to variation.</w:t>
      </w:r>
    </w:p>
    <w:p w14:paraId="6AD60238" w14:textId="5F40EEC8" w:rsidR="00727C99" w:rsidRPr="00A50C21" w:rsidRDefault="00727C99" w:rsidP="00376C52">
      <w:pPr>
        <w:spacing w:after="0"/>
        <w:ind w:left="360" w:hanging="360"/>
        <w:rPr>
          <w:rFonts w:eastAsia="Times New Roman"/>
          <w:sz w:val="20"/>
          <w:szCs w:val="20"/>
        </w:rPr>
      </w:pPr>
      <w:r w:rsidRPr="00A50C21">
        <w:rPr>
          <w:rFonts w:eastAsia="Times New Roman"/>
          <w:color w:val="231F20"/>
          <w:sz w:val="20"/>
          <w:szCs w:val="20"/>
        </w:rPr>
        <w:t>8.</w:t>
      </w:r>
      <w:r w:rsidR="000123AC" w:rsidRPr="00A50C21">
        <w:rPr>
          <w:rFonts w:eastAsia="Times New Roman"/>
          <w:color w:val="231F20"/>
          <w:sz w:val="20"/>
          <w:szCs w:val="20"/>
        </w:rPr>
        <w:tab/>
      </w:r>
      <w:r w:rsidRPr="00A50C21">
        <w:rPr>
          <w:rFonts w:eastAsia="Times New Roman"/>
          <w:b/>
          <w:bCs/>
          <w:color w:val="231F20"/>
          <w:sz w:val="20"/>
          <w:szCs w:val="20"/>
        </w:rPr>
        <w:t xml:space="preserve">Adding a Second Product to a Production Model. </w:t>
      </w:r>
      <w:r w:rsidRPr="00A50C21">
        <w:rPr>
          <w:rFonts w:eastAsia="Times New Roman"/>
          <w:color w:val="231F20"/>
          <w:sz w:val="20"/>
          <w:szCs w:val="20"/>
        </w:rPr>
        <w:t xml:space="preserve">Recall the production model from </w:t>
      </w:r>
      <w:r w:rsidRPr="00A50C21">
        <w:rPr>
          <w:rFonts w:eastAsia="Times New Roman"/>
          <w:color w:val="231F20"/>
          <w:sz w:val="20"/>
          <w:szCs w:val="20"/>
        </w:rPr>
        <w:br/>
        <w:t>Section 1.3:</w:t>
      </w:r>
    </w:p>
    <w:p w14:paraId="0A4585B8" w14:textId="39AAA0E7" w:rsidR="00E127E1" w:rsidRPr="00A50C21" w:rsidRDefault="00727C99" w:rsidP="005972A7">
      <w:pPr>
        <w:spacing w:before="120" w:after="0"/>
        <w:ind w:left="547"/>
        <w:jc w:val="center"/>
        <w:rPr>
          <w:rFonts w:eastAsia="Times New Roman"/>
          <w:i/>
          <w:color w:val="231F20"/>
          <w:sz w:val="20"/>
          <w:szCs w:val="20"/>
        </w:rPr>
      </w:pPr>
      <w:r w:rsidRPr="00A50C21">
        <w:rPr>
          <w:rFonts w:eastAsia="Times New Roman"/>
          <w:color w:val="231F20"/>
          <w:sz w:val="20"/>
          <w:szCs w:val="20"/>
        </w:rPr>
        <w:t xml:space="preserve">Max </w:t>
      </w:r>
      <w:r w:rsidR="005972A7" w:rsidRPr="00A50C21">
        <w:rPr>
          <w:rFonts w:eastAsia="Times New Roman"/>
          <w:color w:val="231F20"/>
          <w:sz w:val="20"/>
          <w:szCs w:val="20"/>
        </w:rPr>
        <w:t xml:space="preserve">  </w:t>
      </w:r>
      <w:r w:rsidRPr="00A50C21">
        <w:rPr>
          <w:rFonts w:eastAsia="Times New Roman"/>
          <w:color w:val="231F20"/>
          <w:sz w:val="20"/>
          <w:szCs w:val="20"/>
        </w:rPr>
        <w:t>10</w:t>
      </w:r>
      <w:r w:rsidRPr="00A50C21">
        <w:rPr>
          <w:rFonts w:eastAsia="Times New Roman"/>
          <w:i/>
          <w:color w:val="231F20"/>
          <w:sz w:val="20"/>
          <w:szCs w:val="20"/>
        </w:rPr>
        <w:t>x</w:t>
      </w:r>
    </w:p>
    <w:p w14:paraId="560757FF" w14:textId="13B98162" w:rsidR="00727C99" w:rsidRPr="00A50C21" w:rsidRDefault="00727C99" w:rsidP="008F3832">
      <w:pPr>
        <w:spacing w:after="0"/>
        <w:jc w:val="center"/>
        <w:rPr>
          <w:sz w:val="20"/>
          <w:szCs w:val="20"/>
        </w:rPr>
      </w:pPr>
      <w:r w:rsidRPr="00A50C21">
        <w:rPr>
          <w:rFonts w:eastAsia="Times New Roman"/>
          <w:color w:val="231F20"/>
          <w:sz w:val="20"/>
          <w:szCs w:val="20"/>
        </w:rPr>
        <w:t>s.t.</w:t>
      </w:r>
    </w:p>
    <w:p w14:paraId="746E51EF" w14:textId="77777777" w:rsidR="00727C99" w:rsidRPr="00A50C21" w:rsidRDefault="00727C99" w:rsidP="00E127E1">
      <w:pPr>
        <w:spacing w:after="0"/>
        <w:ind w:leftChars="490" w:left="1078"/>
        <w:jc w:val="center"/>
        <w:rPr>
          <w:rFonts w:eastAsia="Times New Roman"/>
          <w:sz w:val="20"/>
          <w:szCs w:val="20"/>
        </w:rPr>
      </w:pPr>
      <w:r w:rsidRPr="00A50C21">
        <w:rPr>
          <w:rFonts w:eastAsia="Times New Roman"/>
          <w:color w:val="231F20"/>
          <w:sz w:val="20"/>
          <w:szCs w:val="20"/>
        </w:rPr>
        <w:t>5</w:t>
      </w:r>
      <w:r w:rsidRPr="00A50C21">
        <w:rPr>
          <w:rFonts w:eastAsia="Times New Roman"/>
          <w:i/>
          <w:color w:val="231F20"/>
          <w:sz w:val="20"/>
          <w:szCs w:val="20"/>
        </w:rPr>
        <w:t xml:space="preserve">x </w:t>
      </w:r>
      <w:r w:rsidRPr="00A50C21">
        <w:rPr>
          <w:rFonts w:eastAsia="Times New Roman"/>
          <w:color w:val="231F20"/>
          <w:sz w:val="20"/>
          <w:szCs w:val="20"/>
        </w:rPr>
        <w:t>≤ 40</w:t>
      </w:r>
    </w:p>
    <w:p w14:paraId="474A2CA5" w14:textId="77777777" w:rsidR="00727C99" w:rsidRPr="00A50C21" w:rsidRDefault="00727C99" w:rsidP="005972A7">
      <w:pPr>
        <w:spacing w:after="120"/>
        <w:ind w:leftChars="490" w:left="1078"/>
        <w:jc w:val="center"/>
        <w:rPr>
          <w:rFonts w:eastAsia="Times New Roman"/>
          <w:sz w:val="20"/>
          <w:szCs w:val="20"/>
        </w:rPr>
      </w:pPr>
      <w:r w:rsidRPr="00A50C21">
        <w:rPr>
          <w:rFonts w:eastAsia="Times New Roman"/>
          <w:i/>
          <w:color w:val="231F20"/>
          <w:sz w:val="20"/>
          <w:szCs w:val="20"/>
        </w:rPr>
        <w:t xml:space="preserve">x </w:t>
      </w:r>
      <w:r w:rsidRPr="00A50C21">
        <w:rPr>
          <w:rFonts w:eastAsia="Times New Roman"/>
          <w:color w:val="231F20"/>
          <w:sz w:val="20"/>
          <w:szCs w:val="20"/>
        </w:rPr>
        <w:t>≥ 0</w:t>
      </w:r>
    </w:p>
    <w:p w14:paraId="1956549C" w14:textId="77777777" w:rsidR="00727C99" w:rsidRPr="00A50C21" w:rsidRDefault="00727C99" w:rsidP="008F3832">
      <w:pPr>
        <w:spacing w:after="0"/>
        <w:ind w:leftChars="163" w:left="359"/>
        <w:jc w:val="both"/>
        <w:rPr>
          <w:rFonts w:eastAsia="Arial"/>
          <w:sz w:val="20"/>
          <w:szCs w:val="20"/>
        </w:rPr>
      </w:pPr>
      <w:r w:rsidRPr="00A50C21">
        <w:rPr>
          <w:rFonts w:eastAsia="Times New Roman"/>
          <w:color w:val="231F20"/>
          <w:sz w:val="20"/>
          <w:szCs w:val="20"/>
        </w:rPr>
        <w:t xml:space="preserve">Suppose the firm in this example considers a second product that has a unit profit of $5 and requires 2 hours of production time for each unit produced. Use </w:t>
      </w:r>
      <w:r w:rsidRPr="00A50C21">
        <w:rPr>
          <w:rFonts w:eastAsia="Times New Roman"/>
          <w:i/>
          <w:color w:val="231F20"/>
          <w:sz w:val="20"/>
          <w:szCs w:val="20"/>
        </w:rPr>
        <w:t xml:space="preserve">y </w:t>
      </w:r>
      <w:r w:rsidRPr="00A50C21">
        <w:rPr>
          <w:rFonts w:eastAsia="Times New Roman"/>
          <w:color w:val="231F20"/>
          <w:sz w:val="20"/>
          <w:szCs w:val="20"/>
        </w:rPr>
        <w:t xml:space="preserve">as the number of units of product 2 produced. </w:t>
      </w:r>
      <w:r w:rsidRPr="00A50C21">
        <w:rPr>
          <w:rFonts w:eastAsia="Arial"/>
          <w:b/>
          <w:bCs/>
          <w:color w:val="D85629"/>
          <w:sz w:val="20"/>
          <w:szCs w:val="20"/>
        </w:rPr>
        <w:t>LO 4</w:t>
      </w:r>
    </w:p>
    <w:p w14:paraId="1FF8A497" w14:textId="44A2FAAC" w:rsidR="00727C99" w:rsidRPr="00A50C21" w:rsidRDefault="00727C99" w:rsidP="003E01D3">
      <w:pPr>
        <w:spacing w:after="120"/>
        <w:ind w:left="720" w:hanging="360"/>
        <w:rPr>
          <w:rFonts w:eastAsia="Times New Roman"/>
          <w:color w:val="231F20"/>
          <w:sz w:val="20"/>
          <w:szCs w:val="20"/>
        </w:rPr>
      </w:pPr>
      <w:r w:rsidRPr="00A50C21">
        <w:rPr>
          <w:rFonts w:eastAsia="Times New Roman"/>
          <w:color w:val="231F20"/>
          <w:sz w:val="20"/>
          <w:szCs w:val="20"/>
        </w:rPr>
        <w:t>a.</w:t>
      </w:r>
      <w:r w:rsidR="008F3832" w:rsidRPr="00A50C21">
        <w:rPr>
          <w:rFonts w:eastAsia="Times New Roman"/>
          <w:color w:val="231F20"/>
          <w:sz w:val="20"/>
          <w:szCs w:val="20"/>
        </w:rPr>
        <w:tab/>
      </w:r>
      <w:r w:rsidRPr="00A50C21">
        <w:rPr>
          <w:rFonts w:eastAsia="Times New Roman"/>
          <w:color w:val="231F20"/>
          <w:sz w:val="20"/>
          <w:szCs w:val="20"/>
        </w:rPr>
        <w:t xml:space="preserve">Show the mathematical model when both products are considered simultaneously. </w:t>
      </w:r>
    </w:p>
    <w:p w14:paraId="20CEE603" w14:textId="73100D4D" w:rsidR="00727C99" w:rsidRPr="00A50C21" w:rsidRDefault="00727C99" w:rsidP="003E01D3">
      <w:pPr>
        <w:spacing w:after="120"/>
        <w:ind w:left="720" w:hanging="360"/>
        <w:rPr>
          <w:rFonts w:eastAsia="Times New Roman"/>
          <w:sz w:val="20"/>
          <w:szCs w:val="20"/>
        </w:rPr>
      </w:pPr>
      <w:r w:rsidRPr="00A50C21">
        <w:rPr>
          <w:rFonts w:eastAsia="Times New Roman"/>
          <w:color w:val="231F20"/>
          <w:sz w:val="20"/>
          <w:szCs w:val="20"/>
        </w:rPr>
        <w:t>b.</w:t>
      </w:r>
      <w:r w:rsidR="008F3832" w:rsidRPr="00A50C21">
        <w:rPr>
          <w:rFonts w:eastAsia="Times New Roman"/>
          <w:color w:val="231F20"/>
          <w:sz w:val="20"/>
          <w:szCs w:val="20"/>
        </w:rPr>
        <w:tab/>
      </w:r>
      <w:r w:rsidRPr="00A50C21">
        <w:rPr>
          <w:rFonts w:eastAsia="Times New Roman"/>
          <w:color w:val="231F20"/>
          <w:sz w:val="20"/>
          <w:szCs w:val="20"/>
        </w:rPr>
        <w:t>Identify the controllable and uncontrollable inputs for this model.</w:t>
      </w:r>
    </w:p>
    <w:p w14:paraId="3C5ABA8F" w14:textId="79963F25" w:rsidR="00727C99" w:rsidRPr="00A50C21" w:rsidRDefault="00727C99" w:rsidP="003E01D3">
      <w:pPr>
        <w:spacing w:after="120"/>
        <w:ind w:left="720" w:hanging="360"/>
        <w:rPr>
          <w:rFonts w:eastAsia="Times New Roman"/>
          <w:color w:val="231F20"/>
          <w:sz w:val="20"/>
          <w:szCs w:val="20"/>
        </w:rPr>
      </w:pPr>
      <w:r w:rsidRPr="00A50C21">
        <w:rPr>
          <w:rFonts w:eastAsia="Times New Roman"/>
          <w:color w:val="231F20"/>
          <w:sz w:val="20"/>
          <w:szCs w:val="20"/>
        </w:rPr>
        <w:t>c.</w:t>
      </w:r>
      <w:r w:rsidR="008F3832" w:rsidRPr="00A50C21">
        <w:rPr>
          <w:rFonts w:eastAsia="Times New Roman"/>
          <w:color w:val="231F20"/>
          <w:sz w:val="20"/>
          <w:szCs w:val="20"/>
        </w:rPr>
        <w:tab/>
      </w:r>
      <w:r w:rsidRPr="00A50C21">
        <w:rPr>
          <w:rFonts w:eastAsia="Times New Roman"/>
          <w:color w:val="231F20"/>
          <w:sz w:val="20"/>
          <w:szCs w:val="20"/>
        </w:rPr>
        <w:t xml:space="preserve">Draw the flowchart of the input–output process for this model (see Figure 1.5). </w:t>
      </w:r>
    </w:p>
    <w:p w14:paraId="7FB3E5FF" w14:textId="16DBD7A8" w:rsidR="00727C99" w:rsidRPr="00A50C21" w:rsidRDefault="00727C99" w:rsidP="003E01D3">
      <w:pPr>
        <w:spacing w:after="120"/>
        <w:ind w:left="720" w:hanging="360"/>
        <w:rPr>
          <w:rFonts w:eastAsia="Times New Roman"/>
          <w:sz w:val="20"/>
          <w:szCs w:val="20"/>
        </w:rPr>
      </w:pPr>
      <w:r w:rsidRPr="00A50C21">
        <w:rPr>
          <w:rFonts w:eastAsia="Times New Roman"/>
          <w:color w:val="231F20"/>
          <w:sz w:val="20"/>
          <w:szCs w:val="20"/>
        </w:rPr>
        <w:t>d.</w:t>
      </w:r>
      <w:r w:rsidR="008F3832" w:rsidRPr="00A50C21">
        <w:rPr>
          <w:rFonts w:eastAsia="Times New Roman"/>
          <w:color w:val="231F20"/>
          <w:sz w:val="20"/>
          <w:szCs w:val="20"/>
        </w:rPr>
        <w:tab/>
      </w:r>
      <w:r w:rsidRPr="00A50C21">
        <w:rPr>
          <w:rFonts w:eastAsia="Times New Roman"/>
          <w:color w:val="231F20"/>
          <w:sz w:val="20"/>
          <w:szCs w:val="20"/>
        </w:rPr>
        <w:t xml:space="preserve">What are the optimal solution values of </w:t>
      </w:r>
      <w:r w:rsidRPr="00A50C21">
        <w:rPr>
          <w:rFonts w:eastAsia="Times New Roman"/>
          <w:i/>
          <w:color w:val="231F20"/>
          <w:sz w:val="20"/>
          <w:szCs w:val="20"/>
        </w:rPr>
        <w:t xml:space="preserve">x </w:t>
      </w:r>
      <w:r w:rsidRPr="00A50C21">
        <w:rPr>
          <w:rFonts w:eastAsia="Times New Roman"/>
          <w:color w:val="231F20"/>
          <w:sz w:val="20"/>
          <w:szCs w:val="20"/>
        </w:rPr>
        <w:t xml:space="preserve">and </w:t>
      </w:r>
      <w:r w:rsidRPr="00A50C21">
        <w:rPr>
          <w:rFonts w:eastAsia="Times New Roman"/>
          <w:i/>
          <w:color w:val="231F20"/>
          <w:sz w:val="20"/>
          <w:szCs w:val="20"/>
        </w:rPr>
        <w:t>y</w:t>
      </w:r>
      <w:r w:rsidRPr="00A50C21">
        <w:rPr>
          <w:rFonts w:eastAsia="Times New Roman"/>
          <w:color w:val="231F20"/>
          <w:sz w:val="20"/>
          <w:szCs w:val="20"/>
        </w:rPr>
        <w:t>?</w:t>
      </w:r>
    </w:p>
    <w:p w14:paraId="338B76FA" w14:textId="44986C70" w:rsidR="00727C99" w:rsidRPr="00A50C21" w:rsidRDefault="00727C99" w:rsidP="00376C52">
      <w:pPr>
        <w:ind w:left="720" w:hanging="360"/>
        <w:jc w:val="both"/>
        <w:rPr>
          <w:rFonts w:eastAsia="Times New Roman"/>
          <w:color w:val="231F20"/>
          <w:sz w:val="20"/>
          <w:szCs w:val="20"/>
        </w:rPr>
      </w:pPr>
      <w:r w:rsidRPr="00A50C21">
        <w:rPr>
          <w:rFonts w:eastAsia="Times New Roman"/>
          <w:color w:val="231F20"/>
          <w:sz w:val="20"/>
          <w:szCs w:val="20"/>
        </w:rPr>
        <w:t>e.</w:t>
      </w:r>
      <w:r w:rsidR="008F3832" w:rsidRPr="00A50C21">
        <w:rPr>
          <w:rFonts w:eastAsia="Times New Roman"/>
          <w:color w:val="231F20"/>
          <w:sz w:val="20"/>
          <w:szCs w:val="20"/>
        </w:rPr>
        <w:tab/>
      </w:r>
      <w:r w:rsidRPr="00A50C21">
        <w:rPr>
          <w:rFonts w:eastAsia="Times New Roman"/>
          <w:color w:val="231F20"/>
          <w:sz w:val="20"/>
          <w:szCs w:val="20"/>
        </w:rPr>
        <w:t>Is the model developed in part (a) a deterministic or a stochastic model? Explain.</w:t>
      </w:r>
    </w:p>
    <w:p w14:paraId="5E04FDDD" w14:textId="77777777" w:rsidR="00376C52" w:rsidRPr="00A50C21" w:rsidRDefault="00376C52" w:rsidP="00C9676D">
      <w:pPr>
        <w:pStyle w:val="Solution"/>
        <w:keepNext/>
        <w:ind w:left="360"/>
        <w:rPr>
          <w:szCs w:val="20"/>
        </w:rPr>
      </w:pPr>
      <w:r w:rsidRPr="00A50C21">
        <w:rPr>
          <w:szCs w:val="20"/>
        </w:rPr>
        <w:t>Solutions:</w:t>
      </w:r>
    </w:p>
    <w:p w14:paraId="741235CD" w14:textId="0C20CF34" w:rsidR="00794FE9" w:rsidRPr="00A50C21" w:rsidRDefault="00794FE9" w:rsidP="00794FE9">
      <w:pPr>
        <w:spacing w:after="0"/>
        <w:ind w:left="720" w:right="-540" w:hanging="360"/>
        <w:rPr>
          <w:color w:val="000000"/>
          <w:sz w:val="20"/>
          <w:szCs w:val="20"/>
        </w:rPr>
      </w:pPr>
      <w:r w:rsidRPr="00A50C21">
        <w:rPr>
          <w:color w:val="000000"/>
          <w:sz w:val="20"/>
          <w:szCs w:val="20"/>
        </w:rPr>
        <w:t>a.</w:t>
      </w:r>
      <w:r w:rsidRPr="00A50C21">
        <w:rPr>
          <w:color w:val="000000"/>
          <w:sz w:val="20"/>
          <w:szCs w:val="20"/>
        </w:rPr>
        <w:tab/>
        <w:t>Maximize 10</w:t>
      </w:r>
      <w:r w:rsidRPr="00A50C21">
        <w:rPr>
          <w:i/>
          <w:color w:val="000000"/>
          <w:sz w:val="20"/>
          <w:szCs w:val="20"/>
        </w:rPr>
        <w:t>x</w:t>
      </w:r>
      <w:r w:rsidRPr="00A50C21">
        <w:rPr>
          <w:color w:val="000000"/>
          <w:sz w:val="20"/>
          <w:szCs w:val="20"/>
        </w:rPr>
        <w:t xml:space="preserve"> + 5</w:t>
      </w:r>
      <w:r w:rsidRPr="00A50C21">
        <w:rPr>
          <w:i/>
          <w:color w:val="000000"/>
          <w:sz w:val="20"/>
          <w:szCs w:val="20"/>
        </w:rPr>
        <w:t>y</w:t>
      </w:r>
    </w:p>
    <w:p w14:paraId="79A6F387" w14:textId="29946ED1" w:rsidR="00794FE9" w:rsidRPr="00A50C21" w:rsidRDefault="00794FE9" w:rsidP="00794FE9">
      <w:pPr>
        <w:spacing w:after="0"/>
        <w:ind w:left="720" w:right="360" w:hanging="360"/>
        <w:rPr>
          <w:color w:val="000000"/>
          <w:sz w:val="20"/>
          <w:szCs w:val="20"/>
        </w:rPr>
      </w:pPr>
      <w:r w:rsidRPr="00A50C21">
        <w:rPr>
          <w:color w:val="000000"/>
          <w:sz w:val="20"/>
          <w:szCs w:val="20"/>
        </w:rPr>
        <w:tab/>
        <w:t>s.t.</w:t>
      </w:r>
    </w:p>
    <w:p w14:paraId="14D97E34" w14:textId="16A39B86" w:rsidR="00794FE9" w:rsidRPr="00A50C21" w:rsidRDefault="00794FE9" w:rsidP="00794FE9">
      <w:pPr>
        <w:spacing w:after="0"/>
        <w:ind w:left="1800" w:right="360"/>
        <w:rPr>
          <w:color w:val="000000"/>
          <w:sz w:val="20"/>
          <w:szCs w:val="20"/>
        </w:rPr>
      </w:pPr>
      <w:r w:rsidRPr="00A50C21">
        <w:rPr>
          <w:color w:val="000000"/>
          <w:sz w:val="20"/>
          <w:szCs w:val="20"/>
        </w:rPr>
        <w:t>5</w:t>
      </w:r>
      <w:r w:rsidRPr="00A50C21">
        <w:rPr>
          <w:i/>
          <w:color w:val="000000"/>
          <w:sz w:val="20"/>
          <w:szCs w:val="20"/>
        </w:rPr>
        <w:t>x</w:t>
      </w:r>
      <w:r w:rsidRPr="00A50C21">
        <w:rPr>
          <w:color w:val="000000"/>
          <w:sz w:val="20"/>
          <w:szCs w:val="20"/>
        </w:rPr>
        <w:t xml:space="preserve"> + 2</w:t>
      </w:r>
      <w:r w:rsidRPr="00A50C21">
        <w:rPr>
          <w:i/>
          <w:color w:val="000000"/>
          <w:sz w:val="20"/>
          <w:szCs w:val="20"/>
        </w:rPr>
        <w:t>y</w:t>
      </w:r>
      <w:r w:rsidRPr="00A50C21">
        <w:rPr>
          <w:color w:val="000000"/>
          <w:sz w:val="20"/>
          <w:szCs w:val="20"/>
        </w:rPr>
        <w:t xml:space="preserve"> </w:t>
      </w:r>
      <w:r w:rsidR="005972A7" w:rsidRPr="00A50C21">
        <w:rPr>
          <w:color w:val="000000"/>
          <w:sz w:val="20"/>
          <w:szCs w:val="20"/>
        </w:rPr>
        <w:t>≤</w:t>
      </w:r>
      <w:r w:rsidRPr="00A50C21">
        <w:rPr>
          <w:color w:val="000000"/>
          <w:sz w:val="20"/>
          <w:szCs w:val="20"/>
        </w:rPr>
        <w:t xml:space="preserve"> 40</w:t>
      </w:r>
    </w:p>
    <w:p w14:paraId="76CB439D" w14:textId="627D350B" w:rsidR="00794FE9" w:rsidRPr="00A50C21" w:rsidRDefault="00794FE9" w:rsidP="003E01D3">
      <w:pPr>
        <w:spacing w:after="120"/>
        <w:ind w:left="1800" w:right="360"/>
        <w:rPr>
          <w:color w:val="000000"/>
          <w:sz w:val="20"/>
          <w:szCs w:val="20"/>
        </w:rPr>
      </w:pPr>
      <w:r w:rsidRPr="00A50C21">
        <w:rPr>
          <w:i/>
          <w:color w:val="000000"/>
          <w:sz w:val="20"/>
          <w:szCs w:val="20"/>
        </w:rPr>
        <w:t>x</w:t>
      </w:r>
      <w:r w:rsidRPr="00A50C21">
        <w:rPr>
          <w:color w:val="000000"/>
          <w:sz w:val="20"/>
          <w:szCs w:val="20"/>
        </w:rPr>
        <w:t xml:space="preserve"> </w:t>
      </w:r>
      <w:r w:rsidR="00B22DD2" w:rsidRPr="00A50C21">
        <w:rPr>
          <w:color w:val="000000"/>
          <w:sz w:val="20"/>
          <w:szCs w:val="20"/>
        </w:rPr>
        <w:t>≥</w:t>
      </w:r>
      <w:r w:rsidRPr="00A50C21">
        <w:rPr>
          <w:color w:val="000000"/>
          <w:sz w:val="20"/>
          <w:szCs w:val="20"/>
        </w:rPr>
        <w:t xml:space="preserve"> 0, </w:t>
      </w:r>
      <w:r w:rsidRPr="00A50C21">
        <w:rPr>
          <w:i/>
          <w:color w:val="000000"/>
          <w:sz w:val="20"/>
          <w:szCs w:val="20"/>
        </w:rPr>
        <w:t>y</w:t>
      </w:r>
      <w:r w:rsidRPr="00A50C21">
        <w:rPr>
          <w:color w:val="000000"/>
          <w:sz w:val="20"/>
          <w:szCs w:val="20"/>
        </w:rPr>
        <w:t xml:space="preserve"> </w:t>
      </w:r>
      <w:r w:rsidR="005972A7" w:rsidRPr="00A50C21">
        <w:rPr>
          <w:color w:val="000000"/>
          <w:sz w:val="20"/>
          <w:szCs w:val="20"/>
        </w:rPr>
        <w:t>≥</w:t>
      </w:r>
      <w:r w:rsidRPr="00A50C21">
        <w:rPr>
          <w:color w:val="000000"/>
          <w:sz w:val="20"/>
          <w:szCs w:val="20"/>
        </w:rPr>
        <w:t xml:space="preserve"> 0</w:t>
      </w:r>
    </w:p>
    <w:p w14:paraId="36487DC6" w14:textId="063A864A" w:rsidR="00794FE9" w:rsidRPr="00A50C21" w:rsidRDefault="00794FE9" w:rsidP="00794FE9">
      <w:pPr>
        <w:spacing w:after="0"/>
        <w:ind w:left="720" w:right="-540" w:hanging="360"/>
        <w:rPr>
          <w:color w:val="000000"/>
          <w:sz w:val="20"/>
          <w:szCs w:val="20"/>
        </w:rPr>
      </w:pPr>
      <w:r w:rsidRPr="00A50C21">
        <w:rPr>
          <w:color w:val="000000"/>
          <w:sz w:val="20"/>
          <w:szCs w:val="20"/>
        </w:rPr>
        <w:t>b.</w:t>
      </w:r>
      <w:r w:rsidRPr="00A50C21">
        <w:rPr>
          <w:color w:val="000000"/>
          <w:sz w:val="20"/>
          <w:szCs w:val="20"/>
        </w:rPr>
        <w:tab/>
        <w:t xml:space="preserve">Controllable inputs: </w:t>
      </w:r>
      <w:r w:rsidRPr="00A50C21">
        <w:rPr>
          <w:i/>
          <w:color w:val="000000"/>
          <w:sz w:val="20"/>
          <w:szCs w:val="20"/>
        </w:rPr>
        <w:t>x</w:t>
      </w:r>
      <w:r w:rsidRPr="00A50C21">
        <w:rPr>
          <w:color w:val="000000"/>
          <w:sz w:val="20"/>
          <w:szCs w:val="20"/>
        </w:rPr>
        <w:t xml:space="preserve"> and </w:t>
      </w:r>
      <w:r w:rsidRPr="00A50C21">
        <w:rPr>
          <w:i/>
          <w:color w:val="000000"/>
          <w:sz w:val="20"/>
          <w:szCs w:val="20"/>
        </w:rPr>
        <w:t>y</w:t>
      </w:r>
    </w:p>
    <w:p w14:paraId="160DDF7C" w14:textId="68CF34B7" w:rsidR="00794FE9" w:rsidRPr="00A50C21" w:rsidRDefault="00794FE9" w:rsidP="003E01D3">
      <w:pPr>
        <w:spacing w:after="120"/>
        <w:ind w:left="720" w:right="360" w:hanging="360"/>
        <w:rPr>
          <w:color w:val="000000"/>
          <w:sz w:val="20"/>
          <w:szCs w:val="20"/>
        </w:rPr>
      </w:pPr>
      <w:r w:rsidRPr="00A50C21">
        <w:rPr>
          <w:color w:val="000000"/>
          <w:sz w:val="20"/>
          <w:szCs w:val="20"/>
        </w:rPr>
        <w:tab/>
        <w:t>Uncontrollable inputs: profit (10,5), labor hours (5,2), and labor-hour availability (40)</w:t>
      </w:r>
    </w:p>
    <w:p w14:paraId="27B9E142" w14:textId="70263A34" w:rsidR="00794FE9" w:rsidRPr="00A50C21" w:rsidRDefault="00794FE9" w:rsidP="00794FE9">
      <w:pPr>
        <w:ind w:left="720" w:right="-540" w:hanging="360"/>
        <w:rPr>
          <w:color w:val="000000"/>
          <w:sz w:val="20"/>
          <w:szCs w:val="20"/>
        </w:rPr>
      </w:pPr>
      <w:r w:rsidRPr="00A50C21">
        <w:rPr>
          <w:color w:val="000000"/>
          <w:sz w:val="20"/>
          <w:szCs w:val="20"/>
        </w:rPr>
        <w:lastRenderedPageBreak/>
        <w:t>c.</w:t>
      </w:r>
    </w:p>
    <w:p w14:paraId="21035C79" w14:textId="79AFD48E" w:rsidR="00794FE9" w:rsidRPr="00A50C21" w:rsidRDefault="00794FE9" w:rsidP="00794FE9">
      <w:pPr>
        <w:ind w:left="720" w:right="-540" w:hanging="360"/>
        <w:jc w:val="center"/>
        <w:rPr>
          <w:sz w:val="20"/>
          <w:szCs w:val="20"/>
        </w:rPr>
      </w:pPr>
      <w:r w:rsidRPr="00A50C21">
        <w:rPr>
          <w:noProof/>
          <w:sz w:val="20"/>
          <w:szCs w:val="20"/>
          <w:lang w:eastAsia="zh-CN"/>
        </w:rPr>
        <w:drawing>
          <wp:inline distT="0" distB="0" distL="0" distR="0" wp14:anchorId="45BCB901" wp14:editId="72888053">
            <wp:extent cx="5943600" cy="3743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3743325"/>
                    </a:xfrm>
                    <a:prstGeom prst="rect">
                      <a:avLst/>
                    </a:prstGeom>
                    <a:noFill/>
                    <a:ln>
                      <a:noFill/>
                    </a:ln>
                  </pic:spPr>
                </pic:pic>
              </a:graphicData>
            </a:graphic>
          </wp:inline>
        </w:drawing>
      </w:r>
    </w:p>
    <w:p w14:paraId="14C5C242" w14:textId="0593C20C" w:rsidR="00794FE9" w:rsidRPr="00A50C21" w:rsidRDefault="00794FE9" w:rsidP="00794FE9">
      <w:pPr>
        <w:spacing w:after="0"/>
        <w:ind w:left="720" w:right="-547" w:hanging="360"/>
        <w:rPr>
          <w:color w:val="000000"/>
          <w:sz w:val="20"/>
          <w:szCs w:val="20"/>
        </w:rPr>
      </w:pPr>
      <w:r w:rsidRPr="00A50C21">
        <w:rPr>
          <w:color w:val="000000"/>
          <w:sz w:val="20"/>
          <w:szCs w:val="20"/>
        </w:rPr>
        <w:t>d.</w:t>
      </w:r>
      <w:r w:rsidRPr="00A50C21">
        <w:rPr>
          <w:color w:val="000000"/>
          <w:sz w:val="20"/>
          <w:szCs w:val="20"/>
        </w:rPr>
        <w:tab/>
      </w:r>
      <w:r w:rsidRPr="00A50C21">
        <w:rPr>
          <w:i/>
          <w:color w:val="000000"/>
          <w:sz w:val="20"/>
          <w:szCs w:val="20"/>
        </w:rPr>
        <w:t>x</w:t>
      </w:r>
      <w:r w:rsidRPr="00A50C21">
        <w:rPr>
          <w:color w:val="000000"/>
          <w:sz w:val="20"/>
          <w:szCs w:val="20"/>
        </w:rPr>
        <w:t xml:space="preserve"> = 0, </w:t>
      </w:r>
      <w:r w:rsidRPr="00A50C21">
        <w:rPr>
          <w:i/>
          <w:color w:val="000000"/>
          <w:sz w:val="20"/>
          <w:szCs w:val="20"/>
        </w:rPr>
        <w:t>y</w:t>
      </w:r>
      <w:r w:rsidRPr="00A50C21">
        <w:rPr>
          <w:color w:val="000000"/>
          <w:sz w:val="20"/>
          <w:szCs w:val="20"/>
        </w:rPr>
        <w:t xml:space="preserve"> = 20  Profit = $100</w:t>
      </w:r>
    </w:p>
    <w:p w14:paraId="01BA0791" w14:textId="4CC48A30" w:rsidR="00794FE9" w:rsidRPr="00A50C21" w:rsidRDefault="00794FE9" w:rsidP="003E01D3">
      <w:pPr>
        <w:spacing w:after="120"/>
        <w:ind w:left="720" w:right="-547" w:hanging="360"/>
        <w:rPr>
          <w:color w:val="000000"/>
          <w:sz w:val="20"/>
          <w:szCs w:val="20"/>
        </w:rPr>
      </w:pPr>
      <w:r w:rsidRPr="00A50C21">
        <w:rPr>
          <w:color w:val="000000"/>
          <w:sz w:val="20"/>
          <w:szCs w:val="20"/>
        </w:rPr>
        <w:tab/>
        <w:t>(Solution by trial-and-error)</w:t>
      </w:r>
    </w:p>
    <w:p w14:paraId="7D0C4B62" w14:textId="2AF633DF" w:rsidR="00794FE9" w:rsidRPr="00A50C21" w:rsidRDefault="00794FE9" w:rsidP="00794FE9">
      <w:pPr>
        <w:ind w:left="720" w:right="-540" w:hanging="360"/>
        <w:rPr>
          <w:color w:val="000000"/>
          <w:sz w:val="20"/>
          <w:szCs w:val="20"/>
        </w:rPr>
      </w:pPr>
      <w:r w:rsidRPr="00A50C21">
        <w:rPr>
          <w:color w:val="000000"/>
          <w:sz w:val="20"/>
          <w:szCs w:val="20"/>
        </w:rPr>
        <w:t>e.</w:t>
      </w:r>
      <w:r w:rsidRPr="00A50C21">
        <w:rPr>
          <w:color w:val="000000"/>
          <w:sz w:val="20"/>
          <w:szCs w:val="20"/>
        </w:rPr>
        <w:tab/>
        <w:t>Deterministic—all uncontrollable inputs are fixed and known.</w:t>
      </w:r>
    </w:p>
    <w:p w14:paraId="69EE3D77" w14:textId="41AE0DAB" w:rsidR="00727C99" w:rsidRPr="00A50C21" w:rsidRDefault="00727C99" w:rsidP="00E72118">
      <w:pPr>
        <w:spacing w:after="0"/>
        <w:ind w:left="360" w:hanging="360"/>
        <w:rPr>
          <w:rFonts w:eastAsia="Times New Roman"/>
          <w:sz w:val="20"/>
          <w:szCs w:val="20"/>
        </w:rPr>
      </w:pPr>
      <w:r w:rsidRPr="00A50C21">
        <w:rPr>
          <w:rFonts w:eastAsia="Times New Roman"/>
          <w:color w:val="231F20"/>
          <w:sz w:val="20"/>
          <w:szCs w:val="20"/>
        </w:rPr>
        <w:t>9.</w:t>
      </w:r>
      <w:r w:rsidR="008F3832" w:rsidRPr="00A50C21">
        <w:rPr>
          <w:rFonts w:eastAsia="Times New Roman"/>
          <w:color w:val="231F20"/>
          <w:sz w:val="20"/>
          <w:szCs w:val="20"/>
        </w:rPr>
        <w:tab/>
      </w:r>
      <w:r w:rsidRPr="00A50C21">
        <w:rPr>
          <w:rFonts w:eastAsia="Times New Roman"/>
          <w:b/>
          <w:bCs/>
          <w:color w:val="231F20"/>
          <w:sz w:val="20"/>
          <w:szCs w:val="20"/>
        </w:rPr>
        <w:t xml:space="preserve">Stochastic Production Models. </w:t>
      </w:r>
      <w:r w:rsidRPr="00A50C21">
        <w:rPr>
          <w:rFonts w:eastAsia="Times New Roman"/>
          <w:color w:val="231F20"/>
          <w:sz w:val="20"/>
          <w:szCs w:val="20"/>
        </w:rPr>
        <w:t>Suppose we modify the production model in</w:t>
      </w:r>
      <w:r w:rsidR="00E72118" w:rsidRPr="00A50C21">
        <w:rPr>
          <w:rFonts w:eastAsia="Times New Roman"/>
          <w:color w:val="231F20"/>
          <w:sz w:val="20"/>
          <w:szCs w:val="20"/>
        </w:rPr>
        <w:t xml:space="preserve"> </w:t>
      </w:r>
      <w:r w:rsidRPr="00A50C21">
        <w:rPr>
          <w:rFonts w:eastAsia="Times New Roman"/>
          <w:color w:val="231F20"/>
          <w:sz w:val="20"/>
          <w:szCs w:val="20"/>
        </w:rPr>
        <w:t>Section 1.3 to obtain the following mathematical model:</w:t>
      </w:r>
    </w:p>
    <w:p w14:paraId="1881D6F8" w14:textId="336FAD60" w:rsidR="00727C99" w:rsidRPr="00A50C21" w:rsidRDefault="00727C99" w:rsidP="00E72118">
      <w:pPr>
        <w:spacing w:before="120" w:after="0"/>
        <w:ind w:left="547"/>
        <w:jc w:val="center"/>
        <w:rPr>
          <w:rFonts w:eastAsia="Times New Roman"/>
          <w:sz w:val="20"/>
          <w:szCs w:val="20"/>
        </w:rPr>
      </w:pPr>
      <w:r w:rsidRPr="00A50C21">
        <w:rPr>
          <w:rFonts w:eastAsia="Times New Roman"/>
          <w:color w:val="231F20"/>
          <w:sz w:val="20"/>
          <w:szCs w:val="20"/>
        </w:rPr>
        <w:t xml:space="preserve">Max </w:t>
      </w:r>
      <w:r w:rsidR="00E72118" w:rsidRPr="00A50C21">
        <w:rPr>
          <w:rFonts w:eastAsia="Times New Roman"/>
          <w:color w:val="231F20"/>
          <w:sz w:val="20"/>
          <w:szCs w:val="20"/>
        </w:rPr>
        <w:t xml:space="preserve">   </w:t>
      </w:r>
      <w:r w:rsidRPr="00A50C21">
        <w:rPr>
          <w:rFonts w:eastAsia="Times New Roman"/>
          <w:color w:val="231F20"/>
          <w:sz w:val="20"/>
          <w:szCs w:val="20"/>
        </w:rPr>
        <w:t>10</w:t>
      </w:r>
      <w:r w:rsidRPr="00A50C21">
        <w:rPr>
          <w:rFonts w:eastAsia="Times New Roman"/>
          <w:i/>
          <w:color w:val="231F20"/>
          <w:sz w:val="20"/>
          <w:szCs w:val="20"/>
        </w:rPr>
        <w:t>x</w:t>
      </w:r>
    </w:p>
    <w:p w14:paraId="48209D84" w14:textId="77777777" w:rsidR="00727C99" w:rsidRPr="00A50C21" w:rsidRDefault="00727C99" w:rsidP="008F3832">
      <w:pPr>
        <w:spacing w:after="0"/>
        <w:ind w:left="328" w:hangingChars="164" w:hanging="328"/>
        <w:jc w:val="center"/>
        <w:rPr>
          <w:sz w:val="20"/>
          <w:szCs w:val="20"/>
        </w:rPr>
      </w:pPr>
      <w:r w:rsidRPr="00A50C21">
        <w:rPr>
          <w:rFonts w:eastAsia="Times New Roman"/>
          <w:color w:val="231F20"/>
          <w:sz w:val="20"/>
          <w:szCs w:val="20"/>
        </w:rPr>
        <w:t>s.t.</w:t>
      </w:r>
    </w:p>
    <w:p w14:paraId="295E3DAA" w14:textId="77777777" w:rsidR="00727C99" w:rsidRPr="00A50C21" w:rsidRDefault="00727C99" w:rsidP="00744694">
      <w:pPr>
        <w:spacing w:after="0"/>
        <w:ind w:leftChars="490" w:left="1078"/>
        <w:jc w:val="center"/>
        <w:rPr>
          <w:rFonts w:eastAsia="Times New Roman"/>
          <w:sz w:val="20"/>
          <w:szCs w:val="20"/>
        </w:rPr>
      </w:pPr>
      <w:r w:rsidRPr="00A50C21">
        <w:rPr>
          <w:rFonts w:eastAsia="Times New Roman"/>
          <w:i/>
          <w:color w:val="231F20"/>
          <w:sz w:val="20"/>
          <w:szCs w:val="20"/>
        </w:rPr>
        <w:t xml:space="preserve">ax </w:t>
      </w:r>
      <w:r w:rsidRPr="00A50C21">
        <w:rPr>
          <w:rFonts w:eastAsia="Times New Roman"/>
          <w:color w:val="231F20"/>
          <w:sz w:val="20"/>
          <w:szCs w:val="20"/>
        </w:rPr>
        <w:t>≤ 40</w:t>
      </w:r>
    </w:p>
    <w:p w14:paraId="1F707ABA" w14:textId="77777777" w:rsidR="00727C99" w:rsidRPr="00A50C21" w:rsidRDefault="00727C99" w:rsidP="00E72118">
      <w:pPr>
        <w:spacing w:after="120"/>
        <w:ind w:leftChars="490" w:left="1078"/>
        <w:jc w:val="center"/>
        <w:rPr>
          <w:rFonts w:eastAsia="Times New Roman"/>
          <w:sz w:val="20"/>
          <w:szCs w:val="20"/>
        </w:rPr>
      </w:pPr>
      <w:r w:rsidRPr="00A50C21">
        <w:rPr>
          <w:rFonts w:eastAsia="Times New Roman"/>
          <w:i/>
          <w:color w:val="231F20"/>
          <w:sz w:val="20"/>
          <w:szCs w:val="20"/>
        </w:rPr>
        <w:t xml:space="preserve">x </w:t>
      </w:r>
      <w:r w:rsidRPr="00A50C21">
        <w:rPr>
          <w:rFonts w:eastAsia="Times New Roman"/>
          <w:color w:val="231F20"/>
          <w:sz w:val="20"/>
          <w:szCs w:val="20"/>
        </w:rPr>
        <w:t>≥ 0</w:t>
      </w:r>
    </w:p>
    <w:p w14:paraId="3F69FEBD" w14:textId="77777777" w:rsidR="00727C99" w:rsidRPr="00A50C21" w:rsidRDefault="00727C99" w:rsidP="00376C52">
      <w:pPr>
        <w:ind w:leftChars="162" w:left="358" w:hangingChars="1" w:hanging="2"/>
        <w:rPr>
          <w:rFonts w:eastAsia="Arial"/>
          <w:b/>
          <w:bCs/>
          <w:color w:val="D85629"/>
          <w:sz w:val="20"/>
          <w:szCs w:val="20"/>
        </w:rPr>
      </w:pPr>
      <w:r w:rsidRPr="00A50C21">
        <w:rPr>
          <w:rFonts w:eastAsia="Times New Roman"/>
          <w:color w:val="231F20"/>
          <w:sz w:val="20"/>
          <w:szCs w:val="20"/>
        </w:rPr>
        <w:t xml:space="preserve">where </w:t>
      </w:r>
      <w:r w:rsidRPr="00A50C21">
        <w:rPr>
          <w:rFonts w:eastAsia="Times New Roman"/>
          <w:i/>
          <w:color w:val="231F20"/>
          <w:sz w:val="20"/>
          <w:szCs w:val="20"/>
        </w:rPr>
        <w:t xml:space="preserve">a </w:t>
      </w:r>
      <w:r w:rsidRPr="00A50C21">
        <w:rPr>
          <w:rFonts w:eastAsia="Times New Roman"/>
          <w:color w:val="231F20"/>
          <w:sz w:val="20"/>
          <w:szCs w:val="20"/>
        </w:rPr>
        <w:t>is the number of hours of production time required for each unit produced. With</w:t>
      </w:r>
      <w:r w:rsidRPr="00A50C21">
        <w:rPr>
          <w:rFonts w:eastAsia="Times New Roman"/>
          <w:color w:val="231F20"/>
          <w:sz w:val="20"/>
          <w:szCs w:val="20"/>
        </w:rPr>
        <w:br/>
      </w:r>
      <w:r w:rsidRPr="00A50C21">
        <w:rPr>
          <w:rFonts w:eastAsia="Times New Roman"/>
          <w:i/>
          <w:color w:val="231F20"/>
          <w:sz w:val="20"/>
          <w:szCs w:val="20"/>
        </w:rPr>
        <w:t xml:space="preserve">a </w:t>
      </w:r>
      <w:r w:rsidRPr="00A50C21">
        <w:rPr>
          <w:rFonts w:eastAsia="Times New Roman"/>
          <w:color w:val="231F20"/>
          <w:sz w:val="20"/>
          <w:szCs w:val="20"/>
        </w:rPr>
        <w:t xml:space="preserve">= 5, the optimal solution is </w:t>
      </w:r>
      <w:r w:rsidRPr="00A50C21">
        <w:rPr>
          <w:rFonts w:eastAsia="Times New Roman"/>
          <w:i/>
          <w:color w:val="231F20"/>
          <w:sz w:val="20"/>
          <w:szCs w:val="20"/>
        </w:rPr>
        <w:t xml:space="preserve">x </w:t>
      </w:r>
      <w:r w:rsidRPr="00A50C21">
        <w:rPr>
          <w:rFonts w:eastAsia="Times New Roman"/>
          <w:color w:val="231F20"/>
          <w:sz w:val="20"/>
          <w:szCs w:val="20"/>
        </w:rPr>
        <w:t xml:space="preserve">= 8. If we have a stochastic model with </w:t>
      </w:r>
      <w:r w:rsidRPr="00A50C21">
        <w:rPr>
          <w:rFonts w:eastAsia="Times New Roman"/>
          <w:i/>
          <w:color w:val="231F20"/>
          <w:sz w:val="20"/>
          <w:szCs w:val="20"/>
        </w:rPr>
        <w:t xml:space="preserve">a </w:t>
      </w:r>
      <w:r w:rsidRPr="00A50C21">
        <w:rPr>
          <w:rFonts w:eastAsia="Times New Roman"/>
          <w:color w:val="231F20"/>
          <w:sz w:val="20"/>
          <w:szCs w:val="20"/>
        </w:rPr>
        <w:t xml:space="preserve">= 3, </w:t>
      </w:r>
      <w:r w:rsidRPr="00A50C21">
        <w:rPr>
          <w:rFonts w:eastAsia="Times New Roman"/>
          <w:i/>
          <w:color w:val="231F20"/>
          <w:sz w:val="20"/>
          <w:szCs w:val="20"/>
        </w:rPr>
        <w:t xml:space="preserve">a </w:t>
      </w:r>
      <w:r w:rsidRPr="00A50C21">
        <w:rPr>
          <w:rFonts w:eastAsia="Times New Roman"/>
          <w:color w:val="231F20"/>
          <w:sz w:val="20"/>
          <w:szCs w:val="20"/>
        </w:rPr>
        <w:t>= 4,</w:t>
      </w:r>
      <w:r w:rsidRPr="00A50C21">
        <w:rPr>
          <w:rFonts w:eastAsia="Times New Roman"/>
          <w:color w:val="231F20"/>
          <w:sz w:val="20"/>
          <w:szCs w:val="20"/>
        </w:rPr>
        <w:br/>
      </w:r>
      <w:r w:rsidRPr="00A50C21">
        <w:rPr>
          <w:rFonts w:eastAsia="Times New Roman"/>
          <w:i/>
          <w:color w:val="231F20"/>
          <w:sz w:val="20"/>
          <w:szCs w:val="20"/>
        </w:rPr>
        <w:t xml:space="preserve">a </w:t>
      </w:r>
      <w:r w:rsidRPr="00A50C21">
        <w:rPr>
          <w:rFonts w:eastAsia="Times New Roman"/>
          <w:color w:val="231F20"/>
          <w:sz w:val="20"/>
          <w:szCs w:val="20"/>
        </w:rPr>
        <w:t xml:space="preserve">= 5, or </w:t>
      </w:r>
      <w:r w:rsidRPr="00A50C21">
        <w:rPr>
          <w:rFonts w:eastAsia="Times New Roman"/>
          <w:i/>
          <w:color w:val="231F20"/>
          <w:sz w:val="20"/>
          <w:szCs w:val="20"/>
        </w:rPr>
        <w:t xml:space="preserve">a </w:t>
      </w:r>
      <w:r w:rsidRPr="00A50C21">
        <w:rPr>
          <w:rFonts w:eastAsia="Times New Roman"/>
          <w:color w:val="231F20"/>
          <w:sz w:val="20"/>
          <w:szCs w:val="20"/>
        </w:rPr>
        <w:t xml:space="preserve">= 6 as the possible values for the number of hours required per unit, what is the optimal value for </w:t>
      </w:r>
      <w:r w:rsidRPr="00A50C21">
        <w:rPr>
          <w:rFonts w:eastAsia="Times New Roman"/>
          <w:i/>
          <w:color w:val="231F20"/>
          <w:sz w:val="20"/>
          <w:szCs w:val="20"/>
        </w:rPr>
        <w:t>x</w:t>
      </w:r>
      <w:r w:rsidRPr="00A50C21">
        <w:rPr>
          <w:rFonts w:eastAsia="Times New Roman"/>
          <w:color w:val="231F20"/>
          <w:sz w:val="20"/>
          <w:szCs w:val="20"/>
        </w:rPr>
        <w:t xml:space="preserve">? What problems does this stochastic model cause? </w:t>
      </w:r>
      <w:r w:rsidRPr="00A50C21">
        <w:rPr>
          <w:rFonts w:eastAsia="Arial"/>
          <w:b/>
          <w:bCs/>
          <w:color w:val="D85629"/>
          <w:sz w:val="20"/>
          <w:szCs w:val="20"/>
        </w:rPr>
        <w:t>LO 4</w:t>
      </w:r>
    </w:p>
    <w:p w14:paraId="190B1509" w14:textId="77777777" w:rsidR="00376C52" w:rsidRPr="00A50C21" w:rsidRDefault="00376C52" w:rsidP="00C9676D">
      <w:pPr>
        <w:pStyle w:val="Solution"/>
        <w:keepNext/>
        <w:ind w:left="360"/>
        <w:rPr>
          <w:szCs w:val="20"/>
        </w:rPr>
      </w:pPr>
      <w:r w:rsidRPr="00A50C21">
        <w:rPr>
          <w:szCs w:val="20"/>
        </w:rPr>
        <w:t>Solutions:</w:t>
      </w:r>
    </w:p>
    <w:p w14:paraId="684AC3A0" w14:textId="77777777" w:rsidR="00794FE9" w:rsidRPr="00A50C21" w:rsidRDefault="00794FE9" w:rsidP="00794FE9">
      <w:pPr>
        <w:spacing w:after="0"/>
        <w:ind w:left="360" w:right="-547"/>
        <w:rPr>
          <w:color w:val="000000"/>
          <w:sz w:val="20"/>
          <w:szCs w:val="20"/>
        </w:rPr>
      </w:pPr>
      <w:r w:rsidRPr="00A50C21">
        <w:rPr>
          <w:color w:val="000000"/>
          <w:sz w:val="20"/>
          <w:szCs w:val="20"/>
        </w:rPr>
        <w:t xml:space="preserve">If </w:t>
      </w:r>
      <w:r w:rsidRPr="00A50C21">
        <w:rPr>
          <w:i/>
          <w:color w:val="000000"/>
          <w:sz w:val="20"/>
          <w:szCs w:val="20"/>
        </w:rPr>
        <w:t>a</w:t>
      </w:r>
      <w:r w:rsidRPr="00A50C21">
        <w:rPr>
          <w:color w:val="000000"/>
          <w:sz w:val="20"/>
          <w:szCs w:val="20"/>
        </w:rPr>
        <w:t xml:space="preserve"> = 3, </w:t>
      </w:r>
      <w:r w:rsidRPr="00A50C21">
        <w:rPr>
          <w:i/>
          <w:color w:val="000000"/>
          <w:sz w:val="20"/>
          <w:szCs w:val="20"/>
        </w:rPr>
        <w:t>x</w:t>
      </w:r>
      <w:r w:rsidRPr="00A50C21">
        <w:rPr>
          <w:color w:val="000000"/>
          <w:sz w:val="20"/>
          <w:szCs w:val="20"/>
        </w:rPr>
        <w:t xml:space="preserve"> = 13 1/3, and profit = 133.</w:t>
      </w:r>
    </w:p>
    <w:p w14:paraId="173FB468" w14:textId="3584062F" w:rsidR="00794FE9" w:rsidRPr="00A50C21" w:rsidRDefault="00794FE9" w:rsidP="00794FE9">
      <w:pPr>
        <w:spacing w:after="0"/>
        <w:ind w:left="360" w:right="-547"/>
        <w:rPr>
          <w:color w:val="000000"/>
          <w:sz w:val="20"/>
          <w:szCs w:val="20"/>
        </w:rPr>
      </w:pPr>
      <w:r w:rsidRPr="00A50C21">
        <w:rPr>
          <w:color w:val="000000"/>
          <w:sz w:val="20"/>
          <w:szCs w:val="20"/>
        </w:rPr>
        <w:t xml:space="preserve">If </w:t>
      </w:r>
      <w:r w:rsidRPr="00A50C21">
        <w:rPr>
          <w:i/>
          <w:color w:val="000000"/>
          <w:sz w:val="20"/>
          <w:szCs w:val="20"/>
        </w:rPr>
        <w:t>a</w:t>
      </w:r>
      <w:r w:rsidRPr="00A50C21">
        <w:rPr>
          <w:color w:val="000000"/>
          <w:sz w:val="20"/>
          <w:szCs w:val="20"/>
        </w:rPr>
        <w:t xml:space="preserve"> = 4, </w:t>
      </w:r>
      <w:r w:rsidRPr="00A50C21">
        <w:rPr>
          <w:i/>
          <w:color w:val="000000"/>
          <w:sz w:val="20"/>
          <w:szCs w:val="20"/>
        </w:rPr>
        <w:t>x</w:t>
      </w:r>
      <w:r w:rsidRPr="00A50C21">
        <w:rPr>
          <w:color w:val="000000"/>
          <w:sz w:val="20"/>
          <w:szCs w:val="20"/>
        </w:rPr>
        <w:t xml:space="preserve"> = 10, and profit = 100.</w:t>
      </w:r>
    </w:p>
    <w:p w14:paraId="01F8C71D" w14:textId="7D167C76" w:rsidR="00794FE9" w:rsidRPr="00A50C21" w:rsidRDefault="00794FE9" w:rsidP="00794FE9">
      <w:pPr>
        <w:spacing w:after="0"/>
        <w:ind w:left="360" w:right="-547"/>
        <w:rPr>
          <w:color w:val="000000"/>
          <w:sz w:val="20"/>
          <w:szCs w:val="20"/>
        </w:rPr>
      </w:pPr>
      <w:r w:rsidRPr="00A50C21">
        <w:rPr>
          <w:color w:val="000000"/>
          <w:sz w:val="20"/>
          <w:szCs w:val="20"/>
        </w:rPr>
        <w:t xml:space="preserve">If </w:t>
      </w:r>
      <w:r w:rsidRPr="00A50C21">
        <w:rPr>
          <w:i/>
          <w:color w:val="000000"/>
          <w:sz w:val="20"/>
          <w:szCs w:val="20"/>
        </w:rPr>
        <w:t>a</w:t>
      </w:r>
      <w:r w:rsidRPr="00A50C21">
        <w:rPr>
          <w:color w:val="000000"/>
          <w:sz w:val="20"/>
          <w:szCs w:val="20"/>
        </w:rPr>
        <w:t xml:space="preserve"> = 5, </w:t>
      </w:r>
      <w:r w:rsidRPr="00A50C21">
        <w:rPr>
          <w:i/>
          <w:color w:val="000000"/>
          <w:sz w:val="20"/>
          <w:szCs w:val="20"/>
        </w:rPr>
        <w:t>x</w:t>
      </w:r>
      <w:r w:rsidRPr="00A50C21">
        <w:rPr>
          <w:color w:val="000000"/>
          <w:sz w:val="20"/>
          <w:szCs w:val="20"/>
        </w:rPr>
        <w:t xml:space="preserve"> = 8, and profit = 80.</w:t>
      </w:r>
    </w:p>
    <w:p w14:paraId="3FFB4208" w14:textId="65AD9653" w:rsidR="00794FE9" w:rsidRPr="00A50C21" w:rsidRDefault="00794FE9" w:rsidP="00E72118">
      <w:pPr>
        <w:spacing w:after="120"/>
        <w:ind w:left="360" w:right="-547"/>
        <w:rPr>
          <w:color w:val="000000"/>
          <w:sz w:val="20"/>
          <w:szCs w:val="20"/>
        </w:rPr>
      </w:pPr>
      <w:r w:rsidRPr="00A50C21">
        <w:rPr>
          <w:color w:val="000000"/>
          <w:sz w:val="20"/>
          <w:szCs w:val="20"/>
        </w:rPr>
        <w:t xml:space="preserve">If </w:t>
      </w:r>
      <w:r w:rsidRPr="00A50C21">
        <w:rPr>
          <w:i/>
          <w:color w:val="000000"/>
          <w:sz w:val="20"/>
          <w:szCs w:val="20"/>
        </w:rPr>
        <w:t>a</w:t>
      </w:r>
      <w:r w:rsidRPr="00A50C21">
        <w:rPr>
          <w:color w:val="000000"/>
          <w:sz w:val="20"/>
          <w:szCs w:val="20"/>
        </w:rPr>
        <w:t xml:space="preserve"> = 6, </w:t>
      </w:r>
      <w:r w:rsidRPr="00A50C21">
        <w:rPr>
          <w:i/>
          <w:color w:val="000000"/>
          <w:sz w:val="20"/>
          <w:szCs w:val="20"/>
        </w:rPr>
        <w:t>x</w:t>
      </w:r>
      <w:r w:rsidRPr="00A50C21">
        <w:rPr>
          <w:color w:val="000000"/>
          <w:sz w:val="20"/>
          <w:szCs w:val="20"/>
        </w:rPr>
        <w:t xml:space="preserve"> = 6 2/3, and profit = 67.</w:t>
      </w:r>
    </w:p>
    <w:p w14:paraId="2E27528C" w14:textId="07D478EA" w:rsidR="00794FE9" w:rsidRPr="00A50C21" w:rsidRDefault="00794FE9" w:rsidP="00794FE9">
      <w:pPr>
        <w:ind w:left="360" w:right="-540"/>
        <w:rPr>
          <w:color w:val="000000"/>
          <w:sz w:val="20"/>
          <w:szCs w:val="20"/>
        </w:rPr>
      </w:pPr>
      <w:r w:rsidRPr="00A50C21">
        <w:rPr>
          <w:color w:val="000000"/>
          <w:sz w:val="20"/>
          <w:szCs w:val="20"/>
        </w:rPr>
        <w:t xml:space="preserve">Since </w:t>
      </w:r>
      <w:r w:rsidRPr="00A50C21">
        <w:rPr>
          <w:i/>
          <w:color w:val="000000"/>
          <w:sz w:val="20"/>
          <w:szCs w:val="20"/>
        </w:rPr>
        <w:t>a</w:t>
      </w:r>
      <w:r w:rsidRPr="00A50C21">
        <w:rPr>
          <w:color w:val="000000"/>
          <w:sz w:val="20"/>
          <w:szCs w:val="20"/>
        </w:rPr>
        <w:t xml:space="preserve"> is unknown, the actual values of </w:t>
      </w:r>
      <w:r w:rsidRPr="00A50C21">
        <w:rPr>
          <w:i/>
          <w:color w:val="000000"/>
          <w:sz w:val="20"/>
          <w:szCs w:val="20"/>
        </w:rPr>
        <w:t>x</w:t>
      </w:r>
      <w:r w:rsidRPr="00A50C21">
        <w:rPr>
          <w:color w:val="000000"/>
          <w:sz w:val="20"/>
          <w:szCs w:val="20"/>
        </w:rPr>
        <w:t xml:space="preserve"> and profit are not known with certainty.</w:t>
      </w:r>
    </w:p>
    <w:p w14:paraId="605E5D85" w14:textId="593D02ED" w:rsidR="00727C99" w:rsidRPr="00A50C21" w:rsidRDefault="00727C99" w:rsidP="00D1734A">
      <w:pPr>
        <w:ind w:left="360" w:hanging="360"/>
        <w:rPr>
          <w:rFonts w:eastAsia="Arial"/>
          <w:sz w:val="20"/>
          <w:szCs w:val="20"/>
        </w:rPr>
      </w:pPr>
      <w:r w:rsidRPr="00A50C21">
        <w:rPr>
          <w:rFonts w:eastAsia="Times New Roman"/>
          <w:color w:val="231F20"/>
          <w:sz w:val="20"/>
          <w:szCs w:val="20"/>
        </w:rPr>
        <w:t>10.</w:t>
      </w:r>
      <w:r w:rsidR="00AA00C5" w:rsidRPr="00A50C21">
        <w:rPr>
          <w:rFonts w:eastAsia="Times New Roman"/>
          <w:color w:val="231F20"/>
          <w:sz w:val="20"/>
          <w:szCs w:val="20"/>
        </w:rPr>
        <w:tab/>
      </w:r>
      <w:r w:rsidRPr="00A50C21">
        <w:rPr>
          <w:rFonts w:eastAsia="Times New Roman"/>
          <w:b/>
          <w:bCs/>
          <w:color w:val="231F20"/>
          <w:sz w:val="20"/>
          <w:szCs w:val="20"/>
        </w:rPr>
        <w:t xml:space="preserve">Modeling Shipments. </w:t>
      </w:r>
      <w:r w:rsidRPr="00A50C21">
        <w:rPr>
          <w:rFonts w:eastAsia="Times New Roman"/>
          <w:color w:val="231F20"/>
          <w:sz w:val="20"/>
          <w:szCs w:val="20"/>
        </w:rPr>
        <w:t xml:space="preserve">A retail store in Des Moines, Iowa, receives shipments of a particular product from Kansas City and Minneapolis. Define </w:t>
      </w:r>
      <w:r w:rsidRPr="00A50C21">
        <w:rPr>
          <w:rFonts w:eastAsia="Times New Roman"/>
          <w:i/>
          <w:color w:val="231F20"/>
          <w:sz w:val="20"/>
          <w:szCs w:val="20"/>
        </w:rPr>
        <w:t xml:space="preserve">x </w:t>
      </w:r>
      <w:r w:rsidRPr="00A50C21">
        <w:rPr>
          <w:rFonts w:eastAsia="Times New Roman"/>
          <w:color w:val="231F20"/>
          <w:sz w:val="20"/>
          <w:szCs w:val="20"/>
        </w:rPr>
        <w:t xml:space="preserve">and </w:t>
      </w:r>
      <w:r w:rsidRPr="00A50C21">
        <w:rPr>
          <w:rFonts w:eastAsia="Times New Roman"/>
          <w:i/>
          <w:color w:val="231F20"/>
          <w:sz w:val="20"/>
          <w:szCs w:val="20"/>
        </w:rPr>
        <w:t xml:space="preserve">y </w:t>
      </w:r>
      <w:r w:rsidRPr="00A50C21">
        <w:rPr>
          <w:rFonts w:eastAsia="Times New Roman"/>
          <w:color w:val="231F20"/>
          <w:sz w:val="20"/>
          <w:szCs w:val="20"/>
        </w:rPr>
        <w:t xml:space="preserve">as follows. </w:t>
      </w:r>
      <w:r w:rsidRPr="00A50C21">
        <w:rPr>
          <w:rFonts w:eastAsia="Arial"/>
          <w:b/>
          <w:bCs/>
          <w:color w:val="D85629"/>
          <w:sz w:val="20"/>
          <w:szCs w:val="20"/>
        </w:rPr>
        <w:t>LO 4</w:t>
      </w:r>
    </w:p>
    <w:p w14:paraId="0B0121FE" w14:textId="77777777" w:rsidR="00727C99" w:rsidRPr="00A50C21" w:rsidRDefault="00727C99" w:rsidP="008F3832">
      <w:pPr>
        <w:spacing w:after="0"/>
        <w:ind w:left="328" w:hangingChars="164" w:hanging="328"/>
        <w:jc w:val="center"/>
        <w:rPr>
          <w:rFonts w:eastAsia="Times New Roman"/>
          <w:sz w:val="20"/>
          <w:szCs w:val="20"/>
        </w:rPr>
      </w:pPr>
      <w:r w:rsidRPr="00A50C21">
        <w:rPr>
          <w:rFonts w:eastAsia="Times New Roman"/>
          <w:i/>
          <w:color w:val="231F20"/>
          <w:sz w:val="20"/>
          <w:szCs w:val="20"/>
        </w:rPr>
        <w:t xml:space="preserve">x </w:t>
      </w:r>
      <w:r w:rsidRPr="00A50C21">
        <w:rPr>
          <w:rFonts w:eastAsia="Times New Roman"/>
          <w:color w:val="231F20"/>
          <w:sz w:val="20"/>
          <w:szCs w:val="20"/>
        </w:rPr>
        <w:t>= number of units of the product received from Kansas City</w:t>
      </w:r>
    </w:p>
    <w:p w14:paraId="4581BF53" w14:textId="77777777" w:rsidR="00727C99" w:rsidRPr="00A50C21" w:rsidRDefault="00727C99" w:rsidP="00C9676D">
      <w:pPr>
        <w:spacing w:after="120"/>
        <w:ind w:left="361" w:hanging="361"/>
        <w:jc w:val="center"/>
        <w:rPr>
          <w:rFonts w:eastAsia="Times New Roman"/>
          <w:sz w:val="20"/>
          <w:szCs w:val="20"/>
        </w:rPr>
      </w:pPr>
      <w:r w:rsidRPr="00A50C21">
        <w:rPr>
          <w:rFonts w:eastAsia="Times New Roman"/>
          <w:i/>
          <w:color w:val="231F20"/>
          <w:sz w:val="20"/>
          <w:szCs w:val="20"/>
        </w:rPr>
        <w:lastRenderedPageBreak/>
        <w:t xml:space="preserve">y </w:t>
      </w:r>
      <w:r w:rsidRPr="00A50C21">
        <w:rPr>
          <w:rFonts w:eastAsia="Times New Roman"/>
          <w:color w:val="231F20"/>
          <w:sz w:val="20"/>
          <w:szCs w:val="20"/>
        </w:rPr>
        <w:t>= number of units of the product received from Minneapolis</w:t>
      </w:r>
    </w:p>
    <w:p w14:paraId="1408C7B4" w14:textId="5E09964E" w:rsidR="00727C99" w:rsidRPr="00A50C21" w:rsidRDefault="00727C99" w:rsidP="003E01D3">
      <w:pPr>
        <w:spacing w:after="120"/>
        <w:ind w:left="720" w:hanging="360"/>
        <w:rPr>
          <w:rFonts w:eastAsia="Times New Roman"/>
          <w:sz w:val="20"/>
          <w:szCs w:val="20"/>
        </w:rPr>
      </w:pPr>
      <w:r w:rsidRPr="00A50C21">
        <w:rPr>
          <w:rFonts w:eastAsia="Times New Roman"/>
          <w:color w:val="231F20"/>
          <w:sz w:val="20"/>
          <w:szCs w:val="20"/>
        </w:rPr>
        <w:t>a.</w:t>
      </w:r>
      <w:r w:rsidR="00AA00C5" w:rsidRPr="00A50C21">
        <w:rPr>
          <w:rFonts w:eastAsia="Times New Roman"/>
          <w:color w:val="231F20"/>
          <w:sz w:val="20"/>
          <w:szCs w:val="20"/>
        </w:rPr>
        <w:tab/>
      </w:r>
      <w:r w:rsidRPr="00A50C21">
        <w:rPr>
          <w:rFonts w:eastAsia="Times New Roman"/>
          <w:color w:val="231F20"/>
          <w:sz w:val="20"/>
          <w:szCs w:val="20"/>
        </w:rPr>
        <w:t>Write an expression for the total number of units of the product received by the retail store in Des Moines.</w:t>
      </w:r>
    </w:p>
    <w:p w14:paraId="2FE20B80" w14:textId="6CA72208" w:rsidR="00727C99" w:rsidRPr="00A50C21" w:rsidRDefault="00727C99" w:rsidP="003E01D3">
      <w:pPr>
        <w:spacing w:after="120"/>
        <w:ind w:left="720" w:hanging="360"/>
        <w:rPr>
          <w:rFonts w:eastAsia="Times New Roman"/>
          <w:sz w:val="20"/>
          <w:szCs w:val="20"/>
        </w:rPr>
      </w:pPr>
      <w:r w:rsidRPr="00A50C21">
        <w:rPr>
          <w:rFonts w:eastAsia="Times New Roman"/>
          <w:color w:val="231F20"/>
          <w:sz w:val="20"/>
          <w:szCs w:val="20"/>
        </w:rPr>
        <w:t>b.</w:t>
      </w:r>
      <w:r w:rsidR="00AA00C5" w:rsidRPr="00A50C21">
        <w:rPr>
          <w:rFonts w:eastAsia="Times New Roman"/>
          <w:color w:val="231F20"/>
          <w:sz w:val="20"/>
          <w:szCs w:val="20"/>
        </w:rPr>
        <w:tab/>
      </w:r>
      <w:r w:rsidRPr="00A50C21">
        <w:rPr>
          <w:rFonts w:eastAsia="Times New Roman"/>
          <w:color w:val="231F20"/>
          <w:sz w:val="20"/>
          <w:szCs w:val="20"/>
        </w:rPr>
        <w:t>Shipments from Kansas City cost $0.20 per unit, and shipments from Minneapolis cost $0.25 per unit. Develop an objective function representing the total cost of shipments to Des Moines.</w:t>
      </w:r>
    </w:p>
    <w:p w14:paraId="0DDFEF71" w14:textId="1A8CCF07" w:rsidR="00727C99" w:rsidRPr="00A50C21" w:rsidRDefault="00727C99" w:rsidP="003E01D3">
      <w:pPr>
        <w:spacing w:after="120"/>
        <w:ind w:left="720" w:hanging="360"/>
        <w:rPr>
          <w:rFonts w:eastAsia="Times New Roman"/>
          <w:sz w:val="20"/>
          <w:szCs w:val="20"/>
        </w:rPr>
      </w:pPr>
      <w:r w:rsidRPr="00A50C21">
        <w:rPr>
          <w:rFonts w:eastAsia="Times New Roman"/>
          <w:color w:val="231F20"/>
          <w:sz w:val="20"/>
          <w:szCs w:val="20"/>
        </w:rPr>
        <w:t>c.</w:t>
      </w:r>
      <w:r w:rsidR="00AA00C5" w:rsidRPr="00A50C21">
        <w:rPr>
          <w:rFonts w:eastAsia="Times New Roman"/>
          <w:color w:val="231F20"/>
          <w:sz w:val="20"/>
          <w:szCs w:val="20"/>
        </w:rPr>
        <w:tab/>
      </w:r>
      <w:r w:rsidRPr="00A50C21">
        <w:rPr>
          <w:rFonts w:eastAsia="Times New Roman"/>
          <w:color w:val="231F20"/>
          <w:sz w:val="20"/>
          <w:szCs w:val="20"/>
        </w:rPr>
        <w:t>Assuming the monthly demand at the retail store is 5000 units, develop a constraint that requires 5000 units to be shipped to Des Moines.</w:t>
      </w:r>
    </w:p>
    <w:p w14:paraId="62F16F88" w14:textId="39216AA7" w:rsidR="00727C99" w:rsidRPr="00A50C21" w:rsidRDefault="00727C99" w:rsidP="003E01D3">
      <w:pPr>
        <w:spacing w:after="120"/>
        <w:ind w:left="720" w:hanging="360"/>
        <w:rPr>
          <w:rFonts w:eastAsia="Times New Roman"/>
          <w:sz w:val="20"/>
          <w:szCs w:val="20"/>
        </w:rPr>
      </w:pPr>
      <w:r w:rsidRPr="00A50C21">
        <w:rPr>
          <w:rFonts w:eastAsia="Times New Roman"/>
          <w:color w:val="231F20"/>
          <w:sz w:val="20"/>
          <w:szCs w:val="20"/>
        </w:rPr>
        <w:t>d.</w:t>
      </w:r>
      <w:r w:rsidR="00AA00C5" w:rsidRPr="00A50C21">
        <w:rPr>
          <w:rFonts w:eastAsia="Times New Roman"/>
          <w:color w:val="231F20"/>
          <w:sz w:val="20"/>
          <w:szCs w:val="20"/>
        </w:rPr>
        <w:tab/>
      </w:r>
      <w:r w:rsidRPr="00A50C21">
        <w:rPr>
          <w:rFonts w:eastAsia="Times New Roman"/>
          <w:color w:val="231F20"/>
          <w:sz w:val="20"/>
          <w:szCs w:val="20"/>
        </w:rPr>
        <w:t>No more than 4000 units can be shipped from Kansas City, and no more than 3000 units can be shipped from Minneapolis in a month. Develop constraints to model this situation.</w:t>
      </w:r>
    </w:p>
    <w:p w14:paraId="6350980F" w14:textId="30B86865" w:rsidR="00727C99" w:rsidRPr="00A50C21" w:rsidRDefault="00727C99" w:rsidP="00376C52">
      <w:pPr>
        <w:ind w:left="720" w:hanging="360"/>
        <w:rPr>
          <w:rFonts w:eastAsia="Times New Roman"/>
          <w:color w:val="231F20"/>
          <w:sz w:val="20"/>
          <w:szCs w:val="20"/>
        </w:rPr>
      </w:pPr>
      <w:r w:rsidRPr="00A50C21">
        <w:rPr>
          <w:rFonts w:eastAsia="Times New Roman"/>
          <w:color w:val="231F20"/>
          <w:sz w:val="20"/>
          <w:szCs w:val="20"/>
        </w:rPr>
        <w:t xml:space="preserve">e. </w:t>
      </w:r>
      <w:r w:rsidR="00AA00C5" w:rsidRPr="00A50C21">
        <w:rPr>
          <w:rFonts w:eastAsia="Times New Roman"/>
          <w:color w:val="231F20"/>
          <w:sz w:val="20"/>
          <w:szCs w:val="20"/>
        </w:rPr>
        <w:tab/>
      </w:r>
      <w:r w:rsidRPr="00A50C21">
        <w:rPr>
          <w:rFonts w:eastAsia="Times New Roman"/>
          <w:color w:val="231F20"/>
          <w:sz w:val="20"/>
          <w:szCs w:val="20"/>
        </w:rPr>
        <w:t>Of course, negative amounts cannot be shipped. Combine the objective function and constraints developed to state a mathematical model for satisfying the demand at the Des Moines retail store at minimum cost.</w:t>
      </w:r>
    </w:p>
    <w:p w14:paraId="17C5D4B2" w14:textId="77777777" w:rsidR="00376C52" w:rsidRPr="00A50C21" w:rsidRDefault="00376C52" w:rsidP="00376C52">
      <w:pPr>
        <w:pStyle w:val="Solution"/>
        <w:ind w:left="360"/>
        <w:rPr>
          <w:szCs w:val="20"/>
        </w:rPr>
      </w:pPr>
      <w:r w:rsidRPr="00A50C21">
        <w:rPr>
          <w:szCs w:val="20"/>
        </w:rPr>
        <w:t>Solutions:</w:t>
      </w:r>
    </w:p>
    <w:p w14:paraId="69CA040C" w14:textId="77777777" w:rsidR="00AA090C" w:rsidRPr="00A50C21" w:rsidRDefault="00AA090C" w:rsidP="00AA090C">
      <w:pPr>
        <w:spacing w:after="0"/>
        <w:ind w:left="720" w:right="-547" w:hanging="360"/>
        <w:rPr>
          <w:color w:val="000000"/>
          <w:sz w:val="20"/>
          <w:szCs w:val="20"/>
        </w:rPr>
      </w:pPr>
      <w:r w:rsidRPr="00A50C21">
        <w:rPr>
          <w:color w:val="000000"/>
          <w:sz w:val="20"/>
          <w:szCs w:val="20"/>
        </w:rPr>
        <w:t>a.</w:t>
      </w:r>
      <w:r w:rsidRPr="00A50C21">
        <w:rPr>
          <w:color w:val="000000"/>
          <w:sz w:val="20"/>
          <w:szCs w:val="20"/>
        </w:rPr>
        <w:tab/>
        <w:t xml:space="preserve">Total Units Received = </w:t>
      </w:r>
      <w:r w:rsidRPr="00A50C21">
        <w:rPr>
          <w:i/>
          <w:color w:val="000000"/>
          <w:sz w:val="20"/>
          <w:szCs w:val="20"/>
        </w:rPr>
        <w:t>y</w:t>
      </w:r>
    </w:p>
    <w:p w14:paraId="060A2ECF" w14:textId="6E1F210D" w:rsidR="00AA090C" w:rsidRPr="00A50C21" w:rsidRDefault="00AA090C" w:rsidP="003E01D3">
      <w:pPr>
        <w:spacing w:after="120"/>
        <w:ind w:left="2707" w:right="-547"/>
        <w:rPr>
          <w:color w:val="000000"/>
          <w:sz w:val="20"/>
          <w:szCs w:val="20"/>
        </w:rPr>
      </w:pPr>
      <w:r w:rsidRPr="00A50C21">
        <w:rPr>
          <w:i/>
          <w:color w:val="000000"/>
          <w:sz w:val="20"/>
          <w:szCs w:val="20"/>
        </w:rPr>
        <w:t>x</w:t>
      </w:r>
      <w:r w:rsidRPr="00A50C21">
        <w:rPr>
          <w:color w:val="000000"/>
          <w:sz w:val="20"/>
          <w:szCs w:val="20"/>
        </w:rPr>
        <w:t xml:space="preserve"> +</w:t>
      </w:r>
    </w:p>
    <w:p w14:paraId="4FB264A2" w14:textId="3B43E92F" w:rsidR="00AA090C" w:rsidRPr="00A50C21" w:rsidRDefault="00AA090C" w:rsidP="003E01D3">
      <w:pPr>
        <w:spacing w:after="120"/>
        <w:ind w:left="720" w:right="-547" w:hanging="360"/>
        <w:rPr>
          <w:color w:val="000000"/>
          <w:sz w:val="20"/>
          <w:szCs w:val="20"/>
        </w:rPr>
      </w:pPr>
      <w:r w:rsidRPr="00A50C21">
        <w:rPr>
          <w:color w:val="000000"/>
          <w:sz w:val="20"/>
          <w:szCs w:val="20"/>
        </w:rPr>
        <w:t>b.</w:t>
      </w:r>
      <w:r w:rsidRPr="00A50C21">
        <w:rPr>
          <w:color w:val="000000"/>
          <w:sz w:val="20"/>
          <w:szCs w:val="20"/>
        </w:rPr>
        <w:tab/>
        <w:t>Total Cost = 0.20</w:t>
      </w:r>
      <w:r w:rsidRPr="00A50C21">
        <w:rPr>
          <w:i/>
          <w:color w:val="000000"/>
          <w:sz w:val="20"/>
          <w:szCs w:val="20"/>
        </w:rPr>
        <w:t>x</w:t>
      </w:r>
      <w:r w:rsidRPr="00A50C21">
        <w:rPr>
          <w:color w:val="000000"/>
          <w:sz w:val="20"/>
          <w:szCs w:val="20"/>
        </w:rPr>
        <w:t xml:space="preserve"> + 0.25</w:t>
      </w:r>
      <w:r w:rsidRPr="00A50C21">
        <w:rPr>
          <w:i/>
          <w:color w:val="000000"/>
          <w:sz w:val="20"/>
          <w:szCs w:val="20"/>
        </w:rPr>
        <w:t>y</w:t>
      </w:r>
    </w:p>
    <w:p w14:paraId="5FDABE5B" w14:textId="3755747C" w:rsidR="00AA090C" w:rsidRPr="00A50C21" w:rsidRDefault="00AA090C" w:rsidP="003E01D3">
      <w:pPr>
        <w:spacing w:after="120"/>
        <w:ind w:left="720" w:right="-547" w:hanging="360"/>
        <w:rPr>
          <w:color w:val="000000"/>
          <w:sz w:val="20"/>
          <w:szCs w:val="20"/>
        </w:rPr>
      </w:pPr>
      <w:r w:rsidRPr="00A50C21">
        <w:rPr>
          <w:color w:val="000000"/>
          <w:sz w:val="20"/>
          <w:szCs w:val="20"/>
        </w:rPr>
        <w:t>c.</w:t>
      </w:r>
      <w:r w:rsidRPr="00A50C21">
        <w:rPr>
          <w:color w:val="000000"/>
          <w:sz w:val="20"/>
          <w:szCs w:val="20"/>
        </w:rPr>
        <w:tab/>
      </w:r>
      <w:r w:rsidRPr="00A50C21">
        <w:rPr>
          <w:i/>
          <w:color w:val="000000"/>
          <w:sz w:val="20"/>
          <w:szCs w:val="20"/>
        </w:rPr>
        <w:t>x</w:t>
      </w:r>
      <w:r w:rsidRPr="00A50C21">
        <w:rPr>
          <w:color w:val="000000"/>
          <w:sz w:val="20"/>
          <w:szCs w:val="20"/>
        </w:rPr>
        <w:t xml:space="preserve"> + </w:t>
      </w:r>
      <w:r w:rsidRPr="00A50C21">
        <w:rPr>
          <w:i/>
          <w:color w:val="000000"/>
          <w:sz w:val="20"/>
          <w:szCs w:val="20"/>
        </w:rPr>
        <w:t>y</w:t>
      </w:r>
      <w:r w:rsidRPr="00A50C21">
        <w:rPr>
          <w:color w:val="000000"/>
          <w:sz w:val="20"/>
          <w:szCs w:val="20"/>
        </w:rPr>
        <w:t xml:space="preserve"> = 5000</w:t>
      </w:r>
    </w:p>
    <w:p w14:paraId="6777897D" w14:textId="3334232E" w:rsidR="00AA090C" w:rsidRPr="00A50C21" w:rsidRDefault="00AA090C" w:rsidP="00AA090C">
      <w:pPr>
        <w:spacing w:after="0"/>
        <w:ind w:left="720" w:right="-547" w:hanging="360"/>
        <w:rPr>
          <w:color w:val="000000"/>
          <w:sz w:val="20"/>
          <w:szCs w:val="20"/>
        </w:rPr>
      </w:pPr>
      <w:r w:rsidRPr="00A50C21">
        <w:rPr>
          <w:color w:val="000000"/>
          <w:sz w:val="20"/>
          <w:szCs w:val="20"/>
        </w:rPr>
        <w:t>d.</w:t>
      </w:r>
      <w:r w:rsidRPr="00A50C21">
        <w:rPr>
          <w:color w:val="000000"/>
          <w:sz w:val="20"/>
          <w:szCs w:val="20"/>
        </w:rPr>
        <w:tab/>
      </w:r>
      <w:r w:rsidRPr="00A50C21">
        <w:rPr>
          <w:i/>
          <w:color w:val="000000"/>
          <w:sz w:val="20"/>
          <w:szCs w:val="20"/>
        </w:rPr>
        <w:t>x</w:t>
      </w:r>
      <w:r w:rsidRPr="00A50C21">
        <w:rPr>
          <w:color w:val="000000"/>
          <w:sz w:val="20"/>
          <w:szCs w:val="20"/>
        </w:rPr>
        <w:t xml:space="preserve"> ≤ 4000 Kansas City Constraint</w:t>
      </w:r>
    </w:p>
    <w:p w14:paraId="6FE271B3" w14:textId="77C53668" w:rsidR="00AA090C" w:rsidRPr="00A50C21" w:rsidRDefault="00AA090C" w:rsidP="003E01D3">
      <w:pPr>
        <w:spacing w:after="120"/>
        <w:ind w:left="720" w:right="-547" w:hanging="360"/>
        <w:rPr>
          <w:color w:val="000000"/>
          <w:sz w:val="20"/>
          <w:szCs w:val="20"/>
        </w:rPr>
      </w:pPr>
      <w:r w:rsidRPr="00A50C21">
        <w:rPr>
          <w:color w:val="000000"/>
          <w:sz w:val="20"/>
          <w:szCs w:val="20"/>
        </w:rPr>
        <w:tab/>
      </w:r>
      <w:r w:rsidRPr="00A50C21">
        <w:rPr>
          <w:i/>
          <w:color w:val="000000"/>
          <w:sz w:val="20"/>
          <w:szCs w:val="20"/>
        </w:rPr>
        <w:t>y</w:t>
      </w:r>
      <w:r w:rsidRPr="00A50C21">
        <w:rPr>
          <w:color w:val="000000"/>
          <w:sz w:val="20"/>
          <w:szCs w:val="20"/>
        </w:rPr>
        <w:t xml:space="preserve"> ≤ 3000 Minneapolis Constraint</w:t>
      </w:r>
    </w:p>
    <w:p w14:paraId="350620FA" w14:textId="63C52BF7" w:rsidR="00AA090C" w:rsidRPr="00A50C21" w:rsidRDefault="00AA090C" w:rsidP="00AA090C">
      <w:pPr>
        <w:spacing w:after="0"/>
        <w:ind w:left="720" w:right="-547" w:hanging="360"/>
        <w:rPr>
          <w:color w:val="000000"/>
          <w:sz w:val="20"/>
          <w:szCs w:val="20"/>
        </w:rPr>
      </w:pPr>
      <w:r w:rsidRPr="00A50C21">
        <w:rPr>
          <w:color w:val="000000"/>
          <w:sz w:val="20"/>
          <w:szCs w:val="20"/>
        </w:rPr>
        <w:t>e.</w:t>
      </w:r>
      <w:r w:rsidRPr="00A50C21">
        <w:rPr>
          <w:color w:val="000000"/>
          <w:sz w:val="20"/>
          <w:szCs w:val="20"/>
        </w:rPr>
        <w:tab/>
        <w:t>Min</w:t>
      </w:r>
      <w:r w:rsidRPr="00A50C21">
        <w:rPr>
          <w:color w:val="000000"/>
          <w:sz w:val="20"/>
          <w:szCs w:val="20"/>
        </w:rPr>
        <w:tab/>
        <w:t>0.20</w:t>
      </w:r>
      <w:r w:rsidRPr="00A50C21">
        <w:rPr>
          <w:i/>
          <w:color w:val="000000"/>
          <w:sz w:val="20"/>
          <w:szCs w:val="20"/>
        </w:rPr>
        <w:t>x</w:t>
      </w:r>
      <w:r w:rsidRPr="00A50C21">
        <w:rPr>
          <w:color w:val="000000"/>
          <w:sz w:val="20"/>
          <w:szCs w:val="20"/>
        </w:rPr>
        <w:t xml:space="preserve"> + 0.25</w:t>
      </w:r>
      <w:r w:rsidRPr="00A50C21">
        <w:rPr>
          <w:i/>
          <w:color w:val="000000"/>
          <w:sz w:val="20"/>
          <w:szCs w:val="20"/>
        </w:rPr>
        <w:t>y</w:t>
      </w:r>
    </w:p>
    <w:p w14:paraId="472BEE30" w14:textId="60A1276E" w:rsidR="00AA090C" w:rsidRPr="00A50C21" w:rsidRDefault="00AA090C" w:rsidP="00AA090C">
      <w:pPr>
        <w:spacing w:after="0"/>
        <w:ind w:left="720" w:right="-547" w:hanging="360"/>
        <w:rPr>
          <w:color w:val="000000"/>
          <w:sz w:val="20"/>
          <w:szCs w:val="20"/>
        </w:rPr>
      </w:pPr>
      <w:r w:rsidRPr="00A50C21">
        <w:rPr>
          <w:color w:val="000000"/>
          <w:sz w:val="20"/>
          <w:szCs w:val="20"/>
        </w:rPr>
        <w:tab/>
        <w:t>s.t.</w:t>
      </w:r>
    </w:p>
    <w:p w14:paraId="7B5D7955" w14:textId="73CB38F5" w:rsidR="00AA090C" w:rsidRPr="00A50C21" w:rsidRDefault="00AA090C" w:rsidP="00C61C03">
      <w:pPr>
        <w:tabs>
          <w:tab w:val="left" w:pos="2700"/>
        </w:tabs>
        <w:spacing w:after="0"/>
        <w:ind w:left="1890" w:right="-547"/>
        <w:rPr>
          <w:color w:val="000000"/>
          <w:sz w:val="20"/>
          <w:szCs w:val="20"/>
        </w:rPr>
      </w:pPr>
      <w:r w:rsidRPr="00A50C21">
        <w:rPr>
          <w:i/>
          <w:color w:val="000000"/>
          <w:sz w:val="20"/>
          <w:szCs w:val="20"/>
        </w:rPr>
        <w:t>x</w:t>
      </w:r>
      <w:r w:rsidRPr="00A50C21">
        <w:rPr>
          <w:color w:val="000000"/>
          <w:sz w:val="20"/>
          <w:szCs w:val="20"/>
        </w:rPr>
        <w:t xml:space="preserve"> +</w:t>
      </w:r>
      <w:r w:rsidR="00E72118" w:rsidRPr="00A50C21">
        <w:rPr>
          <w:color w:val="000000"/>
          <w:sz w:val="20"/>
          <w:szCs w:val="20"/>
        </w:rPr>
        <w:t xml:space="preserve"> </w:t>
      </w:r>
      <w:r w:rsidRPr="00A50C21">
        <w:rPr>
          <w:i/>
          <w:color w:val="000000"/>
          <w:sz w:val="20"/>
          <w:szCs w:val="20"/>
        </w:rPr>
        <w:t>y</w:t>
      </w:r>
      <w:r w:rsidR="00C61C03" w:rsidRPr="00A50C21">
        <w:rPr>
          <w:color w:val="000000"/>
          <w:sz w:val="20"/>
          <w:szCs w:val="20"/>
        </w:rPr>
        <w:t xml:space="preserve"> </w:t>
      </w:r>
      <w:r w:rsidRPr="00A50C21">
        <w:rPr>
          <w:color w:val="000000"/>
          <w:sz w:val="20"/>
          <w:szCs w:val="20"/>
        </w:rPr>
        <w:t>=</w:t>
      </w:r>
      <w:r w:rsidR="00C61C03" w:rsidRPr="00A50C21">
        <w:rPr>
          <w:color w:val="000000"/>
          <w:sz w:val="20"/>
          <w:szCs w:val="20"/>
        </w:rPr>
        <w:t xml:space="preserve"> </w:t>
      </w:r>
      <w:r w:rsidRPr="00A50C21">
        <w:rPr>
          <w:color w:val="000000"/>
          <w:sz w:val="20"/>
          <w:szCs w:val="20"/>
        </w:rPr>
        <w:t>5000</w:t>
      </w:r>
    </w:p>
    <w:p w14:paraId="4C04A02C" w14:textId="24441FF6" w:rsidR="00AA090C" w:rsidRPr="00A50C21" w:rsidRDefault="00AA090C" w:rsidP="00C61C03">
      <w:pPr>
        <w:tabs>
          <w:tab w:val="left" w:pos="-936"/>
          <w:tab w:val="left" w:pos="-216"/>
          <w:tab w:val="left" w:pos="2790"/>
        </w:tabs>
        <w:spacing w:after="0"/>
        <w:ind w:left="1890" w:right="-547"/>
        <w:rPr>
          <w:color w:val="000000"/>
          <w:sz w:val="20"/>
          <w:szCs w:val="20"/>
        </w:rPr>
      </w:pPr>
      <w:r w:rsidRPr="00A50C21">
        <w:rPr>
          <w:i/>
          <w:color w:val="000000"/>
          <w:sz w:val="20"/>
          <w:szCs w:val="20"/>
        </w:rPr>
        <w:t>x</w:t>
      </w:r>
      <w:r w:rsidR="00E72118" w:rsidRPr="00A50C21">
        <w:rPr>
          <w:color w:val="000000"/>
          <w:sz w:val="20"/>
          <w:szCs w:val="20"/>
        </w:rPr>
        <w:t xml:space="preserve">   </w:t>
      </w:r>
      <w:r w:rsidR="000822C9">
        <w:rPr>
          <w:color w:val="000000"/>
          <w:sz w:val="20"/>
          <w:szCs w:val="20"/>
        </w:rPr>
        <w:t xml:space="preserve"> </w:t>
      </w:r>
      <w:r w:rsidR="00E72118" w:rsidRPr="00A50C21">
        <w:rPr>
          <w:color w:val="000000"/>
          <w:sz w:val="20"/>
          <w:szCs w:val="20"/>
        </w:rPr>
        <w:t xml:space="preserve">  </w:t>
      </w:r>
      <w:r w:rsidR="00C61C03" w:rsidRPr="00A50C21">
        <w:rPr>
          <w:color w:val="000000"/>
          <w:sz w:val="20"/>
          <w:szCs w:val="20"/>
        </w:rPr>
        <w:t xml:space="preserve"> </w:t>
      </w:r>
      <w:r w:rsidRPr="00A50C21">
        <w:rPr>
          <w:color w:val="000000"/>
          <w:sz w:val="20"/>
          <w:szCs w:val="20"/>
        </w:rPr>
        <w:t>≤ 4000</w:t>
      </w:r>
    </w:p>
    <w:p w14:paraId="6881A035" w14:textId="648ADB2F" w:rsidR="00AA090C" w:rsidRPr="00A50C21" w:rsidRDefault="000822C9" w:rsidP="00E72118">
      <w:pPr>
        <w:tabs>
          <w:tab w:val="left" w:pos="-936"/>
          <w:tab w:val="left" w:pos="-216"/>
          <w:tab w:val="left" w:pos="2790"/>
        </w:tabs>
        <w:spacing w:after="0"/>
        <w:ind w:left="2160" w:right="-547"/>
        <w:rPr>
          <w:color w:val="000000"/>
          <w:sz w:val="20"/>
          <w:szCs w:val="20"/>
        </w:rPr>
      </w:pPr>
      <w:r>
        <w:rPr>
          <w:i/>
          <w:color w:val="000000"/>
          <w:sz w:val="20"/>
          <w:szCs w:val="20"/>
        </w:rPr>
        <w:t xml:space="preserve"> </w:t>
      </w:r>
      <w:r w:rsidR="00AA090C" w:rsidRPr="00A50C21">
        <w:rPr>
          <w:i/>
          <w:color w:val="000000"/>
          <w:sz w:val="20"/>
          <w:szCs w:val="20"/>
        </w:rPr>
        <w:t>y</w:t>
      </w:r>
      <w:r w:rsidR="00C61C03" w:rsidRPr="00A50C21">
        <w:rPr>
          <w:color w:val="000000"/>
          <w:sz w:val="20"/>
          <w:szCs w:val="20"/>
        </w:rPr>
        <w:t xml:space="preserve"> </w:t>
      </w:r>
      <w:r w:rsidR="006D3472" w:rsidRPr="00A50C21">
        <w:rPr>
          <w:color w:val="000000"/>
          <w:sz w:val="20"/>
          <w:szCs w:val="20"/>
        </w:rPr>
        <w:t>≤</w:t>
      </w:r>
      <w:r w:rsidR="00C61C03" w:rsidRPr="00A50C21">
        <w:rPr>
          <w:color w:val="000000"/>
          <w:sz w:val="20"/>
          <w:szCs w:val="20"/>
        </w:rPr>
        <w:t xml:space="preserve"> </w:t>
      </w:r>
      <w:r w:rsidR="00AA090C" w:rsidRPr="00A50C21">
        <w:rPr>
          <w:color w:val="000000"/>
          <w:sz w:val="20"/>
          <w:szCs w:val="20"/>
        </w:rPr>
        <w:t>3000</w:t>
      </w:r>
    </w:p>
    <w:p w14:paraId="2C753D8D" w14:textId="6DC4AF55" w:rsidR="00AA090C" w:rsidRPr="00A50C21" w:rsidRDefault="00AA090C" w:rsidP="00E72118">
      <w:pPr>
        <w:tabs>
          <w:tab w:val="left" w:pos="-936"/>
          <w:tab w:val="left" w:pos="-216"/>
          <w:tab w:val="left" w:pos="2790"/>
        </w:tabs>
        <w:ind w:left="1890" w:right="-547"/>
        <w:rPr>
          <w:color w:val="000000"/>
          <w:sz w:val="20"/>
          <w:szCs w:val="20"/>
        </w:rPr>
      </w:pPr>
      <w:r w:rsidRPr="00A50C21">
        <w:rPr>
          <w:i/>
          <w:color w:val="000000"/>
          <w:sz w:val="20"/>
          <w:szCs w:val="20"/>
        </w:rPr>
        <w:t>x</w:t>
      </w:r>
      <w:r w:rsidRPr="00A50C21">
        <w:rPr>
          <w:color w:val="000000"/>
          <w:sz w:val="20"/>
          <w:szCs w:val="20"/>
        </w:rPr>
        <w:t xml:space="preserve">, </w:t>
      </w:r>
      <w:r w:rsidRPr="00A50C21">
        <w:rPr>
          <w:i/>
          <w:color w:val="000000"/>
          <w:sz w:val="20"/>
          <w:szCs w:val="20"/>
        </w:rPr>
        <w:t>y</w:t>
      </w:r>
      <w:r w:rsidRPr="00A50C21">
        <w:rPr>
          <w:color w:val="000000"/>
          <w:sz w:val="20"/>
          <w:szCs w:val="20"/>
        </w:rPr>
        <w:t xml:space="preserve"> </w:t>
      </w:r>
      <w:r w:rsidR="006D3472" w:rsidRPr="00A50C21">
        <w:rPr>
          <w:color w:val="000000"/>
          <w:sz w:val="20"/>
          <w:szCs w:val="20"/>
        </w:rPr>
        <w:t>≥</w:t>
      </w:r>
      <w:r w:rsidRPr="00A50C21">
        <w:rPr>
          <w:color w:val="000000"/>
          <w:sz w:val="20"/>
          <w:szCs w:val="20"/>
        </w:rPr>
        <w:t xml:space="preserve"> 0</w:t>
      </w:r>
    </w:p>
    <w:p w14:paraId="25E6679E" w14:textId="7795EE96" w:rsidR="00727C99" w:rsidRPr="00A50C21" w:rsidRDefault="00727C99" w:rsidP="00376C52">
      <w:pPr>
        <w:spacing w:after="0"/>
        <w:ind w:left="360" w:hanging="360"/>
        <w:rPr>
          <w:rFonts w:eastAsia="Times New Roman"/>
          <w:sz w:val="20"/>
          <w:szCs w:val="20"/>
        </w:rPr>
      </w:pPr>
      <w:r w:rsidRPr="00A50C21">
        <w:rPr>
          <w:rFonts w:eastAsia="Times New Roman"/>
          <w:color w:val="231F20"/>
          <w:sz w:val="20"/>
          <w:szCs w:val="20"/>
        </w:rPr>
        <w:t>11.</w:t>
      </w:r>
      <w:r w:rsidR="00AA00C5" w:rsidRPr="00A50C21">
        <w:rPr>
          <w:rFonts w:eastAsia="Times New Roman"/>
          <w:color w:val="231F20"/>
          <w:sz w:val="20"/>
          <w:szCs w:val="20"/>
        </w:rPr>
        <w:tab/>
      </w:r>
      <w:r w:rsidRPr="00A50C21">
        <w:rPr>
          <w:rFonts w:eastAsia="Times New Roman"/>
          <w:b/>
          <w:bCs/>
          <w:color w:val="231F20"/>
          <w:sz w:val="20"/>
          <w:szCs w:val="20"/>
        </w:rPr>
        <w:t xml:space="preserve">Modeling Demand as a Function of Price. </w:t>
      </w:r>
      <w:r w:rsidRPr="00A50C21">
        <w:rPr>
          <w:rFonts w:eastAsia="Times New Roman"/>
          <w:color w:val="231F20"/>
          <w:sz w:val="20"/>
          <w:szCs w:val="20"/>
        </w:rPr>
        <w:t>For most products, higher prices result in a decreased demand, whereas lower prices result in an increased demand. Let</w:t>
      </w:r>
    </w:p>
    <w:p w14:paraId="17DB4565" w14:textId="77777777" w:rsidR="00727C99" w:rsidRPr="00A50C21" w:rsidRDefault="00727C99" w:rsidP="00E72118">
      <w:pPr>
        <w:spacing w:before="120" w:after="0"/>
        <w:ind w:left="2606"/>
        <w:rPr>
          <w:rFonts w:eastAsia="Times New Roman"/>
          <w:sz w:val="20"/>
          <w:szCs w:val="20"/>
        </w:rPr>
      </w:pPr>
      <w:r w:rsidRPr="00A50C21">
        <w:rPr>
          <w:rFonts w:eastAsia="Times New Roman"/>
          <w:i/>
          <w:color w:val="231F20"/>
          <w:sz w:val="20"/>
          <w:szCs w:val="20"/>
        </w:rPr>
        <w:t xml:space="preserve">d </w:t>
      </w:r>
      <w:r w:rsidRPr="00A50C21">
        <w:rPr>
          <w:rFonts w:eastAsia="Times New Roman"/>
          <w:color w:val="231F20"/>
          <w:sz w:val="20"/>
          <w:szCs w:val="20"/>
        </w:rPr>
        <w:t>= annual demand for a product in units</w:t>
      </w:r>
    </w:p>
    <w:p w14:paraId="5201FE78" w14:textId="77777777" w:rsidR="00727C99" w:rsidRPr="00A50C21" w:rsidRDefault="00727C99" w:rsidP="00E72118">
      <w:pPr>
        <w:spacing w:after="120"/>
        <w:ind w:left="2606"/>
        <w:rPr>
          <w:rFonts w:eastAsia="Times New Roman"/>
          <w:sz w:val="20"/>
          <w:szCs w:val="20"/>
        </w:rPr>
      </w:pPr>
      <w:r w:rsidRPr="00A50C21">
        <w:rPr>
          <w:rFonts w:eastAsia="Times New Roman"/>
          <w:i/>
          <w:color w:val="231F20"/>
          <w:sz w:val="20"/>
          <w:szCs w:val="20"/>
        </w:rPr>
        <w:t xml:space="preserve">p </w:t>
      </w:r>
      <w:r w:rsidRPr="00A50C21">
        <w:rPr>
          <w:rFonts w:eastAsia="Times New Roman"/>
          <w:color w:val="231F20"/>
          <w:sz w:val="20"/>
          <w:szCs w:val="20"/>
        </w:rPr>
        <w:t>= price per unit</w:t>
      </w:r>
    </w:p>
    <w:p w14:paraId="689D70A1" w14:textId="77777777" w:rsidR="00727C99" w:rsidRPr="00A50C21" w:rsidRDefault="00727C99" w:rsidP="00AA00C5">
      <w:pPr>
        <w:spacing w:after="0"/>
        <w:ind w:left="360"/>
        <w:rPr>
          <w:rFonts w:eastAsia="Times New Roman"/>
          <w:sz w:val="20"/>
          <w:szCs w:val="20"/>
        </w:rPr>
      </w:pPr>
      <w:r w:rsidRPr="00A50C21">
        <w:rPr>
          <w:rFonts w:eastAsia="Times New Roman"/>
          <w:color w:val="231F20"/>
          <w:sz w:val="20"/>
          <w:szCs w:val="20"/>
        </w:rPr>
        <w:t>Assume that a firm accepts the following price–demand relationship as being realistic:</w:t>
      </w:r>
    </w:p>
    <w:p w14:paraId="6829F98F" w14:textId="77777777" w:rsidR="00727C99" w:rsidRPr="00A50C21" w:rsidRDefault="00727C99" w:rsidP="00E72118">
      <w:pPr>
        <w:spacing w:before="120" w:after="120"/>
        <w:ind w:left="361" w:hanging="361"/>
        <w:jc w:val="center"/>
        <w:rPr>
          <w:rFonts w:eastAsia="Times New Roman"/>
          <w:sz w:val="20"/>
          <w:szCs w:val="20"/>
        </w:rPr>
      </w:pPr>
      <w:r w:rsidRPr="00A50C21">
        <w:rPr>
          <w:rFonts w:eastAsia="Times New Roman"/>
          <w:i/>
          <w:color w:val="231F20"/>
          <w:sz w:val="20"/>
          <w:szCs w:val="20"/>
        </w:rPr>
        <w:t xml:space="preserve">d </w:t>
      </w:r>
      <w:r w:rsidRPr="00A50C21">
        <w:rPr>
          <w:rFonts w:eastAsia="Times New Roman"/>
          <w:color w:val="231F20"/>
          <w:sz w:val="20"/>
          <w:szCs w:val="20"/>
        </w:rPr>
        <w:t>= 800 – 10</w:t>
      </w:r>
      <w:r w:rsidRPr="00A50C21">
        <w:rPr>
          <w:rFonts w:eastAsia="Times New Roman"/>
          <w:i/>
          <w:color w:val="231F20"/>
          <w:sz w:val="20"/>
          <w:szCs w:val="20"/>
        </w:rPr>
        <w:t>p</w:t>
      </w:r>
    </w:p>
    <w:p w14:paraId="1D61FB7C" w14:textId="77777777" w:rsidR="00727C99" w:rsidRPr="00A50C21" w:rsidRDefault="00727C99" w:rsidP="00AA00C5">
      <w:pPr>
        <w:spacing w:after="0"/>
        <w:ind w:left="360"/>
        <w:rPr>
          <w:rFonts w:eastAsia="Arial"/>
          <w:sz w:val="20"/>
          <w:szCs w:val="20"/>
        </w:rPr>
      </w:pPr>
      <w:r w:rsidRPr="00A50C21">
        <w:rPr>
          <w:rFonts w:eastAsia="Times New Roman"/>
          <w:color w:val="231F20"/>
          <w:sz w:val="20"/>
          <w:szCs w:val="20"/>
        </w:rPr>
        <w:t xml:space="preserve">where </w:t>
      </w:r>
      <w:r w:rsidRPr="00A50C21">
        <w:rPr>
          <w:rFonts w:eastAsia="Times New Roman"/>
          <w:i/>
          <w:color w:val="231F20"/>
          <w:sz w:val="20"/>
          <w:szCs w:val="20"/>
        </w:rPr>
        <w:t xml:space="preserve">p </w:t>
      </w:r>
      <w:r w:rsidRPr="00A50C21">
        <w:rPr>
          <w:rFonts w:eastAsia="Times New Roman"/>
          <w:color w:val="231F20"/>
          <w:sz w:val="20"/>
          <w:szCs w:val="20"/>
        </w:rPr>
        <w:t xml:space="preserve">must be between $20 and $70. </w:t>
      </w:r>
      <w:r w:rsidRPr="00A50C21">
        <w:rPr>
          <w:rFonts w:eastAsia="Arial"/>
          <w:b/>
          <w:bCs/>
          <w:color w:val="D85629"/>
          <w:sz w:val="20"/>
          <w:szCs w:val="20"/>
        </w:rPr>
        <w:t>LO 4</w:t>
      </w:r>
    </w:p>
    <w:p w14:paraId="52F97C04" w14:textId="21F24530" w:rsidR="00727C99" w:rsidRPr="00A50C21" w:rsidRDefault="00727C99" w:rsidP="003E01D3">
      <w:pPr>
        <w:spacing w:after="120"/>
        <w:ind w:left="720" w:hanging="360"/>
        <w:rPr>
          <w:rFonts w:eastAsia="Times New Roman"/>
          <w:sz w:val="20"/>
          <w:szCs w:val="20"/>
        </w:rPr>
      </w:pPr>
      <w:r w:rsidRPr="00A50C21">
        <w:rPr>
          <w:rFonts w:eastAsia="Times New Roman"/>
          <w:color w:val="231F20"/>
          <w:sz w:val="20"/>
          <w:szCs w:val="20"/>
        </w:rPr>
        <w:t>a.</w:t>
      </w:r>
      <w:r w:rsidR="00AA00C5" w:rsidRPr="00A50C21">
        <w:rPr>
          <w:rFonts w:eastAsia="Times New Roman"/>
          <w:color w:val="231F20"/>
          <w:sz w:val="20"/>
          <w:szCs w:val="20"/>
        </w:rPr>
        <w:tab/>
      </w:r>
      <w:r w:rsidRPr="00A50C21">
        <w:rPr>
          <w:rFonts w:eastAsia="Times New Roman"/>
          <w:color w:val="231F20"/>
          <w:sz w:val="20"/>
          <w:szCs w:val="20"/>
        </w:rPr>
        <w:t>How many units can the firm sell at the $20 per-unit price? At the $70 per-unit price?</w:t>
      </w:r>
    </w:p>
    <w:p w14:paraId="48179998" w14:textId="0776CEF7" w:rsidR="00727C99" w:rsidRPr="00A50C21" w:rsidRDefault="00727C99" w:rsidP="003E01D3">
      <w:pPr>
        <w:spacing w:after="120"/>
        <w:ind w:left="720" w:hanging="360"/>
        <w:rPr>
          <w:rFonts w:eastAsia="Times New Roman"/>
          <w:sz w:val="20"/>
          <w:szCs w:val="20"/>
        </w:rPr>
      </w:pPr>
      <w:r w:rsidRPr="00A50C21">
        <w:rPr>
          <w:rFonts w:eastAsia="Times New Roman"/>
          <w:color w:val="231F20"/>
          <w:sz w:val="20"/>
          <w:szCs w:val="20"/>
        </w:rPr>
        <w:t>b.</w:t>
      </w:r>
      <w:r w:rsidR="00AA00C5" w:rsidRPr="00A50C21">
        <w:rPr>
          <w:rFonts w:eastAsia="Times New Roman"/>
          <w:color w:val="231F20"/>
          <w:sz w:val="20"/>
          <w:szCs w:val="20"/>
        </w:rPr>
        <w:tab/>
      </w:r>
      <w:r w:rsidRPr="00A50C21">
        <w:rPr>
          <w:rFonts w:eastAsia="Times New Roman"/>
          <w:color w:val="231F20"/>
          <w:sz w:val="20"/>
          <w:szCs w:val="20"/>
        </w:rPr>
        <w:t>What happens to annual units demanded for the product if the firm increases the per-unit price from $26 to $27? From $42 to $43? From $68 to $69? What is the suggested relationship between the per-unit price</w:t>
      </w:r>
      <w:r w:rsidR="00E72118" w:rsidRPr="00A50C21">
        <w:rPr>
          <w:rFonts w:eastAsia="Times New Roman"/>
          <w:color w:val="231F20"/>
          <w:sz w:val="20"/>
          <w:szCs w:val="20"/>
        </w:rPr>
        <w:t xml:space="preserve"> and annual demand for the prod</w:t>
      </w:r>
      <w:r w:rsidRPr="00A50C21">
        <w:rPr>
          <w:rFonts w:eastAsia="Times New Roman"/>
          <w:color w:val="231F20"/>
          <w:sz w:val="20"/>
          <w:szCs w:val="20"/>
        </w:rPr>
        <w:t>uct in units?</w:t>
      </w:r>
    </w:p>
    <w:p w14:paraId="4C6C2486" w14:textId="385C233D" w:rsidR="00727C99" w:rsidRPr="00A50C21" w:rsidRDefault="00727C99" w:rsidP="003E01D3">
      <w:pPr>
        <w:spacing w:after="120"/>
        <w:ind w:left="720" w:hanging="360"/>
        <w:rPr>
          <w:rFonts w:eastAsia="Times New Roman"/>
          <w:sz w:val="20"/>
          <w:szCs w:val="20"/>
        </w:rPr>
      </w:pPr>
      <w:r w:rsidRPr="00A50C21">
        <w:rPr>
          <w:rFonts w:eastAsia="Times New Roman"/>
          <w:color w:val="231F20"/>
          <w:sz w:val="20"/>
          <w:szCs w:val="20"/>
        </w:rPr>
        <w:t>c.</w:t>
      </w:r>
      <w:r w:rsidR="00AA00C5" w:rsidRPr="00A50C21">
        <w:rPr>
          <w:rFonts w:eastAsia="Times New Roman"/>
          <w:color w:val="231F20"/>
          <w:sz w:val="20"/>
          <w:szCs w:val="20"/>
        </w:rPr>
        <w:tab/>
      </w:r>
      <w:r w:rsidRPr="00A50C21">
        <w:rPr>
          <w:rFonts w:eastAsia="Times New Roman"/>
          <w:color w:val="231F20"/>
          <w:sz w:val="20"/>
          <w:szCs w:val="20"/>
        </w:rPr>
        <w:t>Show the mathematical model for the total revenu</w:t>
      </w:r>
      <w:r w:rsidR="00E72118" w:rsidRPr="00A50C21">
        <w:rPr>
          <w:rFonts w:eastAsia="Times New Roman"/>
          <w:color w:val="231F20"/>
          <w:sz w:val="20"/>
          <w:szCs w:val="20"/>
        </w:rPr>
        <w:t>e (TR), which is the annual de</w:t>
      </w:r>
      <w:r w:rsidRPr="00A50C21">
        <w:rPr>
          <w:rFonts w:eastAsia="Times New Roman"/>
          <w:color w:val="231F20"/>
          <w:sz w:val="20"/>
          <w:szCs w:val="20"/>
        </w:rPr>
        <w:t>mand multiplied by the unit price.</w:t>
      </w:r>
    </w:p>
    <w:p w14:paraId="6BC20D62" w14:textId="635CB1B1" w:rsidR="00727C99" w:rsidRPr="00A50C21" w:rsidRDefault="00727C99" w:rsidP="003E01D3">
      <w:pPr>
        <w:spacing w:after="120"/>
        <w:ind w:left="720" w:hanging="360"/>
        <w:rPr>
          <w:rFonts w:eastAsia="Times New Roman"/>
          <w:sz w:val="20"/>
          <w:szCs w:val="20"/>
        </w:rPr>
      </w:pPr>
      <w:r w:rsidRPr="00A50C21">
        <w:rPr>
          <w:rFonts w:eastAsia="Times New Roman"/>
          <w:color w:val="231F20"/>
          <w:sz w:val="20"/>
          <w:szCs w:val="20"/>
        </w:rPr>
        <w:t>d.</w:t>
      </w:r>
      <w:r w:rsidR="00AA00C5" w:rsidRPr="00A50C21">
        <w:rPr>
          <w:rFonts w:eastAsia="Times New Roman"/>
          <w:color w:val="231F20"/>
          <w:sz w:val="20"/>
          <w:szCs w:val="20"/>
        </w:rPr>
        <w:tab/>
      </w:r>
      <w:r w:rsidRPr="00A50C21">
        <w:rPr>
          <w:rFonts w:eastAsia="Times New Roman"/>
          <w:color w:val="231F20"/>
          <w:sz w:val="20"/>
          <w:szCs w:val="20"/>
        </w:rPr>
        <w:t>Based on other considerations, the firm’s management will only consider price alternatives of $30, $40, and $50. Use your model from part (b) to determine the price alternative that will maximize the total revenue.</w:t>
      </w:r>
    </w:p>
    <w:p w14:paraId="0E88473D" w14:textId="480A8FF5" w:rsidR="00727C99" w:rsidRPr="00A50C21" w:rsidRDefault="00727C99" w:rsidP="003E01D3">
      <w:pPr>
        <w:ind w:left="720" w:hanging="360"/>
        <w:rPr>
          <w:rFonts w:eastAsia="Times New Roman"/>
          <w:color w:val="231F20"/>
          <w:sz w:val="20"/>
          <w:szCs w:val="20"/>
        </w:rPr>
      </w:pPr>
      <w:r w:rsidRPr="00A50C21">
        <w:rPr>
          <w:rFonts w:eastAsia="Times New Roman"/>
          <w:color w:val="231F20"/>
          <w:sz w:val="20"/>
          <w:szCs w:val="20"/>
        </w:rPr>
        <w:t>e.</w:t>
      </w:r>
      <w:r w:rsidR="00AA00C5" w:rsidRPr="00A50C21">
        <w:rPr>
          <w:rFonts w:eastAsia="Times New Roman"/>
          <w:color w:val="231F20"/>
          <w:sz w:val="20"/>
          <w:szCs w:val="20"/>
        </w:rPr>
        <w:tab/>
      </w:r>
      <w:r w:rsidRPr="00A50C21">
        <w:rPr>
          <w:rFonts w:eastAsia="Times New Roman"/>
          <w:color w:val="231F20"/>
          <w:sz w:val="20"/>
          <w:szCs w:val="20"/>
        </w:rPr>
        <w:t>What are the expected annual demand and the total revenue corresponding to your recommended price?</w:t>
      </w:r>
    </w:p>
    <w:p w14:paraId="3B4DAAA8" w14:textId="77777777" w:rsidR="00376C52" w:rsidRPr="00A50C21" w:rsidRDefault="00376C52" w:rsidP="00376C52">
      <w:pPr>
        <w:pStyle w:val="Solution"/>
        <w:ind w:left="360"/>
        <w:rPr>
          <w:szCs w:val="20"/>
        </w:rPr>
      </w:pPr>
      <w:r w:rsidRPr="00A50C21">
        <w:rPr>
          <w:szCs w:val="20"/>
        </w:rPr>
        <w:lastRenderedPageBreak/>
        <w:t>Solutions:</w:t>
      </w:r>
    </w:p>
    <w:p w14:paraId="5034EDD6" w14:textId="77777777" w:rsidR="00DF3235" w:rsidRPr="00A50C21" w:rsidRDefault="00DF3235" w:rsidP="00DF3235">
      <w:pPr>
        <w:spacing w:after="0"/>
        <w:ind w:left="720" w:right="-547" w:hanging="360"/>
        <w:rPr>
          <w:color w:val="000000"/>
          <w:sz w:val="20"/>
          <w:szCs w:val="20"/>
        </w:rPr>
      </w:pPr>
      <w:r w:rsidRPr="00A50C21">
        <w:rPr>
          <w:color w:val="000000"/>
          <w:sz w:val="20"/>
          <w:szCs w:val="20"/>
        </w:rPr>
        <w:t>a.</w:t>
      </w:r>
      <w:r w:rsidRPr="00A50C21">
        <w:rPr>
          <w:color w:val="000000"/>
          <w:sz w:val="20"/>
          <w:szCs w:val="20"/>
        </w:rPr>
        <w:tab/>
        <w:t xml:space="preserve">At $20   </w:t>
      </w:r>
      <w:r w:rsidRPr="00A50C21">
        <w:rPr>
          <w:i/>
          <w:color w:val="000000"/>
          <w:sz w:val="20"/>
          <w:szCs w:val="20"/>
        </w:rPr>
        <w:t>d</w:t>
      </w:r>
      <w:r w:rsidRPr="00A50C21">
        <w:rPr>
          <w:color w:val="000000"/>
          <w:sz w:val="20"/>
          <w:szCs w:val="20"/>
        </w:rPr>
        <w:t xml:space="preserve"> = 800 − 10(20) = 600</w:t>
      </w:r>
    </w:p>
    <w:p w14:paraId="199505A2" w14:textId="6207BC91" w:rsidR="00DF3235" w:rsidRPr="00A50C21" w:rsidRDefault="00DF3235" w:rsidP="003E01D3">
      <w:pPr>
        <w:spacing w:after="120"/>
        <w:ind w:left="720" w:right="-547" w:hanging="360"/>
        <w:rPr>
          <w:color w:val="000000"/>
          <w:sz w:val="20"/>
          <w:szCs w:val="20"/>
        </w:rPr>
      </w:pPr>
      <w:r w:rsidRPr="00A50C21">
        <w:rPr>
          <w:color w:val="000000"/>
          <w:sz w:val="20"/>
          <w:szCs w:val="20"/>
        </w:rPr>
        <w:tab/>
        <w:t xml:space="preserve">At $70   </w:t>
      </w:r>
      <w:r w:rsidRPr="00A50C21">
        <w:rPr>
          <w:i/>
          <w:color w:val="000000"/>
          <w:sz w:val="20"/>
          <w:szCs w:val="20"/>
        </w:rPr>
        <w:t>d</w:t>
      </w:r>
      <w:r w:rsidRPr="00A50C21">
        <w:rPr>
          <w:color w:val="000000"/>
          <w:sz w:val="20"/>
          <w:szCs w:val="20"/>
        </w:rPr>
        <w:t xml:space="preserve"> = 800 − 10(70) = 100</w:t>
      </w:r>
    </w:p>
    <w:p w14:paraId="4C3BF155" w14:textId="5DD9FCC3" w:rsidR="00DF3235" w:rsidRPr="00A50C21" w:rsidRDefault="00DF3235" w:rsidP="00DF3235">
      <w:pPr>
        <w:spacing w:after="0"/>
        <w:ind w:left="720" w:right="-547" w:hanging="360"/>
        <w:rPr>
          <w:color w:val="000000"/>
          <w:sz w:val="20"/>
          <w:szCs w:val="20"/>
        </w:rPr>
      </w:pPr>
      <w:r w:rsidRPr="00A50C21">
        <w:rPr>
          <w:color w:val="000000"/>
          <w:sz w:val="20"/>
          <w:szCs w:val="20"/>
        </w:rPr>
        <w:t>b.</w:t>
      </w:r>
      <w:r w:rsidRPr="00A50C21">
        <w:rPr>
          <w:color w:val="000000"/>
          <w:sz w:val="20"/>
          <w:szCs w:val="20"/>
        </w:rPr>
        <w:tab/>
        <w:t xml:space="preserve">At $26   </w:t>
      </w:r>
      <w:r w:rsidRPr="00A50C21">
        <w:rPr>
          <w:i/>
          <w:color w:val="000000"/>
          <w:sz w:val="20"/>
          <w:szCs w:val="20"/>
        </w:rPr>
        <w:t>d</w:t>
      </w:r>
      <w:r w:rsidRPr="00A50C21">
        <w:rPr>
          <w:color w:val="000000"/>
          <w:sz w:val="20"/>
          <w:szCs w:val="20"/>
        </w:rPr>
        <w:t xml:space="preserve"> = 800 − 10(26) = 540</w:t>
      </w:r>
    </w:p>
    <w:p w14:paraId="32A61D5A" w14:textId="5CD5394B" w:rsidR="00DF3235" w:rsidRPr="00A50C21" w:rsidRDefault="00DF3235" w:rsidP="00DF3235">
      <w:pPr>
        <w:spacing w:after="0"/>
        <w:ind w:left="720" w:right="-547" w:hanging="360"/>
        <w:rPr>
          <w:color w:val="000000"/>
          <w:sz w:val="20"/>
          <w:szCs w:val="20"/>
        </w:rPr>
      </w:pPr>
      <w:r w:rsidRPr="00A50C21">
        <w:rPr>
          <w:color w:val="000000"/>
          <w:sz w:val="20"/>
          <w:szCs w:val="20"/>
        </w:rPr>
        <w:tab/>
        <w:t xml:space="preserve">At $27   </w:t>
      </w:r>
      <w:r w:rsidRPr="00A50C21">
        <w:rPr>
          <w:i/>
          <w:color w:val="000000"/>
          <w:sz w:val="20"/>
          <w:szCs w:val="20"/>
        </w:rPr>
        <w:t>d</w:t>
      </w:r>
      <w:r w:rsidRPr="00A50C21">
        <w:rPr>
          <w:color w:val="000000"/>
          <w:sz w:val="20"/>
          <w:szCs w:val="20"/>
        </w:rPr>
        <w:t xml:space="preserve"> = 800 − 10(27) = 530</w:t>
      </w:r>
    </w:p>
    <w:p w14:paraId="29C0C683" w14:textId="5DE6E093" w:rsidR="00DF3235" w:rsidRPr="00A50C21" w:rsidRDefault="00DF3235" w:rsidP="00DF3235">
      <w:pPr>
        <w:spacing w:after="0"/>
        <w:ind w:left="720" w:right="-547" w:hanging="360"/>
        <w:rPr>
          <w:color w:val="000000"/>
          <w:sz w:val="20"/>
          <w:szCs w:val="20"/>
        </w:rPr>
      </w:pPr>
      <w:r w:rsidRPr="00A50C21">
        <w:rPr>
          <w:color w:val="000000"/>
          <w:sz w:val="20"/>
          <w:szCs w:val="20"/>
        </w:rPr>
        <w:tab/>
        <w:t>If the firm increases the per unit price from $26 to $27, the number of units the firm can sell falls by 10.</w:t>
      </w:r>
    </w:p>
    <w:p w14:paraId="17A50CF6" w14:textId="7D4246EF" w:rsidR="00DF3235" w:rsidRPr="00A50C21" w:rsidRDefault="00DF3235" w:rsidP="00E72118">
      <w:pPr>
        <w:spacing w:before="120" w:after="0"/>
        <w:ind w:left="720" w:right="-547" w:hanging="360"/>
        <w:rPr>
          <w:color w:val="000000"/>
          <w:sz w:val="20"/>
          <w:szCs w:val="20"/>
        </w:rPr>
      </w:pPr>
      <w:r w:rsidRPr="00A50C21">
        <w:rPr>
          <w:color w:val="000000"/>
          <w:sz w:val="20"/>
          <w:szCs w:val="20"/>
        </w:rPr>
        <w:tab/>
        <w:t xml:space="preserve">At $42   </w:t>
      </w:r>
      <w:r w:rsidRPr="00A50C21">
        <w:rPr>
          <w:i/>
          <w:color w:val="000000"/>
          <w:sz w:val="20"/>
          <w:szCs w:val="20"/>
        </w:rPr>
        <w:t>d</w:t>
      </w:r>
      <w:r w:rsidRPr="00A50C21">
        <w:rPr>
          <w:color w:val="000000"/>
          <w:sz w:val="20"/>
          <w:szCs w:val="20"/>
        </w:rPr>
        <w:t xml:space="preserve"> = 800 − 10(42) = 380</w:t>
      </w:r>
    </w:p>
    <w:p w14:paraId="31EEFD8E" w14:textId="392DFC3F" w:rsidR="00DF3235" w:rsidRPr="00A50C21" w:rsidRDefault="00DF3235" w:rsidP="00DF3235">
      <w:pPr>
        <w:spacing w:after="0"/>
        <w:ind w:left="720" w:right="-547" w:hanging="360"/>
        <w:rPr>
          <w:color w:val="000000"/>
          <w:sz w:val="20"/>
          <w:szCs w:val="20"/>
        </w:rPr>
      </w:pPr>
      <w:r w:rsidRPr="00A50C21">
        <w:rPr>
          <w:color w:val="000000"/>
          <w:sz w:val="20"/>
          <w:szCs w:val="20"/>
        </w:rPr>
        <w:tab/>
        <w:t xml:space="preserve">At $43   </w:t>
      </w:r>
      <w:r w:rsidRPr="00A50C21">
        <w:rPr>
          <w:i/>
          <w:color w:val="000000"/>
          <w:sz w:val="20"/>
          <w:szCs w:val="20"/>
        </w:rPr>
        <w:t>d</w:t>
      </w:r>
      <w:r w:rsidRPr="00A50C21">
        <w:rPr>
          <w:color w:val="000000"/>
          <w:sz w:val="20"/>
          <w:szCs w:val="20"/>
        </w:rPr>
        <w:t xml:space="preserve"> = 800 − 10(43) = 370</w:t>
      </w:r>
    </w:p>
    <w:p w14:paraId="3881EF4D" w14:textId="1A2E543B" w:rsidR="00DF3235" w:rsidRPr="00A50C21" w:rsidRDefault="00DF3235" w:rsidP="00E72118">
      <w:pPr>
        <w:spacing w:after="120"/>
        <w:ind w:left="720" w:right="-547" w:hanging="360"/>
        <w:rPr>
          <w:color w:val="000000"/>
          <w:sz w:val="20"/>
          <w:szCs w:val="20"/>
        </w:rPr>
      </w:pPr>
      <w:r w:rsidRPr="00A50C21">
        <w:rPr>
          <w:color w:val="000000"/>
          <w:sz w:val="20"/>
          <w:szCs w:val="20"/>
        </w:rPr>
        <w:tab/>
        <w:t>If the firm increases the per unit price from $426 to $43, the number of units the firm can sell falls by 10.</w:t>
      </w:r>
    </w:p>
    <w:p w14:paraId="2E62790A" w14:textId="77777777" w:rsidR="00DF3235" w:rsidRPr="00A50C21" w:rsidRDefault="00DF3235" w:rsidP="003E01D3">
      <w:pPr>
        <w:spacing w:after="120"/>
        <w:ind w:left="720" w:right="-547"/>
        <w:rPr>
          <w:color w:val="000000"/>
          <w:sz w:val="20"/>
          <w:szCs w:val="20"/>
        </w:rPr>
      </w:pPr>
      <w:r w:rsidRPr="00A50C21">
        <w:rPr>
          <w:color w:val="000000"/>
          <w:sz w:val="20"/>
          <w:szCs w:val="20"/>
        </w:rPr>
        <w:t>This suggests that the relationship between the per-unit price and annual demand for the product in units is linear between $20 and $70 and that annual demand for the product decreases by 10 units when the price is increased by $1.</w:t>
      </w:r>
    </w:p>
    <w:p w14:paraId="716300FA" w14:textId="7E622A2E" w:rsidR="00DF3235" w:rsidRPr="00A50C21" w:rsidRDefault="00DF3235" w:rsidP="003E01D3">
      <w:pPr>
        <w:spacing w:after="120"/>
        <w:ind w:left="720" w:right="-547" w:hanging="360"/>
        <w:rPr>
          <w:color w:val="000000"/>
          <w:sz w:val="20"/>
          <w:szCs w:val="20"/>
        </w:rPr>
      </w:pPr>
      <w:r w:rsidRPr="00A50C21">
        <w:rPr>
          <w:color w:val="000000"/>
          <w:sz w:val="20"/>
          <w:szCs w:val="20"/>
        </w:rPr>
        <w:t>c.</w:t>
      </w:r>
      <w:r w:rsidRPr="00A50C21">
        <w:rPr>
          <w:color w:val="000000"/>
          <w:sz w:val="20"/>
          <w:szCs w:val="20"/>
        </w:rPr>
        <w:tab/>
      </w:r>
      <w:r w:rsidRPr="00A50C21">
        <w:rPr>
          <w:i/>
          <w:color w:val="000000"/>
          <w:sz w:val="20"/>
          <w:szCs w:val="20"/>
        </w:rPr>
        <w:t>TR</w:t>
      </w:r>
      <w:r w:rsidRPr="00A50C21">
        <w:rPr>
          <w:color w:val="000000"/>
          <w:sz w:val="20"/>
          <w:szCs w:val="20"/>
        </w:rPr>
        <w:t xml:space="preserve"> = </w:t>
      </w:r>
      <w:r w:rsidRPr="00A50C21">
        <w:rPr>
          <w:i/>
          <w:color w:val="000000"/>
          <w:sz w:val="20"/>
          <w:szCs w:val="20"/>
        </w:rPr>
        <w:t>dp</w:t>
      </w:r>
      <w:r w:rsidRPr="00A50C21">
        <w:rPr>
          <w:color w:val="000000"/>
          <w:sz w:val="20"/>
          <w:szCs w:val="20"/>
        </w:rPr>
        <w:t xml:space="preserve"> = (800 − 10</w:t>
      </w:r>
      <w:r w:rsidRPr="00A50C21">
        <w:rPr>
          <w:i/>
          <w:color w:val="000000"/>
          <w:sz w:val="20"/>
          <w:szCs w:val="20"/>
        </w:rPr>
        <w:t>p</w:t>
      </w:r>
      <w:r w:rsidRPr="00A50C21">
        <w:rPr>
          <w:color w:val="000000"/>
          <w:sz w:val="20"/>
          <w:szCs w:val="20"/>
        </w:rPr>
        <w:t>)</w:t>
      </w:r>
      <w:r w:rsidRPr="00A50C21">
        <w:rPr>
          <w:i/>
          <w:color w:val="000000"/>
          <w:sz w:val="20"/>
          <w:szCs w:val="20"/>
        </w:rPr>
        <w:t>p</w:t>
      </w:r>
      <w:r w:rsidRPr="00A50C21">
        <w:rPr>
          <w:color w:val="000000"/>
          <w:sz w:val="20"/>
          <w:szCs w:val="20"/>
        </w:rPr>
        <w:t xml:space="preserve"> = 800</w:t>
      </w:r>
      <w:r w:rsidRPr="00A50C21">
        <w:rPr>
          <w:i/>
          <w:color w:val="000000"/>
          <w:sz w:val="20"/>
          <w:szCs w:val="20"/>
        </w:rPr>
        <w:t>p</w:t>
      </w:r>
      <w:r w:rsidRPr="00A50C21">
        <w:rPr>
          <w:color w:val="000000"/>
          <w:sz w:val="20"/>
          <w:szCs w:val="20"/>
        </w:rPr>
        <w:t xml:space="preserve"> − 10</w:t>
      </w:r>
      <w:r w:rsidRPr="00A50C21">
        <w:rPr>
          <w:i/>
          <w:color w:val="000000"/>
          <w:sz w:val="20"/>
          <w:szCs w:val="20"/>
        </w:rPr>
        <w:t>p</w:t>
      </w:r>
      <w:r w:rsidRPr="00A50C21">
        <w:rPr>
          <w:color w:val="000000"/>
          <w:sz w:val="20"/>
          <w:szCs w:val="20"/>
          <w:vertAlign w:val="superscript"/>
        </w:rPr>
        <w:t>2</w:t>
      </w:r>
    </w:p>
    <w:p w14:paraId="17943542" w14:textId="16F9233F" w:rsidR="00DF3235" w:rsidRPr="00A50C21" w:rsidRDefault="00DF3235" w:rsidP="00DF3235">
      <w:pPr>
        <w:spacing w:after="0"/>
        <w:ind w:left="720" w:right="-547" w:hanging="360"/>
        <w:rPr>
          <w:color w:val="000000"/>
          <w:sz w:val="20"/>
          <w:szCs w:val="20"/>
        </w:rPr>
      </w:pPr>
      <w:r w:rsidRPr="00A50C21">
        <w:rPr>
          <w:color w:val="000000"/>
          <w:sz w:val="20"/>
          <w:szCs w:val="20"/>
        </w:rPr>
        <w:t>d.</w:t>
      </w:r>
      <w:r w:rsidRPr="00A50C21">
        <w:rPr>
          <w:color w:val="000000"/>
          <w:sz w:val="20"/>
          <w:szCs w:val="20"/>
        </w:rPr>
        <w:tab/>
        <w:t xml:space="preserve">At $30 </w:t>
      </w:r>
      <w:r w:rsidRPr="00A50C21">
        <w:rPr>
          <w:i/>
          <w:color w:val="000000"/>
          <w:sz w:val="20"/>
          <w:szCs w:val="20"/>
        </w:rPr>
        <w:t>TR</w:t>
      </w:r>
      <w:r w:rsidRPr="00A50C21">
        <w:rPr>
          <w:color w:val="000000"/>
          <w:sz w:val="20"/>
          <w:szCs w:val="20"/>
        </w:rPr>
        <w:t xml:space="preserve"> = 800(30) − 10(30)</w:t>
      </w:r>
      <w:r w:rsidRPr="00A50C21">
        <w:rPr>
          <w:color w:val="000000"/>
          <w:sz w:val="20"/>
          <w:szCs w:val="20"/>
          <w:vertAlign w:val="superscript"/>
        </w:rPr>
        <w:t>2</w:t>
      </w:r>
      <w:r w:rsidRPr="00A50C21">
        <w:rPr>
          <w:color w:val="000000"/>
          <w:sz w:val="20"/>
          <w:szCs w:val="20"/>
        </w:rPr>
        <w:t xml:space="preserve"> = 15,000</w:t>
      </w:r>
    </w:p>
    <w:p w14:paraId="2BCBDC80" w14:textId="6EC9D704" w:rsidR="00DF3235" w:rsidRPr="00A50C21" w:rsidRDefault="00DF3235" w:rsidP="00DF3235">
      <w:pPr>
        <w:spacing w:after="0"/>
        <w:ind w:left="720" w:right="-547" w:hanging="360"/>
        <w:rPr>
          <w:color w:val="000000"/>
          <w:sz w:val="20"/>
          <w:szCs w:val="20"/>
        </w:rPr>
      </w:pPr>
      <w:r w:rsidRPr="00A50C21">
        <w:rPr>
          <w:color w:val="000000"/>
          <w:sz w:val="20"/>
          <w:szCs w:val="20"/>
        </w:rPr>
        <w:tab/>
        <w:t xml:space="preserve">At $40 </w:t>
      </w:r>
      <w:r w:rsidRPr="00A50C21">
        <w:rPr>
          <w:i/>
          <w:color w:val="000000"/>
          <w:sz w:val="20"/>
          <w:szCs w:val="20"/>
        </w:rPr>
        <w:t>TR</w:t>
      </w:r>
      <w:r w:rsidRPr="00A50C21">
        <w:rPr>
          <w:color w:val="000000"/>
          <w:sz w:val="20"/>
          <w:szCs w:val="20"/>
        </w:rPr>
        <w:t xml:space="preserve"> = 800(40) − 10(40)</w:t>
      </w:r>
      <w:r w:rsidRPr="00A50C21">
        <w:rPr>
          <w:color w:val="000000"/>
          <w:sz w:val="20"/>
          <w:szCs w:val="20"/>
          <w:vertAlign w:val="superscript"/>
        </w:rPr>
        <w:t>2</w:t>
      </w:r>
      <w:r w:rsidRPr="00A50C21">
        <w:rPr>
          <w:color w:val="000000"/>
          <w:sz w:val="20"/>
          <w:szCs w:val="20"/>
        </w:rPr>
        <w:t xml:space="preserve"> = 16,000</w:t>
      </w:r>
    </w:p>
    <w:p w14:paraId="46D6E4D4" w14:textId="504A97F5" w:rsidR="00DF3235" w:rsidRPr="00A50C21" w:rsidRDefault="00DF3235" w:rsidP="00DF3235">
      <w:pPr>
        <w:spacing w:after="0"/>
        <w:ind w:left="720" w:right="-547" w:hanging="360"/>
        <w:rPr>
          <w:color w:val="000000"/>
          <w:sz w:val="20"/>
          <w:szCs w:val="20"/>
        </w:rPr>
      </w:pPr>
      <w:r w:rsidRPr="00A50C21">
        <w:rPr>
          <w:color w:val="000000"/>
          <w:sz w:val="20"/>
          <w:szCs w:val="20"/>
        </w:rPr>
        <w:tab/>
        <w:t xml:space="preserve">At $50 </w:t>
      </w:r>
      <w:r w:rsidRPr="00A50C21">
        <w:rPr>
          <w:i/>
          <w:color w:val="000000"/>
          <w:sz w:val="20"/>
          <w:szCs w:val="20"/>
        </w:rPr>
        <w:t>TR</w:t>
      </w:r>
      <w:r w:rsidRPr="00A50C21">
        <w:rPr>
          <w:color w:val="000000"/>
          <w:sz w:val="20"/>
          <w:szCs w:val="20"/>
        </w:rPr>
        <w:t xml:space="preserve"> = 800(50) − 10(50)</w:t>
      </w:r>
      <w:r w:rsidRPr="00A50C21">
        <w:rPr>
          <w:color w:val="000000"/>
          <w:sz w:val="20"/>
          <w:szCs w:val="20"/>
          <w:vertAlign w:val="superscript"/>
        </w:rPr>
        <w:t>2</w:t>
      </w:r>
      <w:r w:rsidRPr="00A50C21">
        <w:rPr>
          <w:color w:val="000000"/>
          <w:sz w:val="20"/>
          <w:szCs w:val="20"/>
        </w:rPr>
        <w:t xml:space="preserve"> = 15,000</w:t>
      </w:r>
    </w:p>
    <w:p w14:paraId="3D157A0C" w14:textId="58B4743C" w:rsidR="00DF3235" w:rsidRPr="00A50C21" w:rsidRDefault="00DF3235" w:rsidP="003E01D3">
      <w:pPr>
        <w:spacing w:after="120"/>
        <w:ind w:left="720" w:right="-547" w:hanging="360"/>
        <w:rPr>
          <w:color w:val="000000"/>
          <w:sz w:val="20"/>
          <w:szCs w:val="20"/>
        </w:rPr>
      </w:pPr>
      <w:r w:rsidRPr="00A50C21">
        <w:rPr>
          <w:color w:val="000000"/>
          <w:sz w:val="20"/>
          <w:szCs w:val="20"/>
        </w:rPr>
        <w:tab/>
        <w:t>Total Revenue is maximized at the $40 price.</w:t>
      </w:r>
    </w:p>
    <w:p w14:paraId="74441F53" w14:textId="1DDC00A9" w:rsidR="00DF3235" w:rsidRPr="00A50C21" w:rsidRDefault="00DF3235" w:rsidP="00DF3235">
      <w:pPr>
        <w:spacing w:after="0"/>
        <w:ind w:left="720" w:right="-547" w:hanging="360"/>
        <w:rPr>
          <w:color w:val="000000"/>
          <w:sz w:val="20"/>
          <w:szCs w:val="20"/>
        </w:rPr>
      </w:pPr>
      <w:r w:rsidRPr="00A50C21">
        <w:rPr>
          <w:color w:val="000000"/>
          <w:sz w:val="20"/>
          <w:szCs w:val="20"/>
        </w:rPr>
        <w:t>e.</w:t>
      </w:r>
      <w:r w:rsidRPr="00A50C21">
        <w:rPr>
          <w:color w:val="000000"/>
          <w:sz w:val="20"/>
          <w:szCs w:val="20"/>
        </w:rPr>
        <w:tab/>
      </w:r>
      <w:r w:rsidRPr="00A50C21">
        <w:rPr>
          <w:i/>
          <w:color w:val="000000"/>
          <w:sz w:val="20"/>
          <w:szCs w:val="20"/>
        </w:rPr>
        <w:t>d</w:t>
      </w:r>
      <w:r w:rsidRPr="00A50C21">
        <w:rPr>
          <w:color w:val="000000"/>
          <w:sz w:val="20"/>
          <w:szCs w:val="20"/>
        </w:rPr>
        <w:t xml:space="preserve"> = 800 − 10(40) = 400 units</w:t>
      </w:r>
    </w:p>
    <w:p w14:paraId="7472A56A" w14:textId="1C120539" w:rsidR="00DF3235" w:rsidRPr="00A50C21" w:rsidRDefault="00DF3235" w:rsidP="00DF3235">
      <w:pPr>
        <w:ind w:left="720" w:right="-547" w:hanging="360"/>
        <w:rPr>
          <w:color w:val="000000"/>
          <w:sz w:val="20"/>
          <w:szCs w:val="20"/>
        </w:rPr>
      </w:pPr>
      <w:r w:rsidRPr="00A50C21">
        <w:rPr>
          <w:color w:val="000000"/>
          <w:sz w:val="20"/>
          <w:szCs w:val="20"/>
        </w:rPr>
        <w:tab/>
      </w:r>
      <w:r w:rsidRPr="00A50C21">
        <w:rPr>
          <w:i/>
          <w:color w:val="000000"/>
          <w:sz w:val="20"/>
          <w:szCs w:val="20"/>
        </w:rPr>
        <w:t>TR</w:t>
      </w:r>
      <w:r w:rsidRPr="00A50C21">
        <w:rPr>
          <w:color w:val="000000"/>
          <w:sz w:val="20"/>
          <w:szCs w:val="20"/>
        </w:rPr>
        <w:t xml:space="preserve"> = $16,000</w:t>
      </w:r>
    </w:p>
    <w:p w14:paraId="1D21B286" w14:textId="461BA249" w:rsidR="00727C99" w:rsidRPr="00A50C21" w:rsidRDefault="00727C99" w:rsidP="003E01D3">
      <w:pPr>
        <w:spacing w:after="0"/>
        <w:ind w:left="360" w:hanging="360"/>
        <w:rPr>
          <w:rFonts w:eastAsia="Arial"/>
          <w:sz w:val="20"/>
          <w:szCs w:val="20"/>
        </w:rPr>
      </w:pPr>
      <w:r w:rsidRPr="00A50C21">
        <w:rPr>
          <w:rFonts w:eastAsia="Times New Roman"/>
          <w:color w:val="231F20"/>
          <w:sz w:val="20"/>
          <w:szCs w:val="20"/>
        </w:rPr>
        <w:t>12.</w:t>
      </w:r>
      <w:r w:rsidR="00AA00C5" w:rsidRPr="00A50C21">
        <w:rPr>
          <w:rFonts w:eastAsia="Times New Roman"/>
          <w:color w:val="231F20"/>
          <w:sz w:val="20"/>
          <w:szCs w:val="20"/>
        </w:rPr>
        <w:tab/>
      </w:r>
      <w:r w:rsidRPr="00A50C21">
        <w:rPr>
          <w:rFonts w:eastAsia="Times New Roman"/>
          <w:b/>
          <w:bCs/>
          <w:color w:val="231F20"/>
          <w:sz w:val="20"/>
          <w:szCs w:val="20"/>
        </w:rPr>
        <w:t xml:space="preserve">Modeling a Special Order Decision. </w:t>
      </w:r>
      <w:r w:rsidRPr="00A50C21">
        <w:rPr>
          <w:rFonts w:eastAsia="Times New Roman"/>
          <w:color w:val="231F20"/>
          <w:sz w:val="20"/>
          <w:szCs w:val="20"/>
        </w:rPr>
        <w:t xml:space="preserve">The O’Neill Shoe Manufacturing Company will produce a special-style shoe if the order size is large enough to provide a reasonable profit. For each special-style order, the company incurs a fixed cost of $2000 for the production setup. The variable cost is $60 per pair, and each pair sells for $80. </w:t>
      </w:r>
      <w:r w:rsidRPr="00A50C21">
        <w:rPr>
          <w:rFonts w:eastAsia="Arial"/>
          <w:b/>
          <w:bCs/>
          <w:color w:val="D85629"/>
          <w:sz w:val="20"/>
          <w:szCs w:val="20"/>
        </w:rPr>
        <w:t>LO 4</w:t>
      </w:r>
    </w:p>
    <w:p w14:paraId="30CA7D79" w14:textId="4318A2DC" w:rsidR="00727C99" w:rsidRPr="00A50C21" w:rsidRDefault="00727C99" w:rsidP="003E01D3">
      <w:pPr>
        <w:spacing w:after="120"/>
        <w:ind w:left="720" w:hanging="360"/>
        <w:rPr>
          <w:rFonts w:eastAsia="Times New Roman"/>
          <w:sz w:val="20"/>
          <w:szCs w:val="20"/>
        </w:rPr>
      </w:pPr>
      <w:r w:rsidRPr="00A50C21">
        <w:rPr>
          <w:rFonts w:eastAsia="Times New Roman"/>
          <w:color w:val="231F20"/>
          <w:sz w:val="20"/>
          <w:szCs w:val="20"/>
        </w:rPr>
        <w:t>a.</w:t>
      </w:r>
      <w:r w:rsidR="00AA00C5" w:rsidRPr="00A50C21">
        <w:rPr>
          <w:rFonts w:eastAsia="Times New Roman"/>
          <w:color w:val="231F20"/>
          <w:sz w:val="20"/>
          <w:szCs w:val="20"/>
        </w:rPr>
        <w:tab/>
      </w:r>
      <w:r w:rsidRPr="00A50C21">
        <w:rPr>
          <w:rFonts w:eastAsia="Times New Roman"/>
          <w:color w:val="231F20"/>
          <w:sz w:val="20"/>
          <w:szCs w:val="20"/>
        </w:rPr>
        <w:t xml:space="preserve">Let </w:t>
      </w:r>
      <w:r w:rsidRPr="00A50C21">
        <w:rPr>
          <w:rFonts w:eastAsia="Times New Roman"/>
          <w:i/>
          <w:color w:val="231F20"/>
          <w:sz w:val="20"/>
          <w:szCs w:val="20"/>
        </w:rPr>
        <w:t xml:space="preserve">x </w:t>
      </w:r>
      <w:r w:rsidRPr="00A50C21">
        <w:rPr>
          <w:rFonts w:eastAsia="Times New Roman"/>
          <w:color w:val="231F20"/>
          <w:sz w:val="20"/>
          <w:szCs w:val="20"/>
        </w:rPr>
        <w:t xml:space="preserve">indicate the number of pairs of shoes produced. Develop a mathematical model for the total cost of producing </w:t>
      </w:r>
      <w:r w:rsidRPr="00A50C21">
        <w:rPr>
          <w:rFonts w:eastAsia="Times New Roman"/>
          <w:i/>
          <w:color w:val="231F20"/>
          <w:sz w:val="20"/>
          <w:szCs w:val="20"/>
        </w:rPr>
        <w:t xml:space="preserve">x </w:t>
      </w:r>
      <w:r w:rsidRPr="00A50C21">
        <w:rPr>
          <w:rFonts w:eastAsia="Times New Roman"/>
          <w:color w:val="231F20"/>
          <w:sz w:val="20"/>
          <w:szCs w:val="20"/>
        </w:rPr>
        <w:t>pairs of shoes.</w:t>
      </w:r>
    </w:p>
    <w:p w14:paraId="633C46AC" w14:textId="4B95913B" w:rsidR="00727C99" w:rsidRPr="00A50C21" w:rsidRDefault="00727C99" w:rsidP="003E01D3">
      <w:pPr>
        <w:spacing w:after="120"/>
        <w:ind w:left="720" w:hanging="360"/>
        <w:rPr>
          <w:rFonts w:eastAsia="Times New Roman"/>
          <w:sz w:val="20"/>
          <w:szCs w:val="20"/>
        </w:rPr>
      </w:pPr>
      <w:r w:rsidRPr="00A50C21">
        <w:rPr>
          <w:rFonts w:eastAsia="Times New Roman"/>
          <w:color w:val="231F20"/>
          <w:sz w:val="20"/>
          <w:szCs w:val="20"/>
        </w:rPr>
        <w:t>b.</w:t>
      </w:r>
      <w:r w:rsidR="00AA00C5" w:rsidRPr="00A50C21">
        <w:rPr>
          <w:rFonts w:eastAsia="Times New Roman"/>
          <w:color w:val="231F20"/>
          <w:sz w:val="20"/>
          <w:szCs w:val="20"/>
        </w:rPr>
        <w:tab/>
      </w:r>
      <w:r w:rsidRPr="00A50C21">
        <w:rPr>
          <w:rFonts w:eastAsia="Times New Roman"/>
          <w:color w:val="231F20"/>
          <w:sz w:val="20"/>
          <w:szCs w:val="20"/>
        </w:rPr>
        <w:t xml:space="preserve">Let </w:t>
      </w:r>
      <w:r w:rsidRPr="00A50C21">
        <w:rPr>
          <w:rFonts w:eastAsia="Times New Roman"/>
          <w:i/>
          <w:color w:val="231F20"/>
          <w:sz w:val="20"/>
          <w:szCs w:val="20"/>
        </w:rPr>
        <w:t xml:space="preserve">P </w:t>
      </w:r>
      <w:r w:rsidRPr="00A50C21">
        <w:rPr>
          <w:rFonts w:eastAsia="Times New Roman"/>
          <w:color w:val="231F20"/>
          <w:sz w:val="20"/>
          <w:szCs w:val="20"/>
        </w:rPr>
        <w:t xml:space="preserve">indicate the total profit. Develop a mathematical model for the total profit realized from an order for </w:t>
      </w:r>
      <w:r w:rsidRPr="00A50C21">
        <w:rPr>
          <w:rFonts w:eastAsia="Times New Roman"/>
          <w:i/>
          <w:color w:val="231F20"/>
          <w:sz w:val="20"/>
          <w:szCs w:val="20"/>
        </w:rPr>
        <w:t xml:space="preserve">x </w:t>
      </w:r>
      <w:r w:rsidRPr="00A50C21">
        <w:rPr>
          <w:rFonts w:eastAsia="Times New Roman"/>
          <w:color w:val="231F20"/>
          <w:sz w:val="20"/>
          <w:szCs w:val="20"/>
        </w:rPr>
        <w:t>pairs of shoes.</w:t>
      </w:r>
    </w:p>
    <w:p w14:paraId="1A702BC6" w14:textId="07A4B7A7" w:rsidR="00727C99" w:rsidRPr="00A50C21" w:rsidRDefault="00727C99" w:rsidP="003E01D3">
      <w:pPr>
        <w:ind w:left="720" w:hanging="360"/>
        <w:rPr>
          <w:rFonts w:eastAsia="Times New Roman"/>
          <w:color w:val="231F20"/>
          <w:sz w:val="20"/>
          <w:szCs w:val="20"/>
        </w:rPr>
      </w:pPr>
      <w:r w:rsidRPr="00A50C21">
        <w:rPr>
          <w:rFonts w:eastAsia="Times New Roman"/>
          <w:color w:val="231F20"/>
          <w:sz w:val="20"/>
          <w:szCs w:val="20"/>
        </w:rPr>
        <w:t>c.</w:t>
      </w:r>
      <w:r w:rsidR="00AA00C5" w:rsidRPr="00A50C21">
        <w:rPr>
          <w:rFonts w:eastAsia="Times New Roman"/>
          <w:color w:val="231F20"/>
          <w:sz w:val="20"/>
          <w:szCs w:val="20"/>
        </w:rPr>
        <w:tab/>
      </w:r>
      <w:r w:rsidRPr="00A50C21">
        <w:rPr>
          <w:rFonts w:eastAsia="Times New Roman"/>
          <w:color w:val="231F20"/>
          <w:sz w:val="20"/>
          <w:szCs w:val="20"/>
        </w:rPr>
        <w:t>How large must the shoe order be before O’Neill will break even?</w:t>
      </w:r>
    </w:p>
    <w:p w14:paraId="7ED39A1F" w14:textId="77777777" w:rsidR="00376C52" w:rsidRPr="00A50C21" w:rsidRDefault="00376C52" w:rsidP="00376C52">
      <w:pPr>
        <w:pStyle w:val="Solution"/>
        <w:ind w:left="360"/>
        <w:rPr>
          <w:szCs w:val="20"/>
        </w:rPr>
      </w:pPr>
      <w:r w:rsidRPr="00A50C21">
        <w:rPr>
          <w:szCs w:val="20"/>
        </w:rPr>
        <w:t>Solutions:</w:t>
      </w:r>
    </w:p>
    <w:p w14:paraId="57A30B1D" w14:textId="77777777" w:rsidR="00D63748" w:rsidRPr="00A50C21" w:rsidRDefault="00D63748" w:rsidP="003E01D3">
      <w:pPr>
        <w:spacing w:after="120"/>
        <w:ind w:left="720" w:right="-547" w:hanging="360"/>
        <w:rPr>
          <w:color w:val="000000"/>
          <w:sz w:val="20"/>
          <w:szCs w:val="20"/>
        </w:rPr>
      </w:pPr>
      <w:r w:rsidRPr="00A50C21">
        <w:rPr>
          <w:color w:val="000000"/>
          <w:sz w:val="20"/>
          <w:szCs w:val="20"/>
        </w:rPr>
        <w:t>a.</w:t>
      </w:r>
      <w:r w:rsidRPr="00A50C21">
        <w:rPr>
          <w:color w:val="000000"/>
          <w:sz w:val="20"/>
          <w:szCs w:val="20"/>
        </w:rPr>
        <w:tab/>
      </w:r>
      <w:r w:rsidRPr="00A50C21">
        <w:rPr>
          <w:i/>
          <w:color w:val="000000"/>
          <w:sz w:val="20"/>
          <w:szCs w:val="20"/>
        </w:rPr>
        <w:t>TC</w:t>
      </w:r>
      <w:r w:rsidRPr="00A50C21">
        <w:rPr>
          <w:color w:val="000000"/>
          <w:sz w:val="20"/>
          <w:szCs w:val="20"/>
        </w:rPr>
        <w:t xml:space="preserve"> = 2000 + 60</w:t>
      </w:r>
      <w:r w:rsidRPr="00A50C21">
        <w:rPr>
          <w:i/>
          <w:color w:val="000000"/>
          <w:sz w:val="20"/>
          <w:szCs w:val="20"/>
        </w:rPr>
        <w:t>x</w:t>
      </w:r>
    </w:p>
    <w:p w14:paraId="62A3ADA1" w14:textId="2593CB7A" w:rsidR="00D63748" w:rsidRPr="00A50C21" w:rsidRDefault="00D63748" w:rsidP="003E01D3">
      <w:pPr>
        <w:spacing w:after="120"/>
        <w:ind w:left="720" w:right="-547" w:hanging="360"/>
        <w:rPr>
          <w:color w:val="000000"/>
          <w:sz w:val="20"/>
          <w:szCs w:val="20"/>
        </w:rPr>
      </w:pPr>
      <w:r w:rsidRPr="00A50C21">
        <w:rPr>
          <w:color w:val="000000"/>
          <w:sz w:val="20"/>
          <w:szCs w:val="20"/>
        </w:rPr>
        <w:t>b.</w:t>
      </w:r>
      <w:r w:rsidRPr="00A50C21">
        <w:rPr>
          <w:color w:val="000000"/>
          <w:sz w:val="20"/>
          <w:szCs w:val="20"/>
        </w:rPr>
        <w:tab/>
      </w:r>
      <w:r w:rsidRPr="00A50C21">
        <w:rPr>
          <w:i/>
          <w:color w:val="000000"/>
          <w:sz w:val="20"/>
          <w:szCs w:val="20"/>
        </w:rPr>
        <w:t>P</w:t>
      </w:r>
      <w:r w:rsidRPr="00A50C21">
        <w:rPr>
          <w:color w:val="000000"/>
          <w:sz w:val="20"/>
          <w:szCs w:val="20"/>
        </w:rPr>
        <w:t xml:space="preserve"> = 80</w:t>
      </w:r>
      <w:r w:rsidRPr="00A50C21">
        <w:rPr>
          <w:i/>
          <w:color w:val="000000"/>
          <w:sz w:val="20"/>
          <w:szCs w:val="20"/>
        </w:rPr>
        <w:t>x</w:t>
      </w:r>
      <w:r w:rsidRPr="00A50C21">
        <w:rPr>
          <w:color w:val="000000"/>
          <w:sz w:val="20"/>
          <w:szCs w:val="20"/>
        </w:rPr>
        <w:t xml:space="preserve"> − (2000 + 60</w:t>
      </w:r>
      <w:r w:rsidRPr="00A50C21">
        <w:rPr>
          <w:i/>
          <w:color w:val="000000"/>
          <w:sz w:val="20"/>
          <w:szCs w:val="20"/>
        </w:rPr>
        <w:t>x</w:t>
      </w:r>
      <w:r w:rsidRPr="00A50C21">
        <w:rPr>
          <w:color w:val="000000"/>
          <w:sz w:val="20"/>
          <w:szCs w:val="20"/>
        </w:rPr>
        <w:t>) = 20</w:t>
      </w:r>
      <w:r w:rsidRPr="00A50C21">
        <w:rPr>
          <w:i/>
          <w:color w:val="000000"/>
          <w:sz w:val="20"/>
          <w:szCs w:val="20"/>
        </w:rPr>
        <w:t>x</w:t>
      </w:r>
      <w:r w:rsidRPr="00A50C21">
        <w:rPr>
          <w:color w:val="000000"/>
          <w:sz w:val="20"/>
          <w:szCs w:val="20"/>
        </w:rPr>
        <w:t xml:space="preserve"> − 2000</w:t>
      </w:r>
    </w:p>
    <w:p w14:paraId="536F71B3" w14:textId="31F1D2D9" w:rsidR="00D63748" w:rsidRPr="00A50C21" w:rsidRDefault="00D63748" w:rsidP="00D63748">
      <w:pPr>
        <w:spacing w:after="0"/>
        <w:ind w:left="720" w:right="-547" w:hanging="360"/>
        <w:rPr>
          <w:color w:val="000000"/>
          <w:sz w:val="20"/>
          <w:szCs w:val="20"/>
        </w:rPr>
      </w:pPr>
      <w:r w:rsidRPr="00A50C21">
        <w:rPr>
          <w:color w:val="000000"/>
          <w:sz w:val="20"/>
          <w:szCs w:val="20"/>
        </w:rPr>
        <w:t>c.</w:t>
      </w:r>
      <w:r w:rsidRPr="00A50C21">
        <w:rPr>
          <w:color w:val="000000"/>
          <w:sz w:val="20"/>
          <w:szCs w:val="20"/>
        </w:rPr>
        <w:tab/>
        <w:t xml:space="preserve">Breakeven point is the value of </w:t>
      </w:r>
      <w:r w:rsidRPr="00A50C21">
        <w:rPr>
          <w:i/>
          <w:color w:val="000000"/>
          <w:sz w:val="20"/>
          <w:szCs w:val="20"/>
        </w:rPr>
        <w:t>x</w:t>
      </w:r>
      <w:r w:rsidRPr="00A50C21">
        <w:rPr>
          <w:color w:val="000000"/>
          <w:sz w:val="20"/>
          <w:szCs w:val="20"/>
        </w:rPr>
        <w:t xml:space="preserve"> when </w:t>
      </w:r>
      <w:r w:rsidRPr="00A50C21">
        <w:rPr>
          <w:i/>
          <w:color w:val="000000"/>
          <w:sz w:val="20"/>
          <w:szCs w:val="20"/>
        </w:rPr>
        <w:t>P</w:t>
      </w:r>
      <w:r w:rsidRPr="00A50C21">
        <w:rPr>
          <w:color w:val="000000"/>
          <w:sz w:val="20"/>
          <w:szCs w:val="20"/>
        </w:rPr>
        <w:t xml:space="preserve"> = 0.</w:t>
      </w:r>
    </w:p>
    <w:p w14:paraId="7569CCE5" w14:textId="2532AC45" w:rsidR="00D63748" w:rsidRPr="00A50C21" w:rsidRDefault="00D63748" w:rsidP="00D63748">
      <w:pPr>
        <w:spacing w:after="0"/>
        <w:ind w:left="720" w:right="-547" w:hanging="360"/>
        <w:rPr>
          <w:color w:val="000000"/>
          <w:sz w:val="20"/>
          <w:szCs w:val="20"/>
        </w:rPr>
      </w:pPr>
      <w:r w:rsidRPr="00A50C21">
        <w:rPr>
          <w:color w:val="000000"/>
          <w:sz w:val="20"/>
          <w:szCs w:val="20"/>
        </w:rPr>
        <w:tab/>
        <w:t>Thus, 20</w:t>
      </w:r>
      <w:r w:rsidRPr="00A50C21">
        <w:rPr>
          <w:i/>
          <w:color w:val="000000"/>
          <w:sz w:val="20"/>
          <w:szCs w:val="20"/>
        </w:rPr>
        <w:t>x</w:t>
      </w:r>
      <w:r w:rsidRPr="00A50C21">
        <w:rPr>
          <w:color w:val="000000"/>
          <w:sz w:val="20"/>
          <w:szCs w:val="20"/>
        </w:rPr>
        <w:t xml:space="preserve"> − 2000 = 0</w:t>
      </w:r>
    </w:p>
    <w:p w14:paraId="76E66A78" w14:textId="42FEF5C6" w:rsidR="00D63748" w:rsidRPr="00A50C21" w:rsidRDefault="00D63748" w:rsidP="00E72118">
      <w:pPr>
        <w:tabs>
          <w:tab w:val="left" w:pos="2340"/>
        </w:tabs>
        <w:spacing w:after="0"/>
        <w:ind w:left="1944" w:right="-547"/>
        <w:rPr>
          <w:color w:val="000000"/>
          <w:sz w:val="20"/>
          <w:szCs w:val="20"/>
        </w:rPr>
      </w:pPr>
      <w:r w:rsidRPr="00A50C21">
        <w:rPr>
          <w:color w:val="000000"/>
          <w:sz w:val="20"/>
          <w:szCs w:val="20"/>
        </w:rPr>
        <w:t>20</w:t>
      </w:r>
      <w:r w:rsidRPr="00A50C21">
        <w:rPr>
          <w:i/>
          <w:color w:val="000000"/>
          <w:sz w:val="20"/>
          <w:szCs w:val="20"/>
        </w:rPr>
        <w:t>x</w:t>
      </w:r>
      <w:r w:rsidR="00E72118" w:rsidRPr="00A50C21">
        <w:rPr>
          <w:color w:val="000000"/>
          <w:sz w:val="20"/>
          <w:szCs w:val="20"/>
        </w:rPr>
        <w:t xml:space="preserve"> </w:t>
      </w:r>
      <w:r w:rsidRPr="00A50C21">
        <w:rPr>
          <w:color w:val="000000"/>
          <w:sz w:val="20"/>
          <w:szCs w:val="20"/>
        </w:rPr>
        <w:t>= 2000</w:t>
      </w:r>
    </w:p>
    <w:p w14:paraId="008F7269" w14:textId="6A94F7C9" w:rsidR="00D63748" w:rsidRPr="00A50C21" w:rsidRDefault="00D63748" w:rsidP="000822C9">
      <w:pPr>
        <w:tabs>
          <w:tab w:val="left" w:pos="2340"/>
        </w:tabs>
        <w:spacing w:after="120"/>
        <w:ind w:left="2131" w:right="-547"/>
        <w:rPr>
          <w:color w:val="000000"/>
          <w:sz w:val="20"/>
          <w:szCs w:val="20"/>
        </w:rPr>
      </w:pPr>
      <w:r w:rsidRPr="00A50C21">
        <w:rPr>
          <w:i/>
          <w:color w:val="000000"/>
          <w:sz w:val="20"/>
          <w:szCs w:val="20"/>
        </w:rPr>
        <w:t>x</w:t>
      </w:r>
      <w:r w:rsidRPr="00A50C21">
        <w:rPr>
          <w:color w:val="000000"/>
          <w:sz w:val="20"/>
          <w:szCs w:val="20"/>
        </w:rPr>
        <w:t xml:space="preserve"> </w:t>
      </w:r>
      <w:r w:rsidR="00E72118" w:rsidRPr="00A50C21">
        <w:rPr>
          <w:color w:val="000000"/>
          <w:sz w:val="20"/>
          <w:szCs w:val="20"/>
        </w:rPr>
        <w:t xml:space="preserve"> </w:t>
      </w:r>
      <w:r w:rsidRPr="00A50C21">
        <w:rPr>
          <w:color w:val="000000"/>
          <w:sz w:val="20"/>
          <w:szCs w:val="20"/>
        </w:rPr>
        <w:t>= 100</w:t>
      </w:r>
    </w:p>
    <w:p w14:paraId="6B68A212" w14:textId="0265B2DA" w:rsidR="00727C99" w:rsidRPr="00A50C21" w:rsidRDefault="00727C99" w:rsidP="00751805">
      <w:pPr>
        <w:spacing w:after="0"/>
        <w:ind w:left="360" w:hanging="360"/>
        <w:rPr>
          <w:rFonts w:eastAsia="Arial"/>
          <w:sz w:val="20"/>
          <w:szCs w:val="20"/>
        </w:rPr>
      </w:pPr>
      <w:r w:rsidRPr="00A50C21">
        <w:rPr>
          <w:rFonts w:eastAsia="Times New Roman"/>
          <w:color w:val="231F20"/>
          <w:sz w:val="20"/>
          <w:szCs w:val="20"/>
        </w:rPr>
        <w:t>13.</w:t>
      </w:r>
      <w:r w:rsidR="00AA00C5" w:rsidRPr="00A50C21">
        <w:rPr>
          <w:rFonts w:eastAsia="Times New Roman"/>
          <w:color w:val="231F20"/>
          <w:sz w:val="20"/>
          <w:szCs w:val="20"/>
        </w:rPr>
        <w:tab/>
      </w:r>
      <w:r w:rsidRPr="00A50C21">
        <w:rPr>
          <w:rFonts w:eastAsia="Times New Roman"/>
          <w:b/>
          <w:bCs/>
          <w:color w:val="231F20"/>
          <w:sz w:val="20"/>
          <w:szCs w:val="20"/>
        </w:rPr>
        <w:t xml:space="preserve">Breakeven Point for a Training Seminar. </w:t>
      </w:r>
      <w:r w:rsidRPr="00A50C21">
        <w:rPr>
          <w:rFonts w:eastAsia="Times New Roman"/>
          <w:color w:val="231F20"/>
          <w:sz w:val="20"/>
          <w:szCs w:val="20"/>
        </w:rPr>
        <w:t>Micromedia of</w:t>
      </w:r>
      <w:r w:rsidR="00E72118" w:rsidRPr="00A50C21">
        <w:rPr>
          <w:rFonts w:eastAsia="Times New Roman"/>
          <w:color w:val="231F20"/>
          <w:sz w:val="20"/>
          <w:szCs w:val="20"/>
        </w:rPr>
        <w:t>fers computer training sem</w:t>
      </w:r>
      <w:r w:rsidRPr="00A50C21">
        <w:rPr>
          <w:rFonts w:eastAsia="Times New Roman"/>
          <w:color w:val="231F20"/>
          <w:sz w:val="20"/>
          <w:szCs w:val="20"/>
        </w:rPr>
        <w:t xml:space="preserve">inars on a variety of topics. In the seminars each student works at a personal computer, practicing the particular activity that the instructor is presenting. Micromedia is currently planning a two-day seminar on the use of Microsoft Excel in statistical analysis. The projected fee for the seminar is $600 per student. The cost for the conference room, instructor compensation, lab assistants, and promotion is $9600. Micromedia rents computers for its seminars at a cost of $120 per computer per day. </w:t>
      </w:r>
      <w:r w:rsidRPr="00A50C21">
        <w:rPr>
          <w:rFonts w:eastAsia="Arial"/>
          <w:b/>
          <w:bCs/>
          <w:color w:val="D85629"/>
          <w:sz w:val="20"/>
          <w:szCs w:val="20"/>
        </w:rPr>
        <w:t>LO 4</w:t>
      </w:r>
    </w:p>
    <w:p w14:paraId="281E7AE9" w14:textId="4C086559" w:rsidR="00727C99" w:rsidRPr="00A50C21" w:rsidRDefault="00727C99" w:rsidP="00751805">
      <w:pPr>
        <w:spacing w:after="120"/>
        <w:ind w:left="720" w:hanging="360"/>
        <w:rPr>
          <w:rFonts w:eastAsia="Times New Roman"/>
          <w:sz w:val="20"/>
          <w:szCs w:val="20"/>
        </w:rPr>
      </w:pPr>
      <w:r w:rsidRPr="00A50C21">
        <w:rPr>
          <w:rFonts w:eastAsia="Times New Roman"/>
          <w:color w:val="231F20"/>
          <w:sz w:val="20"/>
          <w:szCs w:val="20"/>
        </w:rPr>
        <w:t>a.</w:t>
      </w:r>
      <w:r w:rsidR="00AA00C5" w:rsidRPr="00A50C21">
        <w:rPr>
          <w:rFonts w:eastAsia="Times New Roman"/>
          <w:color w:val="231F20"/>
          <w:sz w:val="20"/>
          <w:szCs w:val="20"/>
        </w:rPr>
        <w:tab/>
      </w:r>
      <w:r w:rsidRPr="00A50C21">
        <w:rPr>
          <w:rFonts w:eastAsia="Times New Roman"/>
          <w:color w:val="231F20"/>
          <w:sz w:val="20"/>
          <w:szCs w:val="20"/>
        </w:rPr>
        <w:t xml:space="preserve">Develop a model for the total cost to put on the seminar. Let </w:t>
      </w:r>
      <w:r w:rsidRPr="00A50C21">
        <w:rPr>
          <w:rFonts w:eastAsia="Times New Roman"/>
          <w:i/>
          <w:color w:val="231F20"/>
          <w:sz w:val="20"/>
          <w:szCs w:val="20"/>
        </w:rPr>
        <w:t xml:space="preserve">x </w:t>
      </w:r>
      <w:r w:rsidRPr="00A50C21">
        <w:rPr>
          <w:rFonts w:eastAsia="Times New Roman"/>
          <w:color w:val="231F20"/>
          <w:sz w:val="20"/>
          <w:szCs w:val="20"/>
        </w:rPr>
        <w:t>represent the number of students who enroll in the seminar.</w:t>
      </w:r>
    </w:p>
    <w:p w14:paraId="345E058D" w14:textId="2727795A" w:rsidR="00727C99" w:rsidRPr="00A50C21" w:rsidRDefault="00727C99" w:rsidP="00751805">
      <w:pPr>
        <w:spacing w:after="120"/>
        <w:ind w:left="720" w:hanging="360"/>
        <w:rPr>
          <w:rFonts w:eastAsia="Times New Roman"/>
          <w:sz w:val="20"/>
          <w:szCs w:val="20"/>
        </w:rPr>
      </w:pPr>
      <w:r w:rsidRPr="00A50C21">
        <w:rPr>
          <w:rFonts w:eastAsia="Times New Roman"/>
          <w:color w:val="231F20"/>
          <w:sz w:val="20"/>
          <w:szCs w:val="20"/>
        </w:rPr>
        <w:t>b.</w:t>
      </w:r>
      <w:r w:rsidR="00AA00C5" w:rsidRPr="00A50C21">
        <w:rPr>
          <w:rFonts w:eastAsia="Times New Roman"/>
          <w:color w:val="231F20"/>
          <w:sz w:val="20"/>
          <w:szCs w:val="20"/>
        </w:rPr>
        <w:tab/>
      </w:r>
      <w:r w:rsidRPr="00A50C21">
        <w:rPr>
          <w:rFonts w:eastAsia="Times New Roman"/>
          <w:color w:val="231F20"/>
          <w:sz w:val="20"/>
          <w:szCs w:val="20"/>
        </w:rPr>
        <w:t xml:space="preserve">Develop a model for the total profit if </w:t>
      </w:r>
      <w:r w:rsidRPr="00A50C21">
        <w:rPr>
          <w:rFonts w:eastAsia="Times New Roman"/>
          <w:i/>
          <w:color w:val="231F20"/>
          <w:sz w:val="20"/>
          <w:szCs w:val="20"/>
        </w:rPr>
        <w:t xml:space="preserve">x </w:t>
      </w:r>
      <w:r w:rsidRPr="00A50C21">
        <w:rPr>
          <w:rFonts w:eastAsia="Times New Roman"/>
          <w:color w:val="231F20"/>
          <w:sz w:val="20"/>
          <w:szCs w:val="20"/>
        </w:rPr>
        <w:t>students enroll in the seminar.</w:t>
      </w:r>
    </w:p>
    <w:p w14:paraId="1607C1F3" w14:textId="13003519" w:rsidR="00727C99" w:rsidRPr="00A50C21" w:rsidRDefault="00727C99" w:rsidP="00751805">
      <w:pPr>
        <w:spacing w:after="120"/>
        <w:ind w:left="720" w:hanging="360"/>
        <w:rPr>
          <w:rFonts w:eastAsia="Times New Roman"/>
          <w:sz w:val="20"/>
          <w:szCs w:val="20"/>
        </w:rPr>
      </w:pPr>
      <w:r w:rsidRPr="00A50C21">
        <w:rPr>
          <w:rFonts w:eastAsia="Times New Roman"/>
          <w:color w:val="231F20"/>
          <w:sz w:val="20"/>
          <w:szCs w:val="20"/>
        </w:rPr>
        <w:lastRenderedPageBreak/>
        <w:t>c.</w:t>
      </w:r>
      <w:r w:rsidR="00AA00C5" w:rsidRPr="00A50C21">
        <w:rPr>
          <w:rFonts w:eastAsia="Times New Roman"/>
          <w:color w:val="231F20"/>
          <w:sz w:val="20"/>
          <w:szCs w:val="20"/>
        </w:rPr>
        <w:tab/>
      </w:r>
      <w:r w:rsidRPr="00A50C21">
        <w:rPr>
          <w:rFonts w:eastAsia="Times New Roman"/>
          <w:color w:val="231F20"/>
          <w:sz w:val="20"/>
          <w:szCs w:val="20"/>
        </w:rPr>
        <w:t>Micromedia has forecasted an enrollment of 30 students for the seminar. How much profit will be earned if their forecast is accurate?</w:t>
      </w:r>
    </w:p>
    <w:p w14:paraId="42A844F2" w14:textId="7AF05C44" w:rsidR="00727C99" w:rsidRPr="00A50C21" w:rsidRDefault="00727C99" w:rsidP="00751805">
      <w:pPr>
        <w:ind w:left="720" w:hanging="360"/>
        <w:rPr>
          <w:rFonts w:eastAsia="Times New Roman"/>
          <w:color w:val="231F20"/>
          <w:sz w:val="20"/>
          <w:szCs w:val="20"/>
        </w:rPr>
      </w:pPr>
      <w:r w:rsidRPr="00A50C21">
        <w:rPr>
          <w:rFonts w:eastAsia="Times New Roman"/>
          <w:color w:val="231F20"/>
          <w:sz w:val="20"/>
          <w:szCs w:val="20"/>
        </w:rPr>
        <w:t>d.</w:t>
      </w:r>
      <w:r w:rsidR="00AA00C5" w:rsidRPr="00A50C21">
        <w:rPr>
          <w:rFonts w:eastAsia="Times New Roman"/>
          <w:color w:val="231F20"/>
          <w:sz w:val="20"/>
          <w:szCs w:val="20"/>
        </w:rPr>
        <w:tab/>
      </w:r>
      <w:r w:rsidRPr="00A50C21">
        <w:rPr>
          <w:rFonts w:eastAsia="Times New Roman"/>
          <w:color w:val="231F20"/>
          <w:sz w:val="20"/>
          <w:szCs w:val="20"/>
        </w:rPr>
        <w:t>Compute the breakeven point.</w:t>
      </w:r>
    </w:p>
    <w:p w14:paraId="7B67EF0B" w14:textId="77777777" w:rsidR="00376C52" w:rsidRPr="00A50C21" w:rsidRDefault="00376C52" w:rsidP="00376C52">
      <w:pPr>
        <w:pStyle w:val="Solution"/>
        <w:ind w:left="360"/>
        <w:rPr>
          <w:szCs w:val="20"/>
        </w:rPr>
      </w:pPr>
      <w:r w:rsidRPr="00A50C21">
        <w:rPr>
          <w:szCs w:val="20"/>
        </w:rPr>
        <w:t>Solutions:</w:t>
      </w:r>
    </w:p>
    <w:p w14:paraId="5BDEE9DA" w14:textId="77777777" w:rsidR="00B4083D" w:rsidRPr="00A50C21" w:rsidRDefault="00B4083D" w:rsidP="00751805">
      <w:pPr>
        <w:spacing w:after="120"/>
        <w:ind w:left="720" w:right="-547" w:hanging="360"/>
        <w:rPr>
          <w:color w:val="000000"/>
          <w:sz w:val="20"/>
          <w:szCs w:val="20"/>
        </w:rPr>
      </w:pPr>
      <w:r w:rsidRPr="00A50C21">
        <w:rPr>
          <w:color w:val="000000"/>
          <w:sz w:val="20"/>
          <w:szCs w:val="20"/>
        </w:rPr>
        <w:t>a.</w:t>
      </w:r>
      <w:r w:rsidRPr="00A50C21">
        <w:rPr>
          <w:color w:val="000000"/>
          <w:sz w:val="20"/>
          <w:szCs w:val="20"/>
        </w:rPr>
        <w:tab/>
        <w:t xml:space="preserve">Total cost = 9600 + (2 </w:t>
      </w:r>
      <w:r w:rsidRPr="00A50C21">
        <w:rPr>
          <w:sz w:val="20"/>
          <w:szCs w:val="20"/>
        </w:rPr>
        <w:sym w:font="Symbol" w:char="F0B4"/>
      </w:r>
      <w:r w:rsidRPr="00A50C21">
        <w:rPr>
          <w:color w:val="000000"/>
          <w:sz w:val="20"/>
          <w:szCs w:val="20"/>
        </w:rPr>
        <w:t>120)</w:t>
      </w:r>
      <w:r w:rsidRPr="00A50C21">
        <w:rPr>
          <w:i/>
          <w:color w:val="000000"/>
          <w:sz w:val="20"/>
          <w:szCs w:val="20"/>
        </w:rPr>
        <w:t>x</w:t>
      </w:r>
      <w:r w:rsidRPr="00A50C21">
        <w:rPr>
          <w:color w:val="000000"/>
          <w:sz w:val="20"/>
          <w:szCs w:val="20"/>
        </w:rPr>
        <w:t xml:space="preserve"> = 9600 + 240</w:t>
      </w:r>
      <w:r w:rsidRPr="00A50C21">
        <w:rPr>
          <w:i/>
          <w:color w:val="000000"/>
          <w:sz w:val="20"/>
          <w:szCs w:val="20"/>
        </w:rPr>
        <w:t>x</w:t>
      </w:r>
    </w:p>
    <w:p w14:paraId="48CF5C63" w14:textId="79B34D59" w:rsidR="00B4083D" w:rsidRPr="00A50C21" w:rsidRDefault="00B4083D" w:rsidP="00B4083D">
      <w:pPr>
        <w:spacing w:after="0"/>
        <w:ind w:left="720" w:right="-547" w:hanging="360"/>
        <w:rPr>
          <w:color w:val="000000"/>
          <w:sz w:val="20"/>
          <w:szCs w:val="20"/>
        </w:rPr>
      </w:pPr>
      <w:r w:rsidRPr="00A50C21">
        <w:rPr>
          <w:color w:val="000000"/>
          <w:sz w:val="20"/>
          <w:szCs w:val="20"/>
        </w:rPr>
        <w:t>b.</w:t>
      </w:r>
      <w:r w:rsidRPr="00A50C21">
        <w:rPr>
          <w:color w:val="000000"/>
          <w:sz w:val="20"/>
          <w:szCs w:val="20"/>
        </w:rPr>
        <w:tab/>
        <w:t>Total profit</w:t>
      </w:r>
      <w:r w:rsidR="00E72118" w:rsidRPr="00A50C21">
        <w:rPr>
          <w:color w:val="000000"/>
          <w:sz w:val="20"/>
          <w:szCs w:val="20"/>
        </w:rPr>
        <w:t xml:space="preserve"> </w:t>
      </w:r>
      <w:r w:rsidRPr="00A50C21">
        <w:rPr>
          <w:color w:val="000000"/>
          <w:sz w:val="20"/>
          <w:szCs w:val="20"/>
        </w:rPr>
        <w:t>= total revenue − total cost</w:t>
      </w:r>
    </w:p>
    <w:p w14:paraId="561824F2" w14:textId="5AB2C175" w:rsidR="00B4083D" w:rsidRPr="00A50C21" w:rsidRDefault="00B4083D" w:rsidP="00E72118">
      <w:pPr>
        <w:spacing w:after="0"/>
        <w:ind w:left="1800" w:right="-547"/>
        <w:rPr>
          <w:color w:val="000000"/>
          <w:sz w:val="20"/>
          <w:szCs w:val="20"/>
        </w:rPr>
      </w:pPr>
      <w:r w:rsidRPr="00A50C21">
        <w:rPr>
          <w:color w:val="000000"/>
          <w:sz w:val="20"/>
          <w:szCs w:val="20"/>
        </w:rPr>
        <w:t>= 600</w:t>
      </w:r>
      <w:r w:rsidRPr="00A50C21">
        <w:rPr>
          <w:i/>
          <w:color w:val="000000"/>
          <w:sz w:val="20"/>
          <w:szCs w:val="20"/>
        </w:rPr>
        <w:t>x</w:t>
      </w:r>
      <w:r w:rsidRPr="00A50C21">
        <w:rPr>
          <w:color w:val="000000"/>
          <w:sz w:val="20"/>
          <w:szCs w:val="20"/>
        </w:rPr>
        <w:t xml:space="preserve"> − (9600 + 240</w:t>
      </w:r>
      <w:r w:rsidRPr="00A50C21">
        <w:rPr>
          <w:i/>
          <w:color w:val="000000"/>
          <w:sz w:val="20"/>
          <w:szCs w:val="20"/>
        </w:rPr>
        <w:t>x</w:t>
      </w:r>
      <w:r w:rsidRPr="00A50C21">
        <w:rPr>
          <w:color w:val="000000"/>
          <w:sz w:val="20"/>
          <w:szCs w:val="20"/>
        </w:rPr>
        <w:t>)</w:t>
      </w:r>
    </w:p>
    <w:p w14:paraId="774E2FBA" w14:textId="6FE6E097" w:rsidR="00B4083D" w:rsidRPr="00A50C21" w:rsidRDefault="00B4083D" w:rsidP="00E72118">
      <w:pPr>
        <w:spacing w:after="120"/>
        <w:ind w:left="1800" w:right="-547"/>
        <w:rPr>
          <w:color w:val="000000"/>
          <w:sz w:val="20"/>
          <w:szCs w:val="20"/>
        </w:rPr>
      </w:pPr>
      <w:r w:rsidRPr="00A50C21">
        <w:rPr>
          <w:color w:val="000000"/>
          <w:sz w:val="20"/>
          <w:szCs w:val="20"/>
        </w:rPr>
        <w:t>= 360</w:t>
      </w:r>
      <w:r w:rsidRPr="00A50C21">
        <w:rPr>
          <w:i/>
          <w:color w:val="000000"/>
          <w:sz w:val="20"/>
          <w:szCs w:val="20"/>
        </w:rPr>
        <w:t>x</w:t>
      </w:r>
      <w:r w:rsidRPr="00A50C21">
        <w:rPr>
          <w:color w:val="000000"/>
          <w:sz w:val="20"/>
          <w:szCs w:val="20"/>
        </w:rPr>
        <w:t xml:space="preserve"> − 9600</w:t>
      </w:r>
    </w:p>
    <w:p w14:paraId="7F86EF6F" w14:textId="3BC664CE" w:rsidR="00B4083D" w:rsidRPr="00A50C21" w:rsidRDefault="00E72118" w:rsidP="00751805">
      <w:pPr>
        <w:spacing w:after="120"/>
        <w:ind w:left="720" w:right="-547" w:hanging="360"/>
        <w:rPr>
          <w:color w:val="000000"/>
          <w:sz w:val="20"/>
          <w:szCs w:val="20"/>
        </w:rPr>
      </w:pPr>
      <w:r w:rsidRPr="00A50C21">
        <w:rPr>
          <w:color w:val="000000"/>
          <w:sz w:val="20"/>
          <w:szCs w:val="20"/>
        </w:rPr>
        <w:t>c.</w:t>
      </w:r>
      <w:r w:rsidRPr="00A50C21">
        <w:rPr>
          <w:color w:val="000000"/>
          <w:sz w:val="20"/>
          <w:szCs w:val="20"/>
        </w:rPr>
        <w:tab/>
        <w:t xml:space="preserve">Total profit </w:t>
      </w:r>
      <w:r w:rsidR="00B4083D" w:rsidRPr="00A50C21">
        <w:rPr>
          <w:color w:val="000000"/>
          <w:sz w:val="20"/>
          <w:szCs w:val="20"/>
        </w:rPr>
        <w:t>= 360(30) − 9600 = 1200</w:t>
      </w:r>
    </w:p>
    <w:p w14:paraId="691F4731" w14:textId="59C201E1" w:rsidR="00B4083D" w:rsidRPr="00A50C21" w:rsidRDefault="00B4083D" w:rsidP="00B4083D">
      <w:pPr>
        <w:spacing w:after="0"/>
        <w:ind w:left="720" w:right="-547" w:hanging="360"/>
        <w:rPr>
          <w:color w:val="000000"/>
          <w:sz w:val="20"/>
          <w:szCs w:val="20"/>
        </w:rPr>
      </w:pPr>
      <w:r w:rsidRPr="00A50C21">
        <w:rPr>
          <w:color w:val="000000"/>
          <w:sz w:val="20"/>
          <w:szCs w:val="20"/>
        </w:rPr>
        <w:t>d.</w:t>
      </w:r>
      <w:r w:rsidRPr="00A50C21">
        <w:rPr>
          <w:color w:val="000000"/>
          <w:sz w:val="20"/>
          <w:szCs w:val="20"/>
        </w:rPr>
        <w:tab/>
        <w:t>360</w:t>
      </w:r>
      <w:r w:rsidRPr="00A50C21">
        <w:rPr>
          <w:i/>
          <w:color w:val="000000"/>
          <w:sz w:val="20"/>
          <w:szCs w:val="20"/>
        </w:rPr>
        <w:t>x</w:t>
      </w:r>
      <w:r w:rsidRPr="00A50C21">
        <w:rPr>
          <w:color w:val="000000"/>
          <w:sz w:val="20"/>
          <w:szCs w:val="20"/>
        </w:rPr>
        <w:t xml:space="preserve"> − 9600 = 0</w:t>
      </w:r>
    </w:p>
    <w:p w14:paraId="0B9B272B" w14:textId="58304F19" w:rsidR="00B4083D" w:rsidRPr="00A50C21" w:rsidRDefault="00B4083D" w:rsidP="00E72118">
      <w:pPr>
        <w:spacing w:after="120"/>
        <w:ind w:left="720" w:right="-547"/>
        <w:rPr>
          <w:color w:val="000000"/>
          <w:sz w:val="20"/>
          <w:szCs w:val="20"/>
        </w:rPr>
      </w:pPr>
      <w:r w:rsidRPr="00A50C21">
        <w:rPr>
          <w:i/>
          <w:color w:val="000000"/>
          <w:sz w:val="20"/>
          <w:szCs w:val="20"/>
        </w:rPr>
        <w:t>x</w:t>
      </w:r>
      <w:r w:rsidRPr="00A50C21">
        <w:rPr>
          <w:color w:val="000000"/>
          <w:sz w:val="20"/>
          <w:szCs w:val="20"/>
        </w:rPr>
        <w:t xml:space="preserve"> = 9600/360 = 26.67</w:t>
      </w:r>
    </w:p>
    <w:p w14:paraId="07E0BA9F" w14:textId="3F6BCB10" w:rsidR="00B4083D" w:rsidRPr="00A50C21" w:rsidRDefault="00B4083D" w:rsidP="00B4083D">
      <w:pPr>
        <w:ind w:left="720" w:right="-547" w:hanging="360"/>
        <w:rPr>
          <w:color w:val="000000"/>
          <w:sz w:val="20"/>
          <w:szCs w:val="20"/>
        </w:rPr>
      </w:pPr>
      <w:r w:rsidRPr="00A50C21">
        <w:rPr>
          <w:color w:val="000000"/>
          <w:sz w:val="20"/>
          <w:szCs w:val="20"/>
        </w:rPr>
        <w:tab/>
        <w:t>The breakeven point is between 26 and 27 students.</w:t>
      </w:r>
    </w:p>
    <w:p w14:paraId="0C923434" w14:textId="44125EB6" w:rsidR="00751805" w:rsidRPr="00A50C21" w:rsidRDefault="00727C99" w:rsidP="00E72118">
      <w:pPr>
        <w:spacing w:after="0"/>
        <w:ind w:left="360" w:hanging="360"/>
        <w:rPr>
          <w:rFonts w:eastAsia="Arial"/>
          <w:b/>
          <w:bCs/>
          <w:color w:val="D85629"/>
          <w:sz w:val="20"/>
          <w:szCs w:val="20"/>
        </w:rPr>
      </w:pPr>
      <w:r w:rsidRPr="00A50C21">
        <w:rPr>
          <w:rFonts w:eastAsia="Times New Roman"/>
          <w:color w:val="231F20"/>
          <w:sz w:val="20"/>
          <w:szCs w:val="20"/>
        </w:rPr>
        <w:t>14.</w:t>
      </w:r>
      <w:r w:rsidR="00AA00C5" w:rsidRPr="00A50C21">
        <w:rPr>
          <w:rFonts w:eastAsia="Times New Roman"/>
          <w:color w:val="231F20"/>
          <w:sz w:val="20"/>
          <w:szCs w:val="20"/>
        </w:rPr>
        <w:tab/>
      </w:r>
      <w:r w:rsidRPr="00A50C21">
        <w:rPr>
          <w:rFonts w:eastAsia="Times New Roman"/>
          <w:b/>
          <w:bCs/>
          <w:color w:val="231F20"/>
          <w:sz w:val="20"/>
          <w:szCs w:val="20"/>
        </w:rPr>
        <w:t xml:space="preserve">Breakeven Point for a Textbook. </w:t>
      </w:r>
      <w:r w:rsidRPr="00A50C21">
        <w:rPr>
          <w:rFonts w:eastAsia="Times New Roman"/>
          <w:color w:val="231F20"/>
          <w:sz w:val="20"/>
          <w:szCs w:val="20"/>
        </w:rPr>
        <w:t>Eastman Publishing Compan</w:t>
      </w:r>
      <w:r w:rsidR="00E72118" w:rsidRPr="00A50C21">
        <w:rPr>
          <w:rFonts w:eastAsia="Times New Roman"/>
          <w:color w:val="231F20"/>
          <w:sz w:val="20"/>
          <w:szCs w:val="20"/>
        </w:rPr>
        <w:t>y is considering pub</w:t>
      </w:r>
      <w:r w:rsidRPr="00A50C21">
        <w:rPr>
          <w:rFonts w:eastAsia="Times New Roman"/>
          <w:color w:val="231F20"/>
          <w:sz w:val="20"/>
          <w:szCs w:val="20"/>
        </w:rPr>
        <w:t>lishing a paperback textbook on spreadsheet applications for business. The fixed cost of manuscript preparation, textbook design, and production setup is estimated to be</w:t>
      </w:r>
      <w:r w:rsidR="00AA00C5" w:rsidRPr="00A50C21">
        <w:rPr>
          <w:rFonts w:eastAsia="Times New Roman"/>
          <w:color w:val="231F20"/>
          <w:sz w:val="20"/>
          <w:szCs w:val="20"/>
        </w:rPr>
        <w:t xml:space="preserve"> </w:t>
      </w:r>
      <w:r w:rsidRPr="00A50C21">
        <w:rPr>
          <w:rFonts w:eastAsia="Times New Roman"/>
          <w:color w:val="231F20"/>
          <w:sz w:val="20"/>
          <w:szCs w:val="20"/>
        </w:rPr>
        <w:t xml:space="preserve">$160,000. Variable production and material costs are estimated to be $6 per book. The publisher plans to sell the text to college and university bookstores for $46 each. </w:t>
      </w:r>
      <w:r w:rsidRPr="00A50C21">
        <w:rPr>
          <w:rFonts w:eastAsia="Arial"/>
          <w:b/>
          <w:bCs/>
          <w:color w:val="D85629"/>
          <w:sz w:val="20"/>
          <w:szCs w:val="20"/>
        </w:rPr>
        <w:t xml:space="preserve">LO 4 </w:t>
      </w:r>
    </w:p>
    <w:p w14:paraId="0FB26C8B" w14:textId="09FC8735" w:rsidR="00727C99" w:rsidRPr="00A50C21" w:rsidRDefault="00727C99" w:rsidP="00751805">
      <w:pPr>
        <w:spacing w:after="120"/>
        <w:ind w:left="720" w:hanging="360"/>
        <w:rPr>
          <w:rFonts w:eastAsia="Times New Roman"/>
          <w:sz w:val="20"/>
          <w:szCs w:val="20"/>
        </w:rPr>
      </w:pPr>
      <w:r w:rsidRPr="00A50C21">
        <w:rPr>
          <w:rFonts w:eastAsia="Times New Roman"/>
          <w:color w:val="231F20"/>
          <w:sz w:val="20"/>
          <w:szCs w:val="20"/>
        </w:rPr>
        <w:t>a.</w:t>
      </w:r>
      <w:r w:rsidR="00751805" w:rsidRPr="00A50C21">
        <w:rPr>
          <w:rFonts w:eastAsia="Times New Roman"/>
          <w:color w:val="231F20"/>
          <w:sz w:val="20"/>
          <w:szCs w:val="20"/>
        </w:rPr>
        <w:tab/>
      </w:r>
      <w:r w:rsidRPr="00A50C21">
        <w:rPr>
          <w:rFonts w:eastAsia="Times New Roman"/>
          <w:color w:val="231F20"/>
          <w:sz w:val="20"/>
          <w:szCs w:val="20"/>
        </w:rPr>
        <w:t>What is the breakeven point?</w:t>
      </w:r>
    </w:p>
    <w:p w14:paraId="4AFAC4F2" w14:textId="12D9D776" w:rsidR="00727C99" w:rsidRPr="00A50C21" w:rsidRDefault="00727C99" w:rsidP="00751805">
      <w:pPr>
        <w:spacing w:after="120"/>
        <w:ind w:left="720" w:hanging="360"/>
        <w:rPr>
          <w:rFonts w:eastAsia="Times New Roman"/>
          <w:sz w:val="20"/>
          <w:szCs w:val="20"/>
        </w:rPr>
      </w:pPr>
      <w:r w:rsidRPr="00A50C21">
        <w:rPr>
          <w:rFonts w:eastAsia="Times New Roman"/>
          <w:color w:val="231F20"/>
          <w:sz w:val="20"/>
          <w:szCs w:val="20"/>
        </w:rPr>
        <w:t>b.</w:t>
      </w:r>
      <w:r w:rsidR="00AA00C5" w:rsidRPr="00A50C21">
        <w:rPr>
          <w:rFonts w:eastAsia="Times New Roman"/>
          <w:color w:val="231F20"/>
          <w:sz w:val="20"/>
          <w:szCs w:val="20"/>
        </w:rPr>
        <w:tab/>
      </w:r>
      <w:r w:rsidRPr="00A50C21">
        <w:rPr>
          <w:rFonts w:eastAsia="Times New Roman"/>
          <w:color w:val="231F20"/>
          <w:sz w:val="20"/>
          <w:szCs w:val="20"/>
        </w:rPr>
        <w:t>What profit or loss can be anticipated with a demand of 3800 copies?</w:t>
      </w:r>
    </w:p>
    <w:p w14:paraId="11625773" w14:textId="57583294" w:rsidR="00727C99" w:rsidRPr="00A50C21" w:rsidRDefault="00727C99" w:rsidP="00751805">
      <w:pPr>
        <w:spacing w:after="120"/>
        <w:ind w:left="720" w:hanging="360"/>
        <w:rPr>
          <w:rFonts w:eastAsia="Times New Roman"/>
          <w:sz w:val="20"/>
          <w:szCs w:val="20"/>
        </w:rPr>
      </w:pPr>
      <w:r w:rsidRPr="00A50C21">
        <w:rPr>
          <w:rFonts w:eastAsia="Times New Roman"/>
          <w:color w:val="231F20"/>
          <w:sz w:val="20"/>
          <w:szCs w:val="20"/>
        </w:rPr>
        <w:t>c.</w:t>
      </w:r>
      <w:r w:rsidR="00AA00C5" w:rsidRPr="00A50C21">
        <w:rPr>
          <w:rFonts w:eastAsia="Times New Roman"/>
          <w:color w:val="231F20"/>
          <w:sz w:val="20"/>
          <w:szCs w:val="20"/>
        </w:rPr>
        <w:tab/>
      </w:r>
      <w:r w:rsidRPr="00A50C21">
        <w:rPr>
          <w:rFonts w:eastAsia="Times New Roman"/>
          <w:color w:val="231F20"/>
          <w:sz w:val="20"/>
          <w:szCs w:val="20"/>
        </w:rPr>
        <w:t>With a demand of 3800 copies, what is the minimum price per cop</w:t>
      </w:r>
      <w:r w:rsidR="00E72118" w:rsidRPr="00A50C21">
        <w:rPr>
          <w:rFonts w:eastAsia="Times New Roman"/>
          <w:color w:val="231F20"/>
          <w:sz w:val="20"/>
          <w:szCs w:val="20"/>
        </w:rPr>
        <w:t>y that the pub</w:t>
      </w:r>
      <w:r w:rsidRPr="00A50C21">
        <w:rPr>
          <w:rFonts w:eastAsia="Times New Roman"/>
          <w:color w:val="231F20"/>
          <w:sz w:val="20"/>
          <w:szCs w:val="20"/>
        </w:rPr>
        <w:t>lisher must charge to break even?</w:t>
      </w:r>
    </w:p>
    <w:p w14:paraId="04C1A0F6" w14:textId="27E5E66F" w:rsidR="00727C99" w:rsidRPr="00A50C21" w:rsidRDefault="00727C99" w:rsidP="00751805">
      <w:pPr>
        <w:ind w:left="720" w:hanging="360"/>
        <w:rPr>
          <w:rFonts w:eastAsia="Times New Roman"/>
          <w:color w:val="231F20"/>
          <w:sz w:val="20"/>
          <w:szCs w:val="20"/>
        </w:rPr>
      </w:pPr>
      <w:r w:rsidRPr="00A50C21">
        <w:rPr>
          <w:rFonts w:eastAsia="Times New Roman"/>
          <w:color w:val="231F20"/>
          <w:sz w:val="20"/>
          <w:szCs w:val="20"/>
        </w:rPr>
        <w:t>d.</w:t>
      </w:r>
      <w:r w:rsidR="00AA00C5" w:rsidRPr="00A50C21">
        <w:rPr>
          <w:rFonts w:eastAsia="Times New Roman"/>
          <w:color w:val="231F20"/>
          <w:sz w:val="20"/>
          <w:szCs w:val="20"/>
        </w:rPr>
        <w:tab/>
      </w:r>
      <w:r w:rsidRPr="00A50C21">
        <w:rPr>
          <w:rFonts w:eastAsia="Times New Roman"/>
          <w:color w:val="231F20"/>
          <w:sz w:val="20"/>
          <w:szCs w:val="20"/>
        </w:rPr>
        <w:t>If the publisher believes that the price per copy could be increased to $50.95 and not affect the anticipated demand of 3800 copies, what action would you recommend? What profit or loss can be anticipated?</w:t>
      </w:r>
    </w:p>
    <w:p w14:paraId="03095D69" w14:textId="77777777" w:rsidR="00376C52" w:rsidRPr="00A50C21" w:rsidRDefault="00376C52" w:rsidP="00376C52">
      <w:pPr>
        <w:pStyle w:val="Solution"/>
        <w:ind w:left="360"/>
        <w:rPr>
          <w:szCs w:val="20"/>
        </w:rPr>
      </w:pPr>
      <w:r w:rsidRPr="00A50C21">
        <w:rPr>
          <w:szCs w:val="20"/>
        </w:rPr>
        <w:t>Solutions:</w:t>
      </w:r>
    </w:p>
    <w:p w14:paraId="3ABE97F6" w14:textId="76AEA9A7" w:rsidR="00242920" w:rsidRPr="00A50C21" w:rsidRDefault="00242920" w:rsidP="00921923">
      <w:pPr>
        <w:spacing w:after="0"/>
        <w:ind w:left="720" w:right="-547" w:hanging="360"/>
        <w:rPr>
          <w:color w:val="000000"/>
          <w:sz w:val="20"/>
          <w:szCs w:val="20"/>
        </w:rPr>
      </w:pPr>
      <w:r w:rsidRPr="00A50C21">
        <w:rPr>
          <w:color w:val="000000"/>
          <w:sz w:val="20"/>
          <w:szCs w:val="20"/>
        </w:rPr>
        <w:t>a.</w:t>
      </w:r>
      <w:r w:rsidRPr="00A50C21">
        <w:rPr>
          <w:color w:val="000000"/>
          <w:sz w:val="20"/>
          <w:szCs w:val="20"/>
        </w:rPr>
        <w:tab/>
        <w:t>Profit</w:t>
      </w:r>
      <w:r w:rsidR="00F666B5" w:rsidRPr="00A50C21">
        <w:rPr>
          <w:color w:val="000000"/>
          <w:sz w:val="20"/>
          <w:szCs w:val="20"/>
        </w:rPr>
        <w:t xml:space="preserve"> </w:t>
      </w:r>
      <w:r w:rsidRPr="00A50C21">
        <w:rPr>
          <w:color w:val="000000"/>
          <w:sz w:val="20"/>
          <w:szCs w:val="20"/>
        </w:rPr>
        <w:t>= Revenue − Cost</w:t>
      </w:r>
    </w:p>
    <w:p w14:paraId="3CD886BE" w14:textId="10AA8670" w:rsidR="00242920" w:rsidRPr="00A50C21" w:rsidRDefault="00242920" w:rsidP="00F666B5">
      <w:pPr>
        <w:spacing w:after="0"/>
        <w:ind w:left="1296" w:right="-547"/>
        <w:rPr>
          <w:color w:val="000000"/>
          <w:sz w:val="20"/>
          <w:szCs w:val="20"/>
        </w:rPr>
      </w:pPr>
      <w:r w:rsidRPr="00A50C21">
        <w:rPr>
          <w:color w:val="000000"/>
          <w:sz w:val="20"/>
          <w:szCs w:val="20"/>
        </w:rPr>
        <w:t>= 46</w:t>
      </w:r>
      <w:r w:rsidRPr="00A50C21">
        <w:rPr>
          <w:i/>
          <w:color w:val="000000"/>
          <w:sz w:val="20"/>
          <w:szCs w:val="20"/>
        </w:rPr>
        <w:t>x</w:t>
      </w:r>
      <w:r w:rsidRPr="00A50C21">
        <w:rPr>
          <w:color w:val="000000"/>
          <w:sz w:val="20"/>
          <w:szCs w:val="20"/>
        </w:rPr>
        <w:t xml:space="preserve"> − (160,000 + 6</w:t>
      </w:r>
      <w:r w:rsidRPr="00A50C21">
        <w:rPr>
          <w:i/>
          <w:color w:val="000000"/>
          <w:sz w:val="20"/>
          <w:szCs w:val="20"/>
        </w:rPr>
        <w:t>x</w:t>
      </w:r>
      <w:r w:rsidRPr="00A50C21">
        <w:rPr>
          <w:color w:val="000000"/>
          <w:sz w:val="20"/>
          <w:szCs w:val="20"/>
        </w:rPr>
        <w:t>)</w:t>
      </w:r>
    </w:p>
    <w:p w14:paraId="59B600B6" w14:textId="5A48978C" w:rsidR="00242920" w:rsidRPr="00A50C21" w:rsidRDefault="00242920" w:rsidP="00F666B5">
      <w:pPr>
        <w:spacing w:after="0"/>
        <w:ind w:left="1296" w:right="-547"/>
        <w:rPr>
          <w:color w:val="000000"/>
          <w:sz w:val="20"/>
          <w:szCs w:val="20"/>
        </w:rPr>
      </w:pPr>
      <w:r w:rsidRPr="00A50C21">
        <w:rPr>
          <w:color w:val="000000"/>
          <w:sz w:val="20"/>
          <w:szCs w:val="20"/>
        </w:rPr>
        <w:t>= 40</w:t>
      </w:r>
      <w:r w:rsidRPr="00A50C21">
        <w:rPr>
          <w:i/>
          <w:color w:val="000000"/>
          <w:sz w:val="20"/>
          <w:szCs w:val="20"/>
        </w:rPr>
        <w:t>x</w:t>
      </w:r>
      <w:r w:rsidRPr="00A50C21">
        <w:rPr>
          <w:color w:val="000000"/>
          <w:sz w:val="20"/>
          <w:szCs w:val="20"/>
        </w:rPr>
        <w:t xml:space="preserve"> − 160,000</w:t>
      </w:r>
    </w:p>
    <w:p w14:paraId="3DB48F9D" w14:textId="18F1DE80" w:rsidR="00242920" w:rsidRPr="00A50C21" w:rsidRDefault="00F666B5" w:rsidP="00921923">
      <w:pPr>
        <w:spacing w:after="0"/>
        <w:ind w:left="720" w:right="-547" w:hanging="360"/>
        <w:rPr>
          <w:color w:val="000000"/>
          <w:sz w:val="20"/>
          <w:szCs w:val="20"/>
        </w:rPr>
      </w:pPr>
      <w:r w:rsidRPr="00A50C21">
        <w:rPr>
          <w:color w:val="000000"/>
          <w:sz w:val="20"/>
          <w:szCs w:val="20"/>
        </w:rPr>
        <w:tab/>
      </w:r>
      <w:r w:rsidR="00242920" w:rsidRPr="00A50C21">
        <w:rPr>
          <w:color w:val="000000"/>
          <w:sz w:val="20"/>
          <w:szCs w:val="20"/>
        </w:rPr>
        <w:t>40</w:t>
      </w:r>
      <w:r w:rsidR="00242920" w:rsidRPr="00A50C21">
        <w:rPr>
          <w:i/>
          <w:color w:val="000000"/>
          <w:sz w:val="20"/>
          <w:szCs w:val="20"/>
        </w:rPr>
        <w:t>x</w:t>
      </w:r>
      <w:r w:rsidR="00242920" w:rsidRPr="00A50C21">
        <w:rPr>
          <w:color w:val="000000"/>
          <w:sz w:val="20"/>
          <w:szCs w:val="20"/>
        </w:rPr>
        <w:t xml:space="preserve"> − 16</w:t>
      </w:r>
      <w:r w:rsidRPr="00A50C21">
        <w:rPr>
          <w:color w:val="000000"/>
          <w:sz w:val="20"/>
          <w:szCs w:val="20"/>
        </w:rPr>
        <w:t xml:space="preserve">0,000 </w:t>
      </w:r>
      <w:r w:rsidR="00242920" w:rsidRPr="00A50C21">
        <w:rPr>
          <w:color w:val="000000"/>
          <w:sz w:val="20"/>
          <w:szCs w:val="20"/>
        </w:rPr>
        <w:t>= 0</w:t>
      </w:r>
    </w:p>
    <w:p w14:paraId="52F64783" w14:textId="66D1D778" w:rsidR="00242920" w:rsidRPr="00A50C21" w:rsidRDefault="00242920" w:rsidP="00F666B5">
      <w:pPr>
        <w:spacing w:after="0"/>
        <w:ind w:left="1670" w:right="-547"/>
        <w:rPr>
          <w:color w:val="000000"/>
          <w:sz w:val="20"/>
          <w:szCs w:val="20"/>
        </w:rPr>
      </w:pPr>
      <w:r w:rsidRPr="00A50C21">
        <w:rPr>
          <w:color w:val="000000"/>
          <w:sz w:val="20"/>
          <w:szCs w:val="20"/>
        </w:rPr>
        <w:t>40</w:t>
      </w:r>
      <w:r w:rsidRPr="00A50C21">
        <w:rPr>
          <w:i/>
          <w:color w:val="000000"/>
          <w:sz w:val="20"/>
          <w:szCs w:val="20"/>
        </w:rPr>
        <w:t>x</w:t>
      </w:r>
      <w:r w:rsidRPr="00A50C21">
        <w:rPr>
          <w:color w:val="000000"/>
          <w:sz w:val="20"/>
          <w:szCs w:val="20"/>
        </w:rPr>
        <w:t xml:space="preserve"> = 160,000</w:t>
      </w:r>
    </w:p>
    <w:p w14:paraId="4D223F63" w14:textId="2DEAB6D7" w:rsidR="00242920" w:rsidRPr="00A50C21" w:rsidRDefault="00315BB3" w:rsidP="00684EF5">
      <w:pPr>
        <w:spacing w:after="120"/>
        <w:ind w:left="1670" w:right="-547"/>
        <w:rPr>
          <w:color w:val="000000"/>
          <w:sz w:val="20"/>
          <w:szCs w:val="20"/>
        </w:rPr>
      </w:pPr>
      <w:r w:rsidRPr="00A50C21">
        <w:rPr>
          <w:color w:val="000000"/>
          <w:sz w:val="20"/>
          <w:szCs w:val="20"/>
        </w:rPr>
        <w:t xml:space="preserve"> </w:t>
      </w:r>
      <w:r w:rsidR="00242920" w:rsidRPr="00A50C21">
        <w:rPr>
          <w:color w:val="000000"/>
          <w:sz w:val="20"/>
          <w:szCs w:val="20"/>
        </w:rPr>
        <w:t xml:space="preserve">   </w:t>
      </w:r>
      <w:r w:rsidR="00242920" w:rsidRPr="00A50C21">
        <w:rPr>
          <w:i/>
          <w:color w:val="000000"/>
          <w:sz w:val="20"/>
          <w:szCs w:val="20"/>
        </w:rPr>
        <w:t>x</w:t>
      </w:r>
      <w:r w:rsidR="00242920" w:rsidRPr="00A50C21">
        <w:rPr>
          <w:color w:val="000000"/>
          <w:sz w:val="20"/>
          <w:szCs w:val="20"/>
        </w:rPr>
        <w:t xml:space="preserve"> = 4000</w:t>
      </w:r>
    </w:p>
    <w:p w14:paraId="67F42D84" w14:textId="1987AD69" w:rsidR="00242920" w:rsidRPr="00A50C21" w:rsidRDefault="00242920" w:rsidP="00751805">
      <w:pPr>
        <w:spacing w:after="120"/>
        <w:ind w:left="720" w:right="-547" w:hanging="360"/>
        <w:rPr>
          <w:color w:val="000000"/>
          <w:sz w:val="20"/>
          <w:szCs w:val="20"/>
        </w:rPr>
      </w:pPr>
      <w:r w:rsidRPr="00A50C21">
        <w:rPr>
          <w:color w:val="000000"/>
          <w:sz w:val="20"/>
          <w:szCs w:val="20"/>
        </w:rPr>
        <w:tab/>
        <w:t>Breakeven point = 4000</w:t>
      </w:r>
    </w:p>
    <w:p w14:paraId="4956FBD1" w14:textId="0514518A" w:rsidR="00242920" w:rsidRPr="00A50C21" w:rsidRDefault="00242920" w:rsidP="00684EF5">
      <w:pPr>
        <w:spacing w:after="120"/>
        <w:ind w:left="720" w:right="-547" w:hanging="360"/>
        <w:rPr>
          <w:color w:val="000000"/>
          <w:sz w:val="20"/>
          <w:szCs w:val="20"/>
        </w:rPr>
      </w:pPr>
      <w:r w:rsidRPr="00A50C21">
        <w:rPr>
          <w:color w:val="000000"/>
          <w:sz w:val="20"/>
          <w:szCs w:val="20"/>
        </w:rPr>
        <w:t>b.</w:t>
      </w:r>
      <w:r w:rsidRPr="00A50C21">
        <w:rPr>
          <w:color w:val="000000"/>
          <w:sz w:val="20"/>
          <w:szCs w:val="20"/>
        </w:rPr>
        <w:tab/>
        <w:t>Profit = 40(3800) − 16,000 = −8000</w:t>
      </w:r>
    </w:p>
    <w:p w14:paraId="1AECBA79" w14:textId="7788DE0A" w:rsidR="00242920" w:rsidRPr="00A50C21" w:rsidRDefault="00242920" w:rsidP="00751805">
      <w:pPr>
        <w:spacing w:after="120"/>
        <w:ind w:left="720" w:right="-547" w:hanging="360"/>
        <w:rPr>
          <w:color w:val="000000"/>
          <w:sz w:val="20"/>
          <w:szCs w:val="20"/>
        </w:rPr>
      </w:pPr>
      <w:r w:rsidRPr="00A50C21">
        <w:rPr>
          <w:color w:val="000000"/>
          <w:sz w:val="20"/>
          <w:szCs w:val="20"/>
        </w:rPr>
        <w:tab/>
        <w:t>Thus, a loss of $8000 is anticipated.</w:t>
      </w:r>
    </w:p>
    <w:p w14:paraId="38277E9C" w14:textId="4F3FAE6B" w:rsidR="00242920" w:rsidRPr="00A50C21" w:rsidRDefault="00242920" w:rsidP="00921923">
      <w:pPr>
        <w:spacing w:after="0"/>
        <w:ind w:left="720" w:right="-547" w:hanging="360"/>
        <w:rPr>
          <w:color w:val="000000"/>
          <w:sz w:val="20"/>
          <w:szCs w:val="20"/>
        </w:rPr>
      </w:pPr>
      <w:r w:rsidRPr="00A50C21">
        <w:rPr>
          <w:color w:val="000000"/>
          <w:sz w:val="20"/>
          <w:szCs w:val="20"/>
        </w:rPr>
        <w:t>c.</w:t>
      </w:r>
      <w:r w:rsidRPr="00A50C21">
        <w:rPr>
          <w:color w:val="000000"/>
          <w:sz w:val="20"/>
          <w:szCs w:val="20"/>
        </w:rPr>
        <w:tab/>
        <w:t>Profit</w:t>
      </w:r>
      <w:r w:rsidR="00F666B5" w:rsidRPr="00A50C21">
        <w:rPr>
          <w:color w:val="000000"/>
          <w:sz w:val="20"/>
          <w:szCs w:val="20"/>
        </w:rPr>
        <w:t xml:space="preserve"> </w:t>
      </w:r>
      <w:r w:rsidRPr="00A50C21">
        <w:rPr>
          <w:color w:val="000000"/>
          <w:sz w:val="20"/>
          <w:szCs w:val="20"/>
        </w:rPr>
        <w:t xml:space="preserve">= </w:t>
      </w:r>
      <w:r w:rsidRPr="00A50C21">
        <w:rPr>
          <w:i/>
          <w:color w:val="000000"/>
          <w:sz w:val="20"/>
          <w:szCs w:val="20"/>
        </w:rPr>
        <w:t>px</w:t>
      </w:r>
      <w:r w:rsidRPr="00A50C21">
        <w:rPr>
          <w:color w:val="000000"/>
          <w:sz w:val="20"/>
          <w:szCs w:val="20"/>
        </w:rPr>
        <w:t xml:space="preserve"> − (160,000 + 6</w:t>
      </w:r>
      <w:r w:rsidRPr="00A50C21">
        <w:rPr>
          <w:i/>
          <w:color w:val="000000"/>
          <w:sz w:val="20"/>
          <w:szCs w:val="20"/>
        </w:rPr>
        <w:t>x</w:t>
      </w:r>
      <w:r w:rsidRPr="00A50C21">
        <w:rPr>
          <w:color w:val="000000"/>
          <w:sz w:val="20"/>
          <w:szCs w:val="20"/>
        </w:rPr>
        <w:t>)</w:t>
      </w:r>
    </w:p>
    <w:p w14:paraId="5E30F3B2" w14:textId="41E63081" w:rsidR="00242920" w:rsidRPr="00A50C21" w:rsidRDefault="00242920" w:rsidP="00F666B5">
      <w:pPr>
        <w:spacing w:after="0"/>
        <w:ind w:left="1296" w:right="-547"/>
        <w:rPr>
          <w:color w:val="000000"/>
          <w:sz w:val="20"/>
          <w:szCs w:val="20"/>
        </w:rPr>
      </w:pPr>
      <w:r w:rsidRPr="00A50C21">
        <w:rPr>
          <w:color w:val="000000"/>
          <w:sz w:val="20"/>
          <w:szCs w:val="20"/>
        </w:rPr>
        <w:t>= 3800</w:t>
      </w:r>
      <w:r w:rsidRPr="00A50C21">
        <w:rPr>
          <w:i/>
          <w:color w:val="000000"/>
          <w:sz w:val="20"/>
          <w:szCs w:val="20"/>
        </w:rPr>
        <w:t>p</w:t>
      </w:r>
      <w:r w:rsidRPr="00A50C21">
        <w:rPr>
          <w:color w:val="000000"/>
          <w:sz w:val="20"/>
          <w:szCs w:val="20"/>
        </w:rPr>
        <w:t xml:space="preserve"> − (160,000 + 6(3800))</w:t>
      </w:r>
      <w:r w:rsidR="00F666B5" w:rsidRPr="00A50C21">
        <w:rPr>
          <w:color w:val="000000"/>
          <w:sz w:val="20"/>
          <w:szCs w:val="20"/>
        </w:rPr>
        <w:t xml:space="preserve"> </w:t>
      </w:r>
      <w:r w:rsidRPr="00A50C21">
        <w:rPr>
          <w:color w:val="000000"/>
          <w:sz w:val="20"/>
          <w:szCs w:val="20"/>
        </w:rPr>
        <w:t>= 0</w:t>
      </w:r>
    </w:p>
    <w:p w14:paraId="1701E961" w14:textId="6595F975" w:rsidR="00242920" w:rsidRPr="00A50C21" w:rsidRDefault="00F666B5" w:rsidP="00F666B5">
      <w:pPr>
        <w:spacing w:after="0"/>
        <w:ind w:left="1296" w:right="-547"/>
        <w:rPr>
          <w:color w:val="000000"/>
          <w:sz w:val="20"/>
          <w:szCs w:val="20"/>
        </w:rPr>
      </w:pPr>
      <w:r w:rsidRPr="00A50C21">
        <w:rPr>
          <w:color w:val="000000"/>
          <w:sz w:val="20"/>
          <w:szCs w:val="20"/>
        </w:rPr>
        <w:tab/>
      </w:r>
      <w:r w:rsidRPr="00A50C21">
        <w:rPr>
          <w:color w:val="000000"/>
          <w:sz w:val="20"/>
          <w:szCs w:val="20"/>
        </w:rPr>
        <w:tab/>
        <w:t xml:space="preserve">                       </w:t>
      </w:r>
      <w:r w:rsidR="00242920" w:rsidRPr="00A50C21">
        <w:rPr>
          <w:color w:val="000000"/>
          <w:sz w:val="20"/>
          <w:szCs w:val="20"/>
        </w:rPr>
        <w:t xml:space="preserve">  3800</w:t>
      </w:r>
      <w:r w:rsidR="00242920" w:rsidRPr="00A50C21">
        <w:rPr>
          <w:i/>
          <w:color w:val="000000"/>
          <w:sz w:val="20"/>
          <w:szCs w:val="20"/>
        </w:rPr>
        <w:t>p</w:t>
      </w:r>
      <w:r w:rsidRPr="00A50C21">
        <w:rPr>
          <w:color w:val="000000"/>
          <w:sz w:val="20"/>
          <w:szCs w:val="20"/>
        </w:rPr>
        <w:t xml:space="preserve"> </w:t>
      </w:r>
      <w:r w:rsidR="00242920" w:rsidRPr="00A50C21">
        <w:rPr>
          <w:color w:val="000000"/>
          <w:sz w:val="20"/>
          <w:szCs w:val="20"/>
        </w:rPr>
        <w:t>= 182,800</w:t>
      </w:r>
    </w:p>
    <w:p w14:paraId="3F62EF6D" w14:textId="256C6A5B" w:rsidR="00242920" w:rsidRPr="00A50C21" w:rsidRDefault="00F666B5" w:rsidP="00684EF5">
      <w:pPr>
        <w:spacing w:after="120"/>
        <w:ind w:left="1296" w:right="-547"/>
        <w:rPr>
          <w:color w:val="000000"/>
          <w:sz w:val="20"/>
          <w:szCs w:val="20"/>
        </w:rPr>
      </w:pPr>
      <w:r w:rsidRPr="00A50C21">
        <w:rPr>
          <w:color w:val="000000"/>
          <w:sz w:val="20"/>
          <w:szCs w:val="20"/>
        </w:rPr>
        <w:tab/>
      </w:r>
      <w:r w:rsidRPr="00A50C21">
        <w:rPr>
          <w:color w:val="000000"/>
          <w:sz w:val="20"/>
          <w:szCs w:val="20"/>
        </w:rPr>
        <w:tab/>
      </w:r>
      <w:r w:rsidRPr="00A50C21">
        <w:rPr>
          <w:color w:val="000000"/>
          <w:sz w:val="20"/>
          <w:szCs w:val="20"/>
        </w:rPr>
        <w:tab/>
      </w:r>
      <w:r w:rsidRPr="00A50C21">
        <w:rPr>
          <w:color w:val="000000"/>
          <w:sz w:val="20"/>
          <w:szCs w:val="20"/>
        </w:rPr>
        <w:tab/>
        <w:t xml:space="preserve">     </w:t>
      </w:r>
      <w:r w:rsidR="00242920" w:rsidRPr="00A50C21">
        <w:rPr>
          <w:color w:val="000000"/>
          <w:sz w:val="20"/>
          <w:szCs w:val="20"/>
        </w:rPr>
        <w:t xml:space="preserve"> </w:t>
      </w:r>
      <w:r w:rsidRPr="00A50C21">
        <w:rPr>
          <w:i/>
          <w:color w:val="000000"/>
          <w:sz w:val="20"/>
          <w:szCs w:val="20"/>
        </w:rPr>
        <w:t>P</w:t>
      </w:r>
      <w:r w:rsidRPr="00A50C21">
        <w:rPr>
          <w:color w:val="000000"/>
          <w:sz w:val="20"/>
          <w:szCs w:val="20"/>
        </w:rPr>
        <w:t xml:space="preserve"> </w:t>
      </w:r>
      <w:r w:rsidR="00242920" w:rsidRPr="00A50C21">
        <w:rPr>
          <w:color w:val="000000"/>
          <w:sz w:val="20"/>
          <w:szCs w:val="20"/>
        </w:rPr>
        <w:t>= 48.105 or $48.11</w:t>
      </w:r>
    </w:p>
    <w:p w14:paraId="69FA928C" w14:textId="4B541F47" w:rsidR="00242920" w:rsidRPr="00A50C21" w:rsidRDefault="00242920" w:rsidP="00921923">
      <w:pPr>
        <w:spacing w:after="0"/>
        <w:ind w:left="720" w:right="-547" w:hanging="360"/>
        <w:rPr>
          <w:color w:val="000000"/>
          <w:sz w:val="20"/>
          <w:szCs w:val="20"/>
        </w:rPr>
      </w:pPr>
      <w:r w:rsidRPr="00A50C21">
        <w:rPr>
          <w:color w:val="000000"/>
          <w:sz w:val="20"/>
          <w:szCs w:val="20"/>
        </w:rPr>
        <w:t>d.</w:t>
      </w:r>
      <w:r w:rsidRPr="00A50C21">
        <w:rPr>
          <w:color w:val="000000"/>
          <w:sz w:val="20"/>
          <w:szCs w:val="20"/>
        </w:rPr>
        <w:tab/>
        <w:t>Profit</w:t>
      </w:r>
      <w:r w:rsidR="00F666B5" w:rsidRPr="00A50C21">
        <w:rPr>
          <w:color w:val="000000"/>
          <w:sz w:val="20"/>
          <w:szCs w:val="20"/>
        </w:rPr>
        <w:t xml:space="preserve"> </w:t>
      </w:r>
      <w:r w:rsidRPr="00A50C21">
        <w:rPr>
          <w:color w:val="000000"/>
          <w:sz w:val="20"/>
          <w:szCs w:val="20"/>
        </w:rPr>
        <w:t>= $50.95 (3800) − (160,000 + 6 (3800))</w:t>
      </w:r>
    </w:p>
    <w:p w14:paraId="4CD4F148" w14:textId="53D3ECA3" w:rsidR="00242920" w:rsidRPr="00A50C21" w:rsidRDefault="00242920" w:rsidP="00684EF5">
      <w:pPr>
        <w:spacing w:after="120"/>
        <w:ind w:left="1296" w:right="-547"/>
        <w:rPr>
          <w:color w:val="000000"/>
          <w:sz w:val="20"/>
          <w:szCs w:val="20"/>
        </w:rPr>
      </w:pPr>
      <w:r w:rsidRPr="00A50C21">
        <w:rPr>
          <w:color w:val="000000"/>
          <w:sz w:val="20"/>
          <w:szCs w:val="20"/>
        </w:rPr>
        <w:t>= $10,810</w:t>
      </w:r>
    </w:p>
    <w:p w14:paraId="4C25234D" w14:textId="77777777" w:rsidR="00242920" w:rsidRPr="00A50C21" w:rsidRDefault="00242920" w:rsidP="00F666B5">
      <w:pPr>
        <w:ind w:left="720" w:right="-547"/>
        <w:rPr>
          <w:color w:val="000000"/>
          <w:sz w:val="20"/>
          <w:szCs w:val="20"/>
        </w:rPr>
      </w:pPr>
      <w:r w:rsidRPr="00A50C21">
        <w:rPr>
          <w:color w:val="000000"/>
          <w:sz w:val="20"/>
          <w:szCs w:val="20"/>
        </w:rPr>
        <w:t>Probably go ahead with the project, although the $10,810 is only a 5.98% return on the total cost of $182,800.</w:t>
      </w:r>
    </w:p>
    <w:p w14:paraId="65B26BC7" w14:textId="310372FF" w:rsidR="00727C99" w:rsidRPr="00A50C21" w:rsidRDefault="00727C99" w:rsidP="00F666B5">
      <w:pPr>
        <w:spacing w:after="0"/>
        <w:ind w:left="360" w:hanging="360"/>
        <w:rPr>
          <w:rFonts w:eastAsia="Arial"/>
          <w:sz w:val="20"/>
          <w:szCs w:val="20"/>
        </w:rPr>
      </w:pPr>
      <w:r w:rsidRPr="00A50C21">
        <w:rPr>
          <w:rFonts w:eastAsia="Times New Roman"/>
          <w:color w:val="231F20"/>
          <w:sz w:val="20"/>
          <w:szCs w:val="20"/>
        </w:rPr>
        <w:t>15.</w:t>
      </w:r>
      <w:r w:rsidR="00AA00C5" w:rsidRPr="00A50C21">
        <w:rPr>
          <w:rFonts w:eastAsia="Times New Roman"/>
          <w:color w:val="231F20"/>
          <w:sz w:val="20"/>
          <w:szCs w:val="20"/>
        </w:rPr>
        <w:tab/>
      </w:r>
      <w:r w:rsidRPr="00A50C21">
        <w:rPr>
          <w:rFonts w:eastAsia="Times New Roman"/>
          <w:b/>
          <w:bCs/>
          <w:color w:val="231F20"/>
          <w:sz w:val="20"/>
          <w:szCs w:val="20"/>
        </w:rPr>
        <w:t xml:space="preserve">Breakeven Point for Stadium Luxury Boxes. </w:t>
      </w:r>
      <w:r w:rsidRPr="00A50C21">
        <w:rPr>
          <w:rFonts w:eastAsia="Times New Roman"/>
          <w:color w:val="231F20"/>
          <w:sz w:val="20"/>
          <w:szCs w:val="20"/>
        </w:rPr>
        <w:t>Preliminary plans are under way for</w:t>
      </w:r>
      <w:r w:rsidR="00AA00C5" w:rsidRPr="00A50C21">
        <w:rPr>
          <w:rFonts w:eastAsia="Times New Roman"/>
          <w:color w:val="231F20"/>
          <w:sz w:val="20"/>
          <w:szCs w:val="20"/>
        </w:rPr>
        <w:t xml:space="preserve"> </w:t>
      </w:r>
      <w:r w:rsidRPr="00A50C21">
        <w:rPr>
          <w:rFonts w:eastAsia="Times New Roman"/>
          <w:color w:val="231F20"/>
          <w:sz w:val="20"/>
          <w:szCs w:val="20"/>
        </w:rPr>
        <w:t xml:space="preserve">the construction of a new stadium for a major league baseball team. City officials have questioned the </w:t>
      </w:r>
      <w:r w:rsidRPr="00A50C21">
        <w:rPr>
          <w:rFonts w:eastAsia="Times New Roman"/>
          <w:color w:val="231F20"/>
          <w:sz w:val="20"/>
          <w:szCs w:val="20"/>
        </w:rPr>
        <w:lastRenderedPageBreak/>
        <w:t xml:space="preserve">number and profitability of the luxury corporate boxes planned for the upper deck of the stadium. Corporations and selected individuals may buy the boxes for $300,000 each. The fixed construction cost for the upper-deck area is estimated to be $4,500,000, with a variable cost of $150,000 for each box constructed. </w:t>
      </w:r>
      <w:r w:rsidRPr="00A50C21">
        <w:rPr>
          <w:rFonts w:eastAsia="Arial"/>
          <w:b/>
          <w:bCs/>
          <w:color w:val="D85629"/>
          <w:sz w:val="20"/>
          <w:szCs w:val="20"/>
        </w:rPr>
        <w:t>LO 4</w:t>
      </w:r>
    </w:p>
    <w:p w14:paraId="08DDA450" w14:textId="60A0B5E5" w:rsidR="00727C99" w:rsidRPr="00A50C21" w:rsidRDefault="00727C99" w:rsidP="00684EF5">
      <w:pPr>
        <w:spacing w:after="120"/>
        <w:ind w:left="720" w:hanging="360"/>
        <w:rPr>
          <w:rFonts w:eastAsia="Times New Roman"/>
          <w:sz w:val="20"/>
          <w:szCs w:val="20"/>
        </w:rPr>
      </w:pPr>
      <w:r w:rsidRPr="00A50C21">
        <w:rPr>
          <w:rFonts w:eastAsia="Times New Roman"/>
          <w:color w:val="231F20"/>
          <w:sz w:val="20"/>
          <w:szCs w:val="20"/>
        </w:rPr>
        <w:t xml:space="preserve">a. </w:t>
      </w:r>
      <w:r w:rsidR="00AA00C5" w:rsidRPr="00A50C21">
        <w:rPr>
          <w:rFonts w:eastAsia="Times New Roman"/>
          <w:color w:val="231F20"/>
          <w:sz w:val="20"/>
          <w:szCs w:val="20"/>
        </w:rPr>
        <w:tab/>
      </w:r>
      <w:r w:rsidRPr="00A50C21">
        <w:rPr>
          <w:rFonts w:eastAsia="Times New Roman"/>
          <w:color w:val="231F20"/>
          <w:sz w:val="20"/>
          <w:szCs w:val="20"/>
        </w:rPr>
        <w:t>What is the breakeven point for the number of luxury boxes in the new stadium?</w:t>
      </w:r>
    </w:p>
    <w:p w14:paraId="39F53D92" w14:textId="69294590" w:rsidR="00727C99" w:rsidRPr="00A50C21" w:rsidRDefault="00727C99" w:rsidP="00C9676D">
      <w:pPr>
        <w:ind w:left="720" w:hanging="360"/>
        <w:rPr>
          <w:rFonts w:eastAsia="Times New Roman"/>
          <w:color w:val="231F20"/>
          <w:sz w:val="20"/>
          <w:szCs w:val="20"/>
        </w:rPr>
      </w:pPr>
      <w:r w:rsidRPr="00A50C21">
        <w:rPr>
          <w:rFonts w:eastAsia="Times New Roman"/>
          <w:color w:val="231F20"/>
          <w:sz w:val="20"/>
          <w:szCs w:val="20"/>
        </w:rPr>
        <w:t>b.</w:t>
      </w:r>
      <w:r w:rsidR="00AA00C5" w:rsidRPr="00A50C21">
        <w:rPr>
          <w:rFonts w:eastAsia="Times New Roman"/>
          <w:color w:val="231F20"/>
          <w:sz w:val="20"/>
          <w:szCs w:val="20"/>
        </w:rPr>
        <w:tab/>
      </w:r>
      <w:r w:rsidRPr="00A50C21">
        <w:rPr>
          <w:rFonts w:eastAsia="Times New Roman"/>
          <w:color w:val="231F20"/>
          <w:sz w:val="20"/>
          <w:szCs w:val="20"/>
        </w:rPr>
        <w:t>Preliminary drawings for the stadium show that space is available for the construction of up to 50 luxury boxes. Promoters indicate that buyers are available and that all 50 could be sold if constructed. What is your recommendation concerning the construction of luxury boxes? What profit is anticipated?</w:t>
      </w:r>
    </w:p>
    <w:p w14:paraId="49E2D1D0" w14:textId="77777777" w:rsidR="00376C52" w:rsidRPr="00A50C21" w:rsidRDefault="00376C52" w:rsidP="00376C52">
      <w:pPr>
        <w:pStyle w:val="Solution"/>
        <w:ind w:left="360"/>
        <w:rPr>
          <w:szCs w:val="20"/>
        </w:rPr>
      </w:pPr>
      <w:r w:rsidRPr="00A50C21">
        <w:rPr>
          <w:szCs w:val="20"/>
        </w:rPr>
        <w:t>Solutions:</w:t>
      </w:r>
    </w:p>
    <w:p w14:paraId="69135541" w14:textId="589B71B1" w:rsidR="00F666B5" w:rsidRPr="00A50C21" w:rsidRDefault="00F666B5" w:rsidP="00F666B5">
      <w:pPr>
        <w:spacing w:after="0"/>
        <w:ind w:left="720" w:right="-547" w:hanging="360"/>
        <w:rPr>
          <w:color w:val="000000"/>
          <w:sz w:val="20"/>
          <w:szCs w:val="20"/>
        </w:rPr>
      </w:pPr>
      <w:r w:rsidRPr="00A50C21">
        <w:rPr>
          <w:color w:val="000000"/>
          <w:sz w:val="20"/>
          <w:szCs w:val="20"/>
        </w:rPr>
        <w:t>a.</w:t>
      </w:r>
      <w:r w:rsidRPr="00A50C21">
        <w:rPr>
          <w:color w:val="000000"/>
          <w:sz w:val="20"/>
          <w:szCs w:val="20"/>
        </w:rPr>
        <w:tab/>
        <w:t>Profit = 300,000</w:t>
      </w:r>
      <w:r w:rsidRPr="00A50C21">
        <w:rPr>
          <w:i/>
          <w:color w:val="000000"/>
          <w:sz w:val="20"/>
          <w:szCs w:val="20"/>
        </w:rPr>
        <w:t>x</w:t>
      </w:r>
      <w:r w:rsidRPr="00A50C21">
        <w:rPr>
          <w:color w:val="000000"/>
          <w:sz w:val="20"/>
          <w:szCs w:val="20"/>
        </w:rPr>
        <w:t xml:space="preserve"> − (4,500,000 + 150,000</w:t>
      </w:r>
      <w:r w:rsidRPr="00A50C21">
        <w:rPr>
          <w:i/>
          <w:color w:val="000000"/>
          <w:sz w:val="20"/>
          <w:szCs w:val="20"/>
        </w:rPr>
        <w:t>x</w:t>
      </w:r>
      <w:r w:rsidRPr="00A50C21">
        <w:rPr>
          <w:color w:val="000000"/>
          <w:sz w:val="20"/>
          <w:szCs w:val="20"/>
        </w:rPr>
        <w:t>) = 0</w:t>
      </w:r>
    </w:p>
    <w:p w14:paraId="25BA8BC9" w14:textId="54600454" w:rsidR="00F666B5" w:rsidRPr="00A50C21" w:rsidRDefault="00F666B5" w:rsidP="00F666B5">
      <w:pPr>
        <w:spacing w:after="0"/>
        <w:ind w:left="3730" w:right="-547"/>
        <w:rPr>
          <w:color w:val="000000"/>
          <w:sz w:val="20"/>
          <w:szCs w:val="20"/>
        </w:rPr>
      </w:pPr>
      <w:r w:rsidRPr="00A50C21">
        <w:rPr>
          <w:color w:val="000000"/>
          <w:sz w:val="20"/>
          <w:szCs w:val="20"/>
        </w:rPr>
        <w:t>150,000</w:t>
      </w:r>
      <w:r w:rsidRPr="00A50C21">
        <w:rPr>
          <w:i/>
          <w:color w:val="000000"/>
          <w:sz w:val="20"/>
          <w:szCs w:val="20"/>
        </w:rPr>
        <w:t>x</w:t>
      </w:r>
      <w:r w:rsidR="003E44A8" w:rsidRPr="00A50C21">
        <w:rPr>
          <w:color w:val="000000"/>
          <w:sz w:val="20"/>
          <w:szCs w:val="20"/>
        </w:rPr>
        <w:t xml:space="preserve"> </w:t>
      </w:r>
      <w:r w:rsidRPr="00A50C21">
        <w:rPr>
          <w:color w:val="000000"/>
          <w:sz w:val="20"/>
          <w:szCs w:val="20"/>
        </w:rPr>
        <w:t>= 4,500,000</w:t>
      </w:r>
    </w:p>
    <w:p w14:paraId="00916A73" w14:textId="0292FDFC" w:rsidR="00F666B5" w:rsidRPr="00A50C21" w:rsidRDefault="00F666B5" w:rsidP="00751805">
      <w:pPr>
        <w:spacing w:after="120"/>
        <w:ind w:left="4406" w:right="-547"/>
        <w:rPr>
          <w:color w:val="000000"/>
          <w:sz w:val="20"/>
          <w:szCs w:val="20"/>
        </w:rPr>
      </w:pPr>
      <w:r w:rsidRPr="00A50C21">
        <w:rPr>
          <w:i/>
          <w:color w:val="000000"/>
          <w:sz w:val="20"/>
          <w:szCs w:val="20"/>
        </w:rPr>
        <w:t>x</w:t>
      </w:r>
      <w:r w:rsidR="003E44A8" w:rsidRPr="00A50C21">
        <w:rPr>
          <w:color w:val="000000"/>
          <w:sz w:val="20"/>
          <w:szCs w:val="20"/>
        </w:rPr>
        <w:t xml:space="preserve">  </w:t>
      </w:r>
      <w:r w:rsidRPr="00A50C21">
        <w:rPr>
          <w:color w:val="000000"/>
          <w:sz w:val="20"/>
          <w:szCs w:val="20"/>
        </w:rPr>
        <w:t>= 30</w:t>
      </w:r>
    </w:p>
    <w:p w14:paraId="65AD7BBE" w14:textId="48F9C233" w:rsidR="00F666B5" w:rsidRPr="00A50C21" w:rsidRDefault="00F666B5" w:rsidP="00F666B5">
      <w:pPr>
        <w:spacing w:after="0"/>
        <w:ind w:left="720" w:right="-547" w:hanging="360"/>
        <w:rPr>
          <w:color w:val="000000"/>
          <w:sz w:val="20"/>
          <w:szCs w:val="20"/>
        </w:rPr>
      </w:pPr>
      <w:r w:rsidRPr="00A50C21">
        <w:rPr>
          <w:color w:val="000000"/>
          <w:sz w:val="20"/>
          <w:szCs w:val="20"/>
        </w:rPr>
        <w:t>b.</w:t>
      </w:r>
      <w:r w:rsidRPr="00A50C21">
        <w:rPr>
          <w:color w:val="000000"/>
          <w:sz w:val="20"/>
          <w:szCs w:val="20"/>
        </w:rPr>
        <w:tab/>
        <w:t>Build the luxury boxes.</w:t>
      </w:r>
    </w:p>
    <w:p w14:paraId="4AA06A11" w14:textId="59DE973E" w:rsidR="00F666B5" w:rsidRPr="00A50C21" w:rsidRDefault="00D83545" w:rsidP="00F666B5">
      <w:pPr>
        <w:spacing w:after="0"/>
        <w:ind w:left="720" w:right="-547" w:hanging="360"/>
        <w:rPr>
          <w:color w:val="000000"/>
          <w:sz w:val="20"/>
          <w:szCs w:val="20"/>
        </w:rPr>
      </w:pPr>
      <w:r w:rsidRPr="00A50C21">
        <w:rPr>
          <w:color w:val="000000"/>
          <w:sz w:val="20"/>
          <w:szCs w:val="20"/>
        </w:rPr>
        <w:tab/>
      </w:r>
      <w:r w:rsidR="00F666B5" w:rsidRPr="00A50C21">
        <w:rPr>
          <w:color w:val="000000"/>
          <w:sz w:val="20"/>
          <w:szCs w:val="20"/>
        </w:rPr>
        <w:t>Profit</w:t>
      </w:r>
      <w:r w:rsidRPr="00A50C21">
        <w:rPr>
          <w:color w:val="000000"/>
          <w:sz w:val="20"/>
          <w:szCs w:val="20"/>
        </w:rPr>
        <w:t xml:space="preserve"> </w:t>
      </w:r>
      <w:r w:rsidR="00F666B5" w:rsidRPr="00A50C21">
        <w:rPr>
          <w:color w:val="000000"/>
          <w:sz w:val="20"/>
          <w:szCs w:val="20"/>
        </w:rPr>
        <w:t>= 300,000 (50) − (4,500,000 + 150,000 (50))</w:t>
      </w:r>
    </w:p>
    <w:p w14:paraId="0711E279" w14:textId="2AF871B2" w:rsidR="00F666B5" w:rsidRPr="00A50C21" w:rsidRDefault="00F666B5" w:rsidP="00D83545">
      <w:pPr>
        <w:tabs>
          <w:tab w:val="left" w:pos="-936"/>
        </w:tabs>
        <w:ind w:left="1296" w:right="-547"/>
        <w:rPr>
          <w:color w:val="000000"/>
          <w:sz w:val="20"/>
          <w:szCs w:val="20"/>
        </w:rPr>
      </w:pPr>
      <w:r w:rsidRPr="00A50C21">
        <w:rPr>
          <w:color w:val="000000"/>
          <w:sz w:val="20"/>
          <w:szCs w:val="20"/>
        </w:rPr>
        <w:t>= $3,000,000</w:t>
      </w:r>
    </w:p>
    <w:p w14:paraId="1047DFD6" w14:textId="0EB69DB4" w:rsidR="00727C99" w:rsidRPr="00A50C21" w:rsidRDefault="00727C99" w:rsidP="00D1734A">
      <w:pPr>
        <w:ind w:left="360" w:hanging="360"/>
        <w:rPr>
          <w:rFonts w:eastAsia="Times New Roman"/>
          <w:sz w:val="20"/>
          <w:szCs w:val="20"/>
        </w:rPr>
      </w:pPr>
      <w:r w:rsidRPr="00A50C21">
        <w:rPr>
          <w:rFonts w:eastAsia="Times New Roman"/>
          <w:color w:val="231F20"/>
          <w:sz w:val="20"/>
          <w:szCs w:val="20"/>
        </w:rPr>
        <w:t>16.</w:t>
      </w:r>
      <w:r w:rsidR="00AA00C5" w:rsidRPr="00A50C21">
        <w:rPr>
          <w:rFonts w:eastAsia="Times New Roman"/>
          <w:color w:val="231F20"/>
          <w:sz w:val="20"/>
          <w:szCs w:val="20"/>
        </w:rPr>
        <w:tab/>
      </w:r>
      <w:r w:rsidRPr="00A50C21">
        <w:rPr>
          <w:rFonts w:eastAsia="Times New Roman"/>
          <w:b/>
          <w:bCs/>
          <w:color w:val="231F20"/>
          <w:sz w:val="20"/>
          <w:szCs w:val="20"/>
        </w:rPr>
        <w:t xml:space="preserve">Modeling Investment Strategies. </w:t>
      </w:r>
      <w:r w:rsidRPr="00A50C21">
        <w:rPr>
          <w:rFonts w:eastAsia="Times New Roman"/>
          <w:color w:val="231F20"/>
          <w:sz w:val="20"/>
          <w:szCs w:val="20"/>
        </w:rPr>
        <w:t>Financial Analysts, Inc., is an investment firm that manages stock portfolios for a number of clients. A new client is requesting that the firm handle an $800,000 portfolio. As an initial investment strategy, the client would like to restrict the portfolio to a mix of the following two stocks:</w:t>
      </w:r>
    </w:p>
    <w:tbl>
      <w:tblPr>
        <w:tblStyle w:val="a5"/>
        <w:tblW w:w="0" w:type="auto"/>
        <w:tblInd w:w="468" w:type="dxa"/>
        <w:tblBorders>
          <w:insideH w:val="none" w:sz="0" w:space="0" w:color="auto"/>
          <w:insideV w:val="none" w:sz="0" w:space="0" w:color="auto"/>
        </w:tblBorders>
        <w:tblLook w:val="04A0" w:firstRow="1" w:lastRow="0" w:firstColumn="1" w:lastColumn="0" w:noHBand="0" w:noVBand="1"/>
      </w:tblPr>
      <w:tblGrid>
        <w:gridCol w:w="2158"/>
        <w:gridCol w:w="2312"/>
        <w:gridCol w:w="2327"/>
        <w:gridCol w:w="1663"/>
      </w:tblGrid>
      <w:tr w:rsidR="00AA00C5" w:rsidRPr="00A50C21" w14:paraId="08EF2CB2" w14:textId="77777777" w:rsidTr="00FD1CF2">
        <w:tc>
          <w:tcPr>
            <w:tcW w:w="2158" w:type="dxa"/>
            <w:vAlign w:val="bottom"/>
          </w:tcPr>
          <w:p w14:paraId="71CFB3CF" w14:textId="6C2505FD" w:rsidR="00AA00C5" w:rsidRPr="00A50C21" w:rsidRDefault="00AA00C5" w:rsidP="00A50C21">
            <w:pPr>
              <w:ind w:left="329" w:hangingChars="164" w:hanging="329"/>
              <w:rPr>
                <w:rFonts w:eastAsia="Arial"/>
                <w:b/>
                <w:sz w:val="20"/>
                <w:szCs w:val="20"/>
              </w:rPr>
            </w:pPr>
            <w:r w:rsidRPr="00A50C21">
              <w:rPr>
                <w:rFonts w:eastAsia="Arial"/>
                <w:b/>
                <w:color w:val="231F20"/>
                <w:sz w:val="20"/>
                <w:szCs w:val="20"/>
              </w:rPr>
              <w:t>Stock</w:t>
            </w:r>
          </w:p>
        </w:tc>
        <w:tc>
          <w:tcPr>
            <w:tcW w:w="2312" w:type="dxa"/>
            <w:vAlign w:val="bottom"/>
          </w:tcPr>
          <w:p w14:paraId="4831F8D8" w14:textId="1801642E" w:rsidR="00AA00C5" w:rsidRPr="00A50C21" w:rsidRDefault="00684EF5" w:rsidP="00A50C21">
            <w:pPr>
              <w:ind w:left="329" w:hangingChars="164" w:hanging="329"/>
              <w:rPr>
                <w:rFonts w:eastAsia="Arial"/>
                <w:b/>
                <w:sz w:val="20"/>
                <w:szCs w:val="20"/>
              </w:rPr>
            </w:pPr>
            <w:r w:rsidRPr="00A50C21">
              <w:rPr>
                <w:rFonts w:eastAsia="Arial"/>
                <w:b/>
                <w:color w:val="231F20"/>
                <w:sz w:val="20"/>
                <w:szCs w:val="20"/>
              </w:rPr>
              <w:t>Price/</w:t>
            </w:r>
            <w:r w:rsidR="00AA00C5" w:rsidRPr="00A50C21">
              <w:rPr>
                <w:rFonts w:eastAsia="Arial"/>
                <w:b/>
                <w:color w:val="231F20"/>
                <w:sz w:val="20"/>
                <w:szCs w:val="20"/>
              </w:rPr>
              <w:t>Share</w:t>
            </w:r>
          </w:p>
        </w:tc>
        <w:tc>
          <w:tcPr>
            <w:tcW w:w="2327" w:type="dxa"/>
            <w:vAlign w:val="bottom"/>
          </w:tcPr>
          <w:p w14:paraId="40245ED8" w14:textId="3236DE74" w:rsidR="00AA00C5" w:rsidRPr="00A50C21" w:rsidRDefault="00AA00C5" w:rsidP="00AA00C5">
            <w:pPr>
              <w:rPr>
                <w:rFonts w:eastAsia="Arial"/>
                <w:b/>
                <w:sz w:val="20"/>
                <w:szCs w:val="20"/>
              </w:rPr>
            </w:pPr>
            <w:r w:rsidRPr="00A50C21">
              <w:rPr>
                <w:rFonts w:eastAsia="Arial"/>
                <w:b/>
                <w:color w:val="231F20"/>
                <w:sz w:val="20"/>
                <w:szCs w:val="20"/>
              </w:rPr>
              <w:t xml:space="preserve">Maximum </w:t>
            </w:r>
            <w:r w:rsidRPr="00A50C21">
              <w:rPr>
                <w:rFonts w:eastAsia="Arial"/>
                <w:b/>
                <w:color w:val="231F20"/>
                <w:sz w:val="20"/>
                <w:szCs w:val="20"/>
              </w:rPr>
              <w:br/>
              <w:t>Estimated Annual Return/Share</w:t>
            </w:r>
          </w:p>
        </w:tc>
        <w:tc>
          <w:tcPr>
            <w:tcW w:w="1663" w:type="dxa"/>
            <w:vAlign w:val="bottom"/>
          </w:tcPr>
          <w:p w14:paraId="3E74EF9D" w14:textId="77777777" w:rsidR="00AA00C5" w:rsidRPr="00A50C21" w:rsidRDefault="00AA00C5" w:rsidP="00A50C21">
            <w:pPr>
              <w:ind w:left="329" w:hangingChars="164" w:hanging="329"/>
              <w:rPr>
                <w:rFonts w:eastAsia="Arial"/>
                <w:b/>
                <w:sz w:val="20"/>
                <w:szCs w:val="20"/>
              </w:rPr>
            </w:pPr>
            <w:r w:rsidRPr="00A50C21">
              <w:rPr>
                <w:rFonts w:eastAsia="Arial"/>
                <w:b/>
                <w:color w:val="231F20"/>
                <w:sz w:val="20"/>
                <w:szCs w:val="20"/>
              </w:rPr>
              <w:t>Possible</w:t>
            </w:r>
          </w:p>
          <w:p w14:paraId="4E575F48" w14:textId="7E00C641" w:rsidR="00AA00C5" w:rsidRPr="00A50C21" w:rsidRDefault="00AA00C5" w:rsidP="00A50C21">
            <w:pPr>
              <w:ind w:left="329" w:hangingChars="164" w:hanging="329"/>
              <w:rPr>
                <w:rFonts w:eastAsia="Arial"/>
                <w:b/>
                <w:sz w:val="20"/>
                <w:szCs w:val="20"/>
              </w:rPr>
            </w:pPr>
            <w:r w:rsidRPr="00A50C21">
              <w:rPr>
                <w:rFonts w:eastAsia="Arial"/>
                <w:b/>
                <w:color w:val="231F20"/>
                <w:sz w:val="20"/>
                <w:szCs w:val="20"/>
              </w:rPr>
              <w:t>Investment</w:t>
            </w:r>
          </w:p>
        </w:tc>
      </w:tr>
      <w:tr w:rsidR="00AA00C5" w:rsidRPr="00A50C21" w14:paraId="7729EC7C" w14:textId="77777777" w:rsidTr="00FD1CF2">
        <w:tc>
          <w:tcPr>
            <w:tcW w:w="2158" w:type="dxa"/>
            <w:vAlign w:val="bottom"/>
          </w:tcPr>
          <w:p w14:paraId="483534E2" w14:textId="6B032694" w:rsidR="00AA00C5" w:rsidRPr="00A50C21" w:rsidRDefault="00AA00C5" w:rsidP="00AA00C5">
            <w:pPr>
              <w:ind w:left="328" w:hangingChars="164" w:hanging="328"/>
              <w:rPr>
                <w:rFonts w:eastAsia="Arial"/>
                <w:color w:val="231F20"/>
                <w:sz w:val="20"/>
                <w:szCs w:val="20"/>
              </w:rPr>
            </w:pPr>
            <w:r w:rsidRPr="00A50C21">
              <w:rPr>
                <w:rFonts w:eastAsia="Arial"/>
                <w:color w:val="231F20"/>
                <w:sz w:val="20"/>
                <w:szCs w:val="20"/>
              </w:rPr>
              <w:t>Oil Alaska</w:t>
            </w:r>
          </w:p>
        </w:tc>
        <w:tc>
          <w:tcPr>
            <w:tcW w:w="2312" w:type="dxa"/>
            <w:vAlign w:val="bottom"/>
          </w:tcPr>
          <w:p w14:paraId="3C3AA0D0" w14:textId="2FC129BF" w:rsidR="00AA00C5" w:rsidRPr="00A50C21" w:rsidRDefault="00AA00C5" w:rsidP="00AA00C5">
            <w:pPr>
              <w:ind w:left="328" w:hangingChars="164" w:hanging="328"/>
              <w:rPr>
                <w:rFonts w:eastAsia="Arial"/>
                <w:color w:val="231F20"/>
                <w:sz w:val="20"/>
                <w:szCs w:val="20"/>
              </w:rPr>
            </w:pPr>
            <w:r w:rsidRPr="00A50C21">
              <w:rPr>
                <w:rFonts w:eastAsia="Arial"/>
                <w:color w:val="231F20"/>
                <w:sz w:val="20"/>
                <w:szCs w:val="20"/>
              </w:rPr>
              <w:t>$50</w:t>
            </w:r>
          </w:p>
        </w:tc>
        <w:tc>
          <w:tcPr>
            <w:tcW w:w="2327" w:type="dxa"/>
            <w:vAlign w:val="bottom"/>
          </w:tcPr>
          <w:p w14:paraId="303815D1" w14:textId="6D8986B0" w:rsidR="00AA00C5" w:rsidRPr="00A50C21" w:rsidRDefault="00AA00C5" w:rsidP="00AA00C5">
            <w:pPr>
              <w:rPr>
                <w:rFonts w:eastAsia="Arial"/>
                <w:color w:val="231F20"/>
                <w:sz w:val="20"/>
                <w:szCs w:val="20"/>
              </w:rPr>
            </w:pPr>
            <w:r w:rsidRPr="00A50C21">
              <w:rPr>
                <w:rFonts w:eastAsia="Arial"/>
                <w:color w:val="231F20"/>
                <w:sz w:val="20"/>
                <w:szCs w:val="20"/>
              </w:rPr>
              <w:t>$6</w:t>
            </w:r>
          </w:p>
        </w:tc>
        <w:tc>
          <w:tcPr>
            <w:tcW w:w="1663" w:type="dxa"/>
            <w:vAlign w:val="bottom"/>
          </w:tcPr>
          <w:p w14:paraId="72A9CCFD" w14:textId="7A041444" w:rsidR="00AA00C5" w:rsidRPr="00A50C21" w:rsidRDefault="00AA00C5" w:rsidP="00AA00C5">
            <w:pPr>
              <w:ind w:left="328" w:hangingChars="164" w:hanging="328"/>
              <w:rPr>
                <w:rFonts w:eastAsia="Arial"/>
                <w:color w:val="231F20"/>
                <w:sz w:val="20"/>
                <w:szCs w:val="20"/>
              </w:rPr>
            </w:pPr>
            <w:r w:rsidRPr="00A50C21">
              <w:rPr>
                <w:rFonts w:eastAsia="Arial"/>
                <w:color w:val="231F20"/>
                <w:sz w:val="20"/>
                <w:szCs w:val="20"/>
              </w:rPr>
              <w:t>$500,000</w:t>
            </w:r>
          </w:p>
        </w:tc>
      </w:tr>
      <w:tr w:rsidR="00AA00C5" w:rsidRPr="00A50C21" w14:paraId="2153548E" w14:textId="77777777" w:rsidTr="00FD1CF2">
        <w:tc>
          <w:tcPr>
            <w:tcW w:w="2158" w:type="dxa"/>
            <w:vAlign w:val="bottom"/>
          </w:tcPr>
          <w:p w14:paraId="03541295" w14:textId="14DF83EF" w:rsidR="00AA00C5" w:rsidRPr="00A50C21" w:rsidRDefault="00AA00C5" w:rsidP="00AA00C5">
            <w:pPr>
              <w:ind w:left="328" w:hangingChars="164" w:hanging="328"/>
              <w:rPr>
                <w:rFonts w:eastAsia="Arial"/>
                <w:color w:val="231F20"/>
                <w:sz w:val="20"/>
                <w:szCs w:val="20"/>
              </w:rPr>
            </w:pPr>
            <w:r w:rsidRPr="00A50C21">
              <w:rPr>
                <w:rFonts w:eastAsia="Arial"/>
                <w:color w:val="231F20"/>
                <w:sz w:val="20"/>
                <w:szCs w:val="20"/>
              </w:rPr>
              <w:t>Southwest Petroleum</w:t>
            </w:r>
          </w:p>
        </w:tc>
        <w:tc>
          <w:tcPr>
            <w:tcW w:w="2312" w:type="dxa"/>
            <w:vAlign w:val="bottom"/>
          </w:tcPr>
          <w:p w14:paraId="4B5997C0" w14:textId="6DF58658" w:rsidR="00AA00C5" w:rsidRPr="00A50C21" w:rsidRDefault="00AA00C5" w:rsidP="00AA00C5">
            <w:pPr>
              <w:ind w:left="328" w:hangingChars="164" w:hanging="328"/>
              <w:rPr>
                <w:rFonts w:eastAsia="Arial"/>
                <w:color w:val="231F20"/>
                <w:sz w:val="20"/>
                <w:szCs w:val="20"/>
              </w:rPr>
            </w:pPr>
            <w:r w:rsidRPr="00A50C21">
              <w:rPr>
                <w:rFonts w:eastAsia="Arial"/>
                <w:color w:val="231F20"/>
                <w:sz w:val="20"/>
                <w:szCs w:val="20"/>
              </w:rPr>
              <w:t>$30</w:t>
            </w:r>
          </w:p>
        </w:tc>
        <w:tc>
          <w:tcPr>
            <w:tcW w:w="2327" w:type="dxa"/>
            <w:vAlign w:val="bottom"/>
          </w:tcPr>
          <w:p w14:paraId="471F6E61" w14:textId="753E7D96" w:rsidR="00AA00C5" w:rsidRPr="00A50C21" w:rsidRDefault="00AA00C5" w:rsidP="00AA00C5">
            <w:pPr>
              <w:rPr>
                <w:rFonts w:eastAsia="Arial"/>
                <w:color w:val="231F20"/>
                <w:sz w:val="20"/>
                <w:szCs w:val="20"/>
              </w:rPr>
            </w:pPr>
            <w:r w:rsidRPr="00A50C21">
              <w:rPr>
                <w:rFonts w:eastAsia="Arial"/>
                <w:color w:val="231F20"/>
                <w:sz w:val="20"/>
                <w:szCs w:val="20"/>
              </w:rPr>
              <w:t>$4</w:t>
            </w:r>
          </w:p>
        </w:tc>
        <w:tc>
          <w:tcPr>
            <w:tcW w:w="1663" w:type="dxa"/>
            <w:vAlign w:val="bottom"/>
          </w:tcPr>
          <w:p w14:paraId="1BDA509D" w14:textId="0A7C4217" w:rsidR="00AA00C5" w:rsidRPr="00A50C21" w:rsidRDefault="00AA00C5" w:rsidP="00AA00C5">
            <w:pPr>
              <w:ind w:left="328" w:hangingChars="164" w:hanging="328"/>
              <w:rPr>
                <w:rFonts w:eastAsia="Arial"/>
                <w:color w:val="231F20"/>
                <w:sz w:val="20"/>
                <w:szCs w:val="20"/>
              </w:rPr>
            </w:pPr>
            <w:r w:rsidRPr="00A50C21">
              <w:rPr>
                <w:rFonts w:eastAsia="Arial"/>
                <w:color w:val="231F20"/>
                <w:sz w:val="20"/>
                <w:szCs w:val="20"/>
              </w:rPr>
              <w:t>$450,000</w:t>
            </w:r>
          </w:p>
        </w:tc>
      </w:tr>
    </w:tbl>
    <w:p w14:paraId="5ABFB1BA" w14:textId="77777777" w:rsidR="00727C99" w:rsidRPr="00A50C21" w:rsidRDefault="00727C99" w:rsidP="008F3832">
      <w:pPr>
        <w:spacing w:after="0"/>
        <w:ind w:left="328" w:hangingChars="164" w:hanging="328"/>
        <w:rPr>
          <w:sz w:val="20"/>
          <w:szCs w:val="20"/>
        </w:rPr>
      </w:pPr>
    </w:p>
    <w:p w14:paraId="07120823" w14:textId="77777777" w:rsidR="00727C99" w:rsidRPr="00A50C21" w:rsidRDefault="00727C99" w:rsidP="00AA00C5">
      <w:pPr>
        <w:spacing w:after="0"/>
        <w:ind w:left="720" w:hanging="360"/>
        <w:rPr>
          <w:rFonts w:eastAsia="Arial"/>
          <w:sz w:val="20"/>
          <w:szCs w:val="20"/>
        </w:rPr>
      </w:pPr>
      <w:r w:rsidRPr="00A50C21">
        <w:rPr>
          <w:rFonts w:eastAsia="Times New Roman"/>
          <w:color w:val="231F20"/>
          <w:sz w:val="20"/>
          <w:szCs w:val="20"/>
        </w:rPr>
        <w:t xml:space="preserve">Define </w:t>
      </w:r>
      <w:r w:rsidRPr="00A50C21">
        <w:rPr>
          <w:rFonts w:eastAsia="Times New Roman"/>
          <w:i/>
          <w:color w:val="231F20"/>
          <w:sz w:val="20"/>
          <w:szCs w:val="20"/>
        </w:rPr>
        <w:t xml:space="preserve">x </w:t>
      </w:r>
      <w:r w:rsidRPr="00A50C21">
        <w:rPr>
          <w:rFonts w:eastAsia="Times New Roman"/>
          <w:color w:val="231F20"/>
          <w:sz w:val="20"/>
          <w:szCs w:val="20"/>
        </w:rPr>
        <w:t xml:space="preserve">and </w:t>
      </w:r>
      <w:r w:rsidRPr="00A50C21">
        <w:rPr>
          <w:rFonts w:eastAsia="Times New Roman"/>
          <w:i/>
          <w:color w:val="231F20"/>
          <w:sz w:val="20"/>
          <w:szCs w:val="20"/>
        </w:rPr>
        <w:t xml:space="preserve">y </w:t>
      </w:r>
      <w:r w:rsidRPr="00A50C21">
        <w:rPr>
          <w:rFonts w:eastAsia="Times New Roman"/>
          <w:color w:val="231F20"/>
          <w:sz w:val="20"/>
          <w:szCs w:val="20"/>
        </w:rPr>
        <w:t xml:space="preserve">as follows. </w:t>
      </w:r>
      <w:r w:rsidRPr="00A50C21">
        <w:rPr>
          <w:rFonts w:eastAsia="Arial"/>
          <w:b/>
          <w:bCs/>
          <w:color w:val="D85629"/>
          <w:sz w:val="20"/>
          <w:szCs w:val="20"/>
        </w:rPr>
        <w:t>LO 4</w:t>
      </w:r>
    </w:p>
    <w:p w14:paraId="6F619DCC" w14:textId="77777777" w:rsidR="00727C99" w:rsidRPr="00A50C21" w:rsidRDefault="00727C99" w:rsidP="008F3832">
      <w:pPr>
        <w:spacing w:after="0"/>
        <w:ind w:left="328" w:hangingChars="164" w:hanging="328"/>
        <w:rPr>
          <w:sz w:val="20"/>
          <w:szCs w:val="20"/>
        </w:rPr>
      </w:pPr>
    </w:p>
    <w:p w14:paraId="0EEF9851" w14:textId="3FCB01C5" w:rsidR="00727C99" w:rsidRPr="00A50C21" w:rsidRDefault="00727C99" w:rsidP="00AA00C5">
      <w:pPr>
        <w:spacing w:after="0"/>
        <w:ind w:leftChars="859" w:left="1890"/>
        <w:rPr>
          <w:rFonts w:eastAsia="Times New Roman"/>
          <w:sz w:val="20"/>
          <w:szCs w:val="20"/>
        </w:rPr>
      </w:pPr>
      <w:r w:rsidRPr="00A50C21">
        <w:rPr>
          <w:rFonts w:eastAsia="Times New Roman"/>
          <w:i/>
          <w:color w:val="231F20"/>
          <w:sz w:val="20"/>
          <w:szCs w:val="20"/>
        </w:rPr>
        <w:t xml:space="preserve">x </w:t>
      </w:r>
      <w:r w:rsidR="00AA00C5" w:rsidRPr="00A50C21">
        <w:rPr>
          <w:rFonts w:eastAsia="Times New Roman"/>
          <w:color w:val="231F20"/>
          <w:sz w:val="20"/>
          <w:szCs w:val="20"/>
        </w:rPr>
        <w:t>=</w:t>
      </w:r>
      <w:r w:rsidRPr="00A50C21">
        <w:rPr>
          <w:rFonts w:eastAsia="Times New Roman"/>
          <w:color w:val="231F20"/>
          <w:sz w:val="20"/>
          <w:szCs w:val="20"/>
        </w:rPr>
        <w:t xml:space="preserve"> number of shares of Oil Alaska</w:t>
      </w:r>
    </w:p>
    <w:p w14:paraId="18B322FC" w14:textId="78D2B26A" w:rsidR="00727C99" w:rsidRPr="00A50C21" w:rsidRDefault="00727C99" w:rsidP="00AA00C5">
      <w:pPr>
        <w:spacing w:after="0"/>
        <w:ind w:leftChars="859" w:left="1890"/>
        <w:rPr>
          <w:rFonts w:eastAsia="Times New Roman"/>
          <w:sz w:val="20"/>
          <w:szCs w:val="20"/>
        </w:rPr>
      </w:pPr>
      <w:r w:rsidRPr="00A50C21">
        <w:rPr>
          <w:rFonts w:eastAsia="Times New Roman"/>
          <w:i/>
          <w:color w:val="231F20"/>
          <w:sz w:val="20"/>
          <w:szCs w:val="20"/>
        </w:rPr>
        <w:t xml:space="preserve">y </w:t>
      </w:r>
      <w:r w:rsidR="00AA00C5" w:rsidRPr="00A50C21">
        <w:rPr>
          <w:rFonts w:eastAsia="Times New Roman"/>
          <w:color w:val="231F20"/>
          <w:sz w:val="20"/>
          <w:szCs w:val="20"/>
        </w:rPr>
        <w:t>=</w:t>
      </w:r>
      <w:r w:rsidRPr="00A50C21">
        <w:rPr>
          <w:rFonts w:eastAsia="Times New Roman"/>
          <w:color w:val="231F20"/>
          <w:sz w:val="20"/>
          <w:szCs w:val="20"/>
        </w:rPr>
        <w:t xml:space="preserve"> number of shares of Southwest Petroleum</w:t>
      </w:r>
    </w:p>
    <w:p w14:paraId="2B51E2EF" w14:textId="77777777" w:rsidR="00727C99" w:rsidRPr="00A50C21" w:rsidRDefault="00727C99" w:rsidP="008F3832">
      <w:pPr>
        <w:spacing w:after="0"/>
        <w:ind w:left="328" w:hangingChars="164" w:hanging="328"/>
        <w:rPr>
          <w:sz w:val="20"/>
          <w:szCs w:val="20"/>
        </w:rPr>
      </w:pPr>
    </w:p>
    <w:p w14:paraId="7F7BA5F0" w14:textId="4472426E" w:rsidR="00727C99" w:rsidRPr="00A50C21" w:rsidRDefault="00727C99" w:rsidP="00751805">
      <w:pPr>
        <w:spacing w:after="120"/>
        <w:ind w:left="720" w:hanging="360"/>
        <w:rPr>
          <w:rFonts w:eastAsia="Times New Roman"/>
          <w:sz w:val="20"/>
          <w:szCs w:val="20"/>
        </w:rPr>
      </w:pPr>
      <w:r w:rsidRPr="00A50C21">
        <w:rPr>
          <w:rFonts w:eastAsia="Times New Roman"/>
          <w:color w:val="231F20"/>
          <w:sz w:val="20"/>
          <w:szCs w:val="20"/>
        </w:rPr>
        <w:t>a.</w:t>
      </w:r>
      <w:r w:rsidR="00AA00C5" w:rsidRPr="00A50C21">
        <w:rPr>
          <w:rFonts w:eastAsia="Times New Roman"/>
          <w:color w:val="231F20"/>
          <w:sz w:val="20"/>
          <w:szCs w:val="20"/>
        </w:rPr>
        <w:tab/>
      </w:r>
      <w:r w:rsidRPr="00A50C21">
        <w:rPr>
          <w:rFonts w:eastAsia="Times New Roman"/>
          <w:color w:val="231F20"/>
          <w:sz w:val="20"/>
          <w:szCs w:val="20"/>
        </w:rPr>
        <w:t>Develop the objective function, assuming that the client desires to maximize the total annual return.</w:t>
      </w:r>
    </w:p>
    <w:p w14:paraId="759F285A" w14:textId="77777777" w:rsidR="00AA00C5" w:rsidRPr="00A50C21" w:rsidRDefault="00727C99" w:rsidP="00AA00C5">
      <w:pPr>
        <w:spacing w:after="0"/>
        <w:ind w:left="720" w:hanging="360"/>
        <w:rPr>
          <w:rFonts w:eastAsia="Times New Roman"/>
          <w:color w:val="231F20"/>
          <w:sz w:val="20"/>
          <w:szCs w:val="20"/>
        </w:rPr>
      </w:pPr>
      <w:r w:rsidRPr="00A50C21">
        <w:rPr>
          <w:rFonts w:eastAsia="Times New Roman"/>
          <w:color w:val="231F20"/>
          <w:sz w:val="20"/>
          <w:szCs w:val="20"/>
        </w:rPr>
        <w:t>b.</w:t>
      </w:r>
      <w:r w:rsidR="00AA00C5" w:rsidRPr="00A50C21">
        <w:rPr>
          <w:rFonts w:eastAsia="Times New Roman"/>
          <w:color w:val="231F20"/>
          <w:sz w:val="20"/>
          <w:szCs w:val="20"/>
        </w:rPr>
        <w:tab/>
      </w:r>
      <w:r w:rsidRPr="00A50C21">
        <w:rPr>
          <w:rFonts w:eastAsia="Times New Roman"/>
          <w:color w:val="231F20"/>
          <w:sz w:val="20"/>
          <w:szCs w:val="20"/>
        </w:rPr>
        <w:t xml:space="preserve">Show the mathematical expression for each of the following three constraints: </w:t>
      </w:r>
    </w:p>
    <w:p w14:paraId="4599F474" w14:textId="75DC06FE" w:rsidR="00727C99" w:rsidRPr="00A50C21" w:rsidRDefault="00727C99" w:rsidP="00AA00C5">
      <w:pPr>
        <w:spacing w:after="0"/>
        <w:ind w:left="1080" w:hanging="360"/>
        <w:rPr>
          <w:rFonts w:eastAsia="Times New Roman"/>
          <w:sz w:val="20"/>
          <w:szCs w:val="20"/>
        </w:rPr>
      </w:pPr>
      <w:r w:rsidRPr="00A50C21">
        <w:rPr>
          <w:rFonts w:eastAsia="Times New Roman"/>
          <w:color w:val="231F20"/>
          <w:sz w:val="20"/>
          <w:szCs w:val="20"/>
        </w:rPr>
        <w:t>(1) Total investment funds available are $800,000.</w:t>
      </w:r>
    </w:p>
    <w:p w14:paraId="3E43E12E" w14:textId="77777777" w:rsidR="00727C99" w:rsidRPr="00A50C21" w:rsidRDefault="00727C99" w:rsidP="00AA00C5">
      <w:pPr>
        <w:spacing w:after="0"/>
        <w:ind w:left="1080" w:hanging="360"/>
        <w:rPr>
          <w:rFonts w:eastAsia="Times New Roman"/>
          <w:sz w:val="20"/>
          <w:szCs w:val="20"/>
        </w:rPr>
      </w:pPr>
      <w:r w:rsidRPr="00A50C21">
        <w:rPr>
          <w:rFonts w:eastAsia="Times New Roman"/>
          <w:color w:val="231F20"/>
          <w:sz w:val="20"/>
          <w:szCs w:val="20"/>
        </w:rPr>
        <w:t>(2) Maximum Oil Alaska investment is $500,000.</w:t>
      </w:r>
    </w:p>
    <w:p w14:paraId="4D226FC9" w14:textId="77777777" w:rsidR="00727C99" w:rsidRPr="00A50C21" w:rsidRDefault="00727C99" w:rsidP="00AA00C5">
      <w:pPr>
        <w:spacing w:after="0"/>
        <w:ind w:left="1080" w:hanging="360"/>
        <w:rPr>
          <w:rFonts w:eastAsia="Times New Roman"/>
          <w:sz w:val="20"/>
          <w:szCs w:val="20"/>
        </w:rPr>
      </w:pPr>
      <w:r w:rsidRPr="00A50C21">
        <w:rPr>
          <w:rFonts w:eastAsia="Times New Roman"/>
          <w:color w:val="231F20"/>
          <w:sz w:val="20"/>
          <w:szCs w:val="20"/>
        </w:rPr>
        <w:t>(3) Maximum Southwest Petroleum investment is $450,000.</w:t>
      </w:r>
    </w:p>
    <w:p w14:paraId="3D275633" w14:textId="77777777" w:rsidR="00727C99" w:rsidRPr="00A50C21" w:rsidRDefault="00727C99" w:rsidP="00751805">
      <w:pPr>
        <w:ind w:left="360"/>
        <w:rPr>
          <w:rFonts w:eastAsia="Times New Roman"/>
          <w:color w:val="231F20"/>
          <w:sz w:val="20"/>
          <w:szCs w:val="20"/>
        </w:rPr>
      </w:pPr>
      <w:r w:rsidRPr="00A50C21">
        <w:rPr>
          <w:rFonts w:eastAsia="Times New Roman"/>
          <w:i/>
          <w:color w:val="231F20"/>
          <w:sz w:val="20"/>
          <w:szCs w:val="20"/>
        </w:rPr>
        <w:t xml:space="preserve">Note: </w:t>
      </w:r>
      <w:r w:rsidRPr="00A50C21">
        <w:rPr>
          <w:rFonts w:eastAsia="Times New Roman"/>
          <w:color w:val="231F20"/>
          <w:sz w:val="20"/>
          <w:szCs w:val="20"/>
        </w:rPr>
        <w:t xml:space="preserve">Adding the </w:t>
      </w:r>
      <w:r w:rsidRPr="00A50C21">
        <w:rPr>
          <w:rFonts w:eastAsia="Times New Roman"/>
          <w:i/>
          <w:color w:val="231F20"/>
          <w:sz w:val="20"/>
          <w:szCs w:val="20"/>
        </w:rPr>
        <w:t xml:space="preserve">x </w:t>
      </w:r>
      <w:r w:rsidRPr="00A50C21">
        <w:rPr>
          <w:rFonts w:eastAsia="Times New Roman"/>
          <w:color w:val="231F20"/>
          <w:sz w:val="20"/>
          <w:szCs w:val="20"/>
        </w:rPr>
        <w:t xml:space="preserve">$ 0 and </w:t>
      </w:r>
      <w:r w:rsidRPr="00A50C21">
        <w:rPr>
          <w:rFonts w:eastAsia="Times New Roman"/>
          <w:i/>
          <w:color w:val="231F20"/>
          <w:sz w:val="20"/>
          <w:szCs w:val="20"/>
        </w:rPr>
        <w:t xml:space="preserve">y </w:t>
      </w:r>
      <w:r w:rsidRPr="00A50C21">
        <w:rPr>
          <w:rFonts w:eastAsia="Times New Roman"/>
          <w:color w:val="231F20"/>
          <w:sz w:val="20"/>
          <w:szCs w:val="20"/>
        </w:rPr>
        <w:t>$ 0 constraints provides a linear programming model for the investment problem. A solution procedure for this model will be discussed in Chapter 2.</w:t>
      </w:r>
    </w:p>
    <w:p w14:paraId="084A6F68" w14:textId="77777777" w:rsidR="00376C52" w:rsidRPr="00A50C21" w:rsidRDefault="00376C52" w:rsidP="00376C52">
      <w:pPr>
        <w:pStyle w:val="Solution"/>
        <w:ind w:left="360"/>
        <w:rPr>
          <w:szCs w:val="20"/>
        </w:rPr>
      </w:pPr>
      <w:r w:rsidRPr="00A50C21">
        <w:rPr>
          <w:szCs w:val="20"/>
        </w:rPr>
        <w:t>Solutions:</w:t>
      </w:r>
    </w:p>
    <w:p w14:paraId="1EF955C0" w14:textId="0A7E597C" w:rsidR="0074043E" w:rsidRPr="00A50C21" w:rsidRDefault="0074043E" w:rsidP="00751805">
      <w:pPr>
        <w:spacing w:after="120"/>
        <w:ind w:left="720" w:right="-547" w:hanging="360"/>
        <w:rPr>
          <w:color w:val="000000"/>
          <w:sz w:val="20"/>
          <w:szCs w:val="20"/>
        </w:rPr>
      </w:pPr>
      <w:r w:rsidRPr="00A50C21">
        <w:rPr>
          <w:color w:val="000000"/>
          <w:sz w:val="20"/>
          <w:szCs w:val="20"/>
        </w:rPr>
        <w:t>a.</w:t>
      </w:r>
      <w:r w:rsidRPr="00A50C21">
        <w:rPr>
          <w:color w:val="000000"/>
          <w:sz w:val="20"/>
          <w:szCs w:val="20"/>
        </w:rPr>
        <w:tab/>
        <w:t xml:space="preserve">Max </w:t>
      </w:r>
      <w:r w:rsidR="00375261" w:rsidRPr="00A50C21">
        <w:rPr>
          <w:color w:val="000000"/>
          <w:sz w:val="20"/>
          <w:szCs w:val="20"/>
        </w:rPr>
        <w:t xml:space="preserve">  </w:t>
      </w:r>
      <w:r w:rsidRPr="00A50C21">
        <w:rPr>
          <w:color w:val="000000"/>
          <w:sz w:val="20"/>
          <w:szCs w:val="20"/>
        </w:rPr>
        <w:t>6</w:t>
      </w:r>
      <w:r w:rsidRPr="00A50C21">
        <w:rPr>
          <w:i/>
          <w:color w:val="000000"/>
          <w:sz w:val="20"/>
          <w:szCs w:val="20"/>
        </w:rPr>
        <w:t>x</w:t>
      </w:r>
      <w:r w:rsidRPr="00A50C21">
        <w:rPr>
          <w:color w:val="000000"/>
          <w:sz w:val="20"/>
          <w:szCs w:val="20"/>
        </w:rPr>
        <w:t xml:space="preserve"> + 4</w:t>
      </w:r>
      <w:r w:rsidRPr="00A50C21">
        <w:rPr>
          <w:i/>
          <w:color w:val="000000"/>
          <w:sz w:val="20"/>
          <w:szCs w:val="20"/>
        </w:rPr>
        <w:t>y</w:t>
      </w:r>
    </w:p>
    <w:p w14:paraId="736FFFEB" w14:textId="2C3B92CF" w:rsidR="0074043E" w:rsidRPr="00A50C21" w:rsidRDefault="0074043E" w:rsidP="0074043E">
      <w:pPr>
        <w:tabs>
          <w:tab w:val="left" w:pos="-936"/>
          <w:tab w:val="left" w:pos="1080"/>
        </w:tabs>
        <w:spacing w:after="0"/>
        <w:ind w:left="720" w:right="-547" w:hanging="360"/>
        <w:rPr>
          <w:color w:val="000000"/>
          <w:sz w:val="20"/>
          <w:szCs w:val="20"/>
        </w:rPr>
      </w:pPr>
      <w:r w:rsidRPr="00A50C21">
        <w:rPr>
          <w:color w:val="000000"/>
          <w:sz w:val="20"/>
          <w:szCs w:val="20"/>
        </w:rPr>
        <w:t>b.</w:t>
      </w:r>
      <w:r w:rsidRPr="00A50C21">
        <w:rPr>
          <w:color w:val="000000"/>
          <w:sz w:val="20"/>
          <w:szCs w:val="20"/>
        </w:rPr>
        <w:tab/>
      </w:r>
      <w:r w:rsidRPr="00A50C21">
        <w:rPr>
          <w:color w:val="000000"/>
          <w:sz w:val="20"/>
          <w:szCs w:val="20"/>
        </w:rPr>
        <w:tab/>
      </w:r>
      <w:r w:rsidR="00375261" w:rsidRPr="00A50C21">
        <w:rPr>
          <w:color w:val="000000"/>
          <w:sz w:val="20"/>
          <w:szCs w:val="20"/>
        </w:rPr>
        <w:t xml:space="preserve">  </w:t>
      </w:r>
      <w:r w:rsidRPr="00A50C21">
        <w:rPr>
          <w:color w:val="000000"/>
          <w:sz w:val="20"/>
          <w:szCs w:val="20"/>
        </w:rPr>
        <w:t>50</w:t>
      </w:r>
      <w:r w:rsidRPr="00A50C21">
        <w:rPr>
          <w:i/>
          <w:color w:val="000000"/>
          <w:sz w:val="20"/>
          <w:szCs w:val="20"/>
        </w:rPr>
        <w:t>x</w:t>
      </w:r>
      <w:r w:rsidRPr="00A50C21">
        <w:rPr>
          <w:color w:val="000000"/>
          <w:sz w:val="20"/>
          <w:szCs w:val="20"/>
        </w:rPr>
        <w:t xml:space="preserve"> + 30</w:t>
      </w:r>
      <w:r w:rsidRPr="00A50C21">
        <w:rPr>
          <w:i/>
          <w:color w:val="000000"/>
          <w:sz w:val="20"/>
          <w:szCs w:val="20"/>
        </w:rPr>
        <w:t>y</w:t>
      </w:r>
      <w:r w:rsidRPr="00A50C21">
        <w:rPr>
          <w:color w:val="000000"/>
          <w:sz w:val="20"/>
          <w:szCs w:val="20"/>
        </w:rPr>
        <w:t xml:space="preserve"> ≤ 800,000</w:t>
      </w:r>
    </w:p>
    <w:p w14:paraId="2AB9CED0" w14:textId="047BE1D9" w:rsidR="0074043E" w:rsidRPr="00A50C21" w:rsidRDefault="00375261" w:rsidP="0074043E">
      <w:pPr>
        <w:spacing w:after="0"/>
        <w:ind w:left="1080" w:right="-547"/>
        <w:rPr>
          <w:color w:val="000000"/>
          <w:sz w:val="20"/>
          <w:szCs w:val="20"/>
        </w:rPr>
      </w:pPr>
      <w:r w:rsidRPr="00A50C21">
        <w:rPr>
          <w:color w:val="000000"/>
          <w:sz w:val="20"/>
          <w:szCs w:val="20"/>
        </w:rPr>
        <w:t xml:space="preserve">  </w:t>
      </w:r>
      <w:r w:rsidR="0074043E" w:rsidRPr="00A50C21">
        <w:rPr>
          <w:color w:val="000000"/>
          <w:sz w:val="20"/>
          <w:szCs w:val="20"/>
        </w:rPr>
        <w:t>50</w:t>
      </w:r>
      <w:r w:rsidR="0074043E" w:rsidRPr="00A50C21">
        <w:rPr>
          <w:i/>
          <w:color w:val="000000"/>
          <w:sz w:val="20"/>
          <w:szCs w:val="20"/>
        </w:rPr>
        <w:t>x</w:t>
      </w:r>
      <w:r w:rsidR="0074043E" w:rsidRPr="00A50C21">
        <w:rPr>
          <w:color w:val="000000"/>
          <w:sz w:val="20"/>
          <w:szCs w:val="20"/>
        </w:rPr>
        <w:t xml:space="preserve">           ≤ 500,000</w:t>
      </w:r>
    </w:p>
    <w:p w14:paraId="353FBF61" w14:textId="1F9402B9" w:rsidR="0074043E" w:rsidRPr="00A50C21" w:rsidRDefault="0074043E" w:rsidP="0074043E">
      <w:pPr>
        <w:spacing w:after="0"/>
        <w:ind w:left="1080" w:right="-547"/>
        <w:rPr>
          <w:color w:val="000000"/>
          <w:sz w:val="20"/>
          <w:szCs w:val="20"/>
        </w:rPr>
      </w:pPr>
      <w:r w:rsidRPr="00A50C21">
        <w:rPr>
          <w:color w:val="000000"/>
          <w:sz w:val="20"/>
          <w:szCs w:val="20"/>
        </w:rPr>
        <w:tab/>
      </w:r>
      <w:r w:rsidR="00375261" w:rsidRPr="00A50C21">
        <w:rPr>
          <w:color w:val="000000"/>
          <w:sz w:val="20"/>
          <w:szCs w:val="20"/>
        </w:rPr>
        <w:t xml:space="preserve">  </w:t>
      </w:r>
      <w:r w:rsidRPr="00A50C21">
        <w:rPr>
          <w:color w:val="000000"/>
          <w:sz w:val="20"/>
          <w:szCs w:val="20"/>
        </w:rPr>
        <w:t xml:space="preserve">   30</w:t>
      </w:r>
      <w:r w:rsidRPr="00A50C21">
        <w:rPr>
          <w:i/>
          <w:color w:val="000000"/>
          <w:sz w:val="20"/>
          <w:szCs w:val="20"/>
        </w:rPr>
        <w:t>y</w:t>
      </w:r>
      <w:r w:rsidRPr="00A50C21">
        <w:rPr>
          <w:color w:val="000000"/>
          <w:sz w:val="20"/>
          <w:szCs w:val="20"/>
        </w:rPr>
        <w:t xml:space="preserve"> ≤ 450,000</w:t>
      </w:r>
    </w:p>
    <w:p w14:paraId="699DC075" w14:textId="62EB8189" w:rsidR="0074043E" w:rsidRPr="00A50C21" w:rsidRDefault="0074043E" w:rsidP="00375261">
      <w:pPr>
        <w:ind w:left="1170" w:right="-547"/>
        <w:rPr>
          <w:color w:val="000000"/>
          <w:sz w:val="20"/>
          <w:szCs w:val="20"/>
        </w:rPr>
      </w:pPr>
      <w:r w:rsidRPr="00A50C21">
        <w:rPr>
          <w:i/>
          <w:color w:val="000000"/>
          <w:sz w:val="20"/>
          <w:szCs w:val="20"/>
        </w:rPr>
        <w:t>x</w:t>
      </w:r>
      <w:r w:rsidRPr="00A50C21">
        <w:rPr>
          <w:color w:val="000000"/>
          <w:sz w:val="20"/>
          <w:szCs w:val="20"/>
        </w:rPr>
        <w:t xml:space="preserve">, </w:t>
      </w:r>
      <w:r w:rsidRPr="00A50C21">
        <w:rPr>
          <w:i/>
          <w:color w:val="000000"/>
          <w:sz w:val="20"/>
          <w:szCs w:val="20"/>
        </w:rPr>
        <w:t>y</w:t>
      </w:r>
      <w:r w:rsidRPr="00A50C21">
        <w:rPr>
          <w:color w:val="000000"/>
          <w:sz w:val="20"/>
          <w:szCs w:val="20"/>
        </w:rPr>
        <w:t xml:space="preserve"> ≥ 0</w:t>
      </w:r>
    </w:p>
    <w:p w14:paraId="2922B6C0" w14:textId="64EE0D9E" w:rsidR="00727C99" w:rsidRPr="00A50C21" w:rsidRDefault="00727C99" w:rsidP="0074043E">
      <w:pPr>
        <w:spacing w:after="0"/>
        <w:ind w:left="360" w:hanging="360"/>
        <w:rPr>
          <w:rFonts w:eastAsia="Arial"/>
          <w:sz w:val="20"/>
          <w:szCs w:val="20"/>
        </w:rPr>
      </w:pPr>
      <w:r w:rsidRPr="00A50C21">
        <w:rPr>
          <w:rFonts w:eastAsia="Times New Roman"/>
          <w:color w:val="231F20"/>
          <w:sz w:val="20"/>
          <w:szCs w:val="20"/>
        </w:rPr>
        <w:t>17.</w:t>
      </w:r>
      <w:r w:rsidR="00AA00C5" w:rsidRPr="00A50C21">
        <w:rPr>
          <w:rFonts w:eastAsia="Times New Roman"/>
          <w:color w:val="231F20"/>
          <w:sz w:val="20"/>
          <w:szCs w:val="20"/>
        </w:rPr>
        <w:tab/>
      </w:r>
      <w:r w:rsidRPr="00A50C21">
        <w:rPr>
          <w:rFonts w:eastAsia="Times New Roman"/>
          <w:b/>
          <w:bCs/>
          <w:color w:val="231F20"/>
          <w:sz w:val="20"/>
          <w:szCs w:val="20"/>
        </w:rPr>
        <w:t xml:space="preserve">Modeling an Inventory System. </w:t>
      </w:r>
      <w:r w:rsidRPr="00A50C21">
        <w:rPr>
          <w:rFonts w:eastAsia="Times New Roman"/>
          <w:color w:val="231F20"/>
          <w:sz w:val="20"/>
          <w:szCs w:val="20"/>
        </w:rPr>
        <w:t xml:space="preserve">Models of inventory systems frequently consider the relationships among a beginning inventory, a production quantity, a demand or sales, and an ending inventory. For a given production period </w:t>
      </w:r>
      <w:r w:rsidRPr="00A50C21">
        <w:rPr>
          <w:rFonts w:eastAsia="Times New Roman"/>
          <w:i/>
          <w:color w:val="231F20"/>
          <w:sz w:val="20"/>
          <w:szCs w:val="20"/>
        </w:rPr>
        <w:t>j</w:t>
      </w:r>
      <w:r w:rsidRPr="00A50C21">
        <w:rPr>
          <w:rFonts w:eastAsia="Times New Roman"/>
          <w:color w:val="231F20"/>
          <w:sz w:val="20"/>
          <w:szCs w:val="20"/>
        </w:rPr>
        <w:t xml:space="preserve">, define </w:t>
      </w:r>
      <w:r w:rsidRPr="00A50C21">
        <w:rPr>
          <w:rFonts w:eastAsia="Times New Roman"/>
          <w:i/>
          <w:color w:val="231F20"/>
          <w:sz w:val="20"/>
          <w:szCs w:val="20"/>
        </w:rPr>
        <w:t xml:space="preserve">s, x, </w:t>
      </w:r>
      <w:r w:rsidRPr="00A50C21">
        <w:rPr>
          <w:rFonts w:eastAsia="Times New Roman"/>
          <w:color w:val="231F20"/>
          <w:sz w:val="20"/>
          <w:szCs w:val="20"/>
        </w:rPr>
        <w:t xml:space="preserve">and </w:t>
      </w:r>
      <w:r w:rsidRPr="00A50C21">
        <w:rPr>
          <w:rFonts w:eastAsia="Times New Roman"/>
          <w:i/>
          <w:color w:val="231F20"/>
          <w:sz w:val="20"/>
          <w:szCs w:val="20"/>
        </w:rPr>
        <w:t xml:space="preserve">d </w:t>
      </w:r>
      <w:r w:rsidRPr="00A50C21">
        <w:rPr>
          <w:rFonts w:eastAsia="Times New Roman"/>
          <w:color w:val="231F20"/>
          <w:sz w:val="20"/>
          <w:szCs w:val="20"/>
        </w:rPr>
        <w:t xml:space="preserve">as follows. </w:t>
      </w:r>
      <w:r w:rsidRPr="00A50C21">
        <w:rPr>
          <w:rFonts w:eastAsia="Arial"/>
          <w:b/>
          <w:bCs/>
          <w:color w:val="D85629"/>
          <w:sz w:val="20"/>
          <w:szCs w:val="20"/>
        </w:rPr>
        <w:t>LO 4</w:t>
      </w:r>
    </w:p>
    <w:p w14:paraId="33C99D85" w14:textId="77777777" w:rsidR="00727C99" w:rsidRPr="00A50C21" w:rsidRDefault="00727C99" w:rsidP="008F3832">
      <w:pPr>
        <w:spacing w:after="0"/>
        <w:ind w:left="328" w:hangingChars="164" w:hanging="328"/>
        <w:rPr>
          <w:sz w:val="20"/>
          <w:szCs w:val="20"/>
        </w:rPr>
      </w:pPr>
    </w:p>
    <w:p w14:paraId="58ACD2E1" w14:textId="7062B59F" w:rsidR="00727C99" w:rsidRPr="00A50C21" w:rsidRDefault="00A47BEC" w:rsidP="00391DBF">
      <w:pPr>
        <w:spacing w:after="0"/>
        <w:ind w:leftChars="327" w:left="719"/>
        <w:rPr>
          <w:rFonts w:eastAsia="Arial"/>
          <w:sz w:val="20"/>
          <w:szCs w:val="20"/>
        </w:rPr>
      </w:pPr>
      <w:r w:rsidRPr="00A50C21">
        <w:rPr>
          <w:rFonts w:eastAsia="Times New Roman"/>
          <w:i/>
          <w:color w:val="231F20"/>
          <w:sz w:val="20"/>
          <w:szCs w:val="20"/>
        </w:rPr>
        <w:t>s</w:t>
      </w:r>
      <w:r w:rsidR="00727C99" w:rsidRPr="00A50C21">
        <w:rPr>
          <w:rFonts w:eastAsia="Times New Roman"/>
          <w:i/>
          <w:color w:val="231F20"/>
          <w:sz w:val="20"/>
          <w:szCs w:val="20"/>
          <w:vertAlign w:val="subscript"/>
        </w:rPr>
        <w:t>j</w:t>
      </w:r>
      <w:r w:rsidR="00AA00C5" w:rsidRPr="00A50C21">
        <w:rPr>
          <w:rFonts w:eastAsia="Times New Roman"/>
          <w:color w:val="231F20"/>
          <w:sz w:val="20"/>
          <w:szCs w:val="20"/>
          <w:vertAlign w:val="subscript"/>
        </w:rPr>
        <w:t>–</w:t>
      </w:r>
      <w:r w:rsidR="00727C99" w:rsidRPr="00A50C21">
        <w:rPr>
          <w:rFonts w:eastAsia="Times New Roman"/>
          <w:color w:val="231F20"/>
          <w:sz w:val="20"/>
          <w:szCs w:val="20"/>
          <w:vertAlign w:val="subscript"/>
        </w:rPr>
        <w:t>1</w:t>
      </w:r>
      <w:r w:rsidR="00727C99" w:rsidRPr="00A50C21">
        <w:rPr>
          <w:rFonts w:eastAsia="Times New Roman"/>
          <w:color w:val="231F20"/>
          <w:sz w:val="20"/>
          <w:szCs w:val="20"/>
        </w:rPr>
        <w:t xml:space="preserve"> </w:t>
      </w:r>
      <w:r w:rsidR="00AA00C5" w:rsidRPr="00A50C21">
        <w:rPr>
          <w:rFonts w:eastAsia="Times New Roman"/>
          <w:color w:val="231F20"/>
          <w:sz w:val="20"/>
          <w:szCs w:val="20"/>
        </w:rPr>
        <w:t>=</w:t>
      </w:r>
      <w:r w:rsidR="00727C99" w:rsidRPr="00A50C21">
        <w:rPr>
          <w:rFonts w:eastAsia="Times New Roman"/>
          <w:color w:val="231F20"/>
          <w:sz w:val="20"/>
          <w:szCs w:val="20"/>
        </w:rPr>
        <w:t xml:space="preserve"> ending inventory from the previous period </w:t>
      </w:r>
      <w:r w:rsidR="00375261" w:rsidRPr="00A50C21">
        <w:rPr>
          <w:rFonts w:eastAsia="Arial"/>
          <w:color w:val="231F20"/>
          <w:sz w:val="20"/>
          <w:szCs w:val="20"/>
        </w:rPr>
        <w:t>(</w:t>
      </w:r>
      <w:r w:rsidR="00727C99" w:rsidRPr="00A50C21">
        <w:rPr>
          <w:rFonts w:eastAsia="Times New Roman"/>
          <w:color w:val="231F20"/>
          <w:sz w:val="20"/>
          <w:szCs w:val="20"/>
        </w:rPr>
        <w:t xml:space="preserve">beginning inventory for period </w:t>
      </w:r>
      <w:r w:rsidR="00727C99" w:rsidRPr="00A50C21">
        <w:rPr>
          <w:rFonts w:eastAsia="Times New Roman"/>
          <w:i/>
          <w:color w:val="231F20"/>
          <w:sz w:val="20"/>
          <w:szCs w:val="20"/>
        </w:rPr>
        <w:t>j</w:t>
      </w:r>
      <w:r w:rsidR="00375261" w:rsidRPr="00A50C21">
        <w:rPr>
          <w:rFonts w:eastAsia="Arial"/>
          <w:color w:val="231F20"/>
          <w:sz w:val="20"/>
          <w:szCs w:val="20"/>
        </w:rPr>
        <w:t>)</w:t>
      </w:r>
    </w:p>
    <w:p w14:paraId="1B8D44F6" w14:textId="5ADF0928" w:rsidR="00AA00C5" w:rsidRPr="00A50C21" w:rsidRDefault="00391DBF" w:rsidP="00391DBF">
      <w:pPr>
        <w:spacing w:after="0"/>
        <w:ind w:leftChars="327" w:left="719"/>
        <w:rPr>
          <w:rFonts w:eastAsia="Times New Roman"/>
          <w:i/>
          <w:color w:val="231F20"/>
          <w:sz w:val="20"/>
          <w:szCs w:val="20"/>
        </w:rPr>
      </w:pPr>
      <w:r w:rsidRPr="00A50C21">
        <w:rPr>
          <w:rFonts w:eastAsia="Times New Roman"/>
          <w:i/>
          <w:color w:val="231F20"/>
          <w:sz w:val="20"/>
          <w:szCs w:val="20"/>
        </w:rPr>
        <w:t xml:space="preserve">   </w:t>
      </w:r>
      <w:r w:rsidR="00727C99" w:rsidRPr="00A50C21">
        <w:rPr>
          <w:rFonts w:eastAsia="Times New Roman"/>
          <w:i/>
          <w:color w:val="231F20"/>
          <w:sz w:val="20"/>
          <w:szCs w:val="20"/>
        </w:rPr>
        <w:t>x</w:t>
      </w:r>
      <w:r w:rsidR="00727C99" w:rsidRPr="00A50C21">
        <w:rPr>
          <w:rFonts w:eastAsia="Times New Roman"/>
          <w:i/>
          <w:color w:val="231F20"/>
          <w:sz w:val="20"/>
          <w:szCs w:val="20"/>
          <w:vertAlign w:val="subscript"/>
        </w:rPr>
        <w:t>j</w:t>
      </w:r>
      <w:r w:rsidR="00727C99" w:rsidRPr="00A50C21">
        <w:rPr>
          <w:rFonts w:eastAsia="Times New Roman"/>
          <w:i/>
          <w:color w:val="231F20"/>
          <w:sz w:val="20"/>
          <w:szCs w:val="20"/>
        </w:rPr>
        <w:t xml:space="preserve"> </w:t>
      </w:r>
      <w:r w:rsidR="00AA00C5" w:rsidRPr="00A50C21">
        <w:rPr>
          <w:rFonts w:eastAsia="Times New Roman"/>
          <w:color w:val="231F20"/>
          <w:sz w:val="20"/>
          <w:szCs w:val="20"/>
        </w:rPr>
        <w:t>=</w:t>
      </w:r>
      <w:r w:rsidR="00727C99" w:rsidRPr="00A50C21">
        <w:rPr>
          <w:rFonts w:eastAsia="Times New Roman"/>
          <w:color w:val="231F20"/>
          <w:sz w:val="20"/>
          <w:szCs w:val="20"/>
        </w:rPr>
        <w:t xml:space="preserve"> production quantity in period </w:t>
      </w:r>
      <w:r w:rsidR="00727C99" w:rsidRPr="00A50C21">
        <w:rPr>
          <w:rFonts w:eastAsia="Times New Roman"/>
          <w:i/>
          <w:color w:val="231F20"/>
          <w:sz w:val="20"/>
          <w:szCs w:val="20"/>
        </w:rPr>
        <w:t xml:space="preserve">j </w:t>
      </w:r>
    </w:p>
    <w:p w14:paraId="7922DA3A" w14:textId="396F2E28" w:rsidR="00727C99" w:rsidRPr="00A50C21" w:rsidRDefault="00391DBF" w:rsidP="00391DBF">
      <w:pPr>
        <w:spacing w:after="0"/>
        <w:ind w:leftChars="327" w:left="719"/>
        <w:rPr>
          <w:rFonts w:eastAsia="Times New Roman"/>
          <w:sz w:val="20"/>
          <w:szCs w:val="20"/>
        </w:rPr>
      </w:pPr>
      <w:r w:rsidRPr="00A50C21">
        <w:rPr>
          <w:rFonts w:eastAsia="Times New Roman"/>
          <w:i/>
          <w:color w:val="231F20"/>
          <w:sz w:val="20"/>
          <w:szCs w:val="20"/>
        </w:rPr>
        <w:t xml:space="preserve">  </w:t>
      </w:r>
      <w:r w:rsidR="00727C99" w:rsidRPr="00A50C21">
        <w:rPr>
          <w:rFonts w:eastAsia="Times New Roman"/>
          <w:i/>
          <w:color w:val="231F20"/>
          <w:sz w:val="20"/>
          <w:szCs w:val="20"/>
        </w:rPr>
        <w:t>d</w:t>
      </w:r>
      <w:r w:rsidR="00727C99" w:rsidRPr="00A50C21">
        <w:rPr>
          <w:rFonts w:eastAsia="Times New Roman"/>
          <w:i/>
          <w:color w:val="231F20"/>
          <w:sz w:val="20"/>
          <w:szCs w:val="20"/>
          <w:vertAlign w:val="subscript"/>
        </w:rPr>
        <w:t>j</w:t>
      </w:r>
      <w:r w:rsidR="00727C99" w:rsidRPr="00A50C21">
        <w:rPr>
          <w:rFonts w:eastAsia="Times New Roman"/>
          <w:i/>
          <w:color w:val="231F20"/>
          <w:sz w:val="20"/>
          <w:szCs w:val="20"/>
        </w:rPr>
        <w:t xml:space="preserve"> </w:t>
      </w:r>
      <w:r w:rsidR="00AA00C5" w:rsidRPr="00A50C21">
        <w:rPr>
          <w:rFonts w:eastAsia="Times New Roman"/>
          <w:color w:val="231F20"/>
          <w:sz w:val="20"/>
          <w:szCs w:val="20"/>
        </w:rPr>
        <w:t>=</w:t>
      </w:r>
      <w:r w:rsidR="00727C99" w:rsidRPr="00A50C21">
        <w:rPr>
          <w:rFonts w:eastAsia="Times New Roman"/>
          <w:color w:val="231F20"/>
          <w:sz w:val="20"/>
          <w:szCs w:val="20"/>
        </w:rPr>
        <w:t xml:space="preserve"> demand in period </w:t>
      </w:r>
      <w:r w:rsidR="00727C99" w:rsidRPr="00A50C21">
        <w:rPr>
          <w:rFonts w:eastAsia="Times New Roman"/>
          <w:i/>
          <w:color w:val="231F20"/>
          <w:sz w:val="20"/>
          <w:szCs w:val="20"/>
        </w:rPr>
        <w:t>j</w:t>
      </w:r>
    </w:p>
    <w:p w14:paraId="491AD0C4" w14:textId="794A7A36" w:rsidR="00727C99" w:rsidRPr="00A50C21" w:rsidRDefault="00391DBF" w:rsidP="00391DBF">
      <w:pPr>
        <w:spacing w:after="0"/>
        <w:ind w:leftChars="327" w:left="719"/>
        <w:rPr>
          <w:rFonts w:eastAsia="Times New Roman"/>
          <w:sz w:val="20"/>
          <w:szCs w:val="20"/>
        </w:rPr>
      </w:pPr>
      <w:r w:rsidRPr="00A50C21">
        <w:rPr>
          <w:rFonts w:eastAsia="Times New Roman"/>
          <w:i/>
          <w:color w:val="231F20"/>
          <w:sz w:val="20"/>
          <w:szCs w:val="20"/>
        </w:rPr>
        <w:t xml:space="preserve">  </w:t>
      </w:r>
      <w:r w:rsidR="00727C99" w:rsidRPr="00A50C21">
        <w:rPr>
          <w:rFonts w:eastAsia="Times New Roman"/>
          <w:i/>
          <w:color w:val="231F20"/>
          <w:sz w:val="20"/>
          <w:szCs w:val="20"/>
        </w:rPr>
        <w:t>s</w:t>
      </w:r>
      <w:r w:rsidR="00727C99" w:rsidRPr="00A50C21">
        <w:rPr>
          <w:rFonts w:eastAsia="Times New Roman"/>
          <w:i/>
          <w:color w:val="231F20"/>
          <w:sz w:val="20"/>
          <w:szCs w:val="20"/>
          <w:vertAlign w:val="subscript"/>
        </w:rPr>
        <w:t>j</w:t>
      </w:r>
      <w:r w:rsidR="00727C99" w:rsidRPr="00A50C21">
        <w:rPr>
          <w:rFonts w:eastAsia="Times New Roman"/>
          <w:i/>
          <w:color w:val="231F20"/>
          <w:sz w:val="20"/>
          <w:szCs w:val="20"/>
        </w:rPr>
        <w:t xml:space="preserve"> </w:t>
      </w:r>
      <w:r w:rsidR="00AA00C5" w:rsidRPr="00A50C21">
        <w:rPr>
          <w:rFonts w:eastAsia="Times New Roman"/>
          <w:color w:val="231F20"/>
          <w:sz w:val="20"/>
          <w:szCs w:val="20"/>
        </w:rPr>
        <w:t>=</w:t>
      </w:r>
      <w:r w:rsidR="00727C99" w:rsidRPr="00A50C21">
        <w:rPr>
          <w:rFonts w:eastAsia="Times New Roman"/>
          <w:color w:val="231F20"/>
          <w:sz w:val="20"/>
          <w:szCs w:val="20"/>
        </w:rPr>
        <w:t xml:space="preserve"> ending inventory for period </w:t>
      </w:r>
      <w:r w:rsidR="00727C99" w:rsidRPr="00A50C21">
        <w:rPr>
          <w:rFonts w:eastAsia="Times New Roman"/>
          <w:i/>
          <w:color w:val="231F20"/>
          <w:sz w:val="20"/>
          <w:szCs w:val="20"/>
        </w:rPr>
        <w:t>j</w:t>
      </w:r>
    </w:p>
    <w:p w14:paraId="24C7C60C" w14:textId="77777777" w:rsidR="00727C99" w:rsidRPr="00A50C21" w:rsidRDefault="00727C99" w:rsidP="008F3832">
      <w:pPr>
        <w:spacing w:after="0"/>
        <w:ind w:left="328" w:hangingChars="164" w:hanging="328"/>
        <w:rPr>
          <w:sz w:val="20"/>
          <w:szCs w:val="20"/>
        </w:rPr>
      </w:pPr>
    </w:p>
    <w:p w14:paraId="1F0581D8" w14:textId="001EDEE4" w:rsidR="00727C99" w:rsidRPr="00A50C21" w:rsidRDefault="00727C99" w:rsidP="00751805">
      <w:pPr>
        <w:spacing w:after="120"/>
        <w:ind w:left="720" w:hanging="360"/>
        <w:rPr>
          <w:rFonts w:eastAsia="Times New Roman"/>
          <w:sz w:val="20"/>
          <w:szCs w:val="20"/>
        </w:rPr>
      </w:pPr>
      <w:r w:rsidRPr="00A50C21">
        <w:rPr>
          <w:rFonts w:eastAsia="Times New Roman"/>
          <w:color w:val="231F20"/>
          <w:sz w:val="20"/>
          <w:szCs w:val="20"/>
        </w:rPr>
        <w:t>a.</w:t>
      </w:r>
      <w:r w:rsidR="00391DBF" w:rsidRPr="00A50C21">
        <w:rPr>
          <w:rFonts w:eastAsia="Times New Roman"/>
          <w:color w:val="231F20"/>
          <w:sz w:val="20"/>
          <w:szCs w:val="20"/>
        </w:rPr>
        <w:tab/>
      </w:r>
      <w:r w:rsidRPr="00A50C21">
        <w:rPr>
          <w:rFonts w:eastAsia="Times New Roman"/>
          <w:color w:val="231F20"/>
          <w:sz w:val="20"/>
          <w:szCs w:val="20"/>
        </w:rPr>
        <w:t>Write the mathematical relationship or model that describes how these four variables are related.</w:t>
      </w:r>
    </w:p>
    <w:p w14:paraId="3152F9E3" w14:textId="725AA602" w:rsidR="00727C99" w:rsidRPr="00A50C21" w:rsidRDefault="00727C99" w:rsidP="00751805">
      <w:pPr>
        <w:spacing w:after="120"/>
        <w:ind w:left="720" w:hanging="360"/>
        <w:rPr>
          <w:rFonts w:eastAsia="Times New Roman"/>
          <w:sz w:val="20"/>
          <w:szCs w:val="20"/>
        </w:rPr>
      </w:pPr>
      <w:r w:rsidRPr="00A50C21">
        <w:rPr>
          <w:rFonts w:eastAsia="Times New Roman"/>
          <w:color w:val="231F20"/>
          <w:sz w:val="20"/>
          <w:szCs w:val="20"/>
        </w:rPr>
        <w:t>b.</w:t>
      </w:r>
      <w:r w:rsidR="00391DBF" w:rsidRPr="00A50C21">
        <w:rPr>
          <w:rFonts w:eastAsia="Times New Roman"/>
          <w:color w:val="231F20"/>
          <w:sz w:val="20"/>
          <w:szCs w:val="20"/>
        </w:rPr>
        <w:tab/>
      </w:r>
      <w:r w:rsidRPr="00A50C21">
        <w:rPr>
          <w:rFonts w:eastAsia="Times New Roman"/>
          <w:color w:val="231F20"/>
          <w:sz w:val="20"/>
          <w:szCs w:val="20"/>
        </w:rPr>
        <w:t xml:space="preserve">What constraint should be added if production capacity for period </w:t>
      </w:r>
      <w:r w:rsidRPr="00A50C21">
        <w:rPr>
          <w:rFonts w:eastAsia="Times New Roman"/>
          <w:i/>
          <w:color w:val="231F20"/>
          <w:sz w:val="20"/>
          <w:szCs w:val="20"/>
        </w:rPr>
        <w:t xml:space="preserve">j </w:t>
      </w:r>
      <w:r w:rsidRPr="00A50C21">
        <w:rPr>
          <w:rFonts w:eastAsia="Times New Roman"/>
          <w:color w:val="231F20"/>
          <w:sz w:val="20"/>
          <w:szCs w:val="20"/>
        </w:rPr>
        <w:t xml:space="preserve">is given by </w:t>
      </w:r>
      <w:r w:rsidRPr="00A50C21">
        <w:rPr>
          <w:rFonts w:eastAsia="Times New Roman"/>
          <w:i/>
          <w:color w:val="231F20"/>
          <w:sz w:val="20"/>
          <w:szCs w:val="20"/>
        </w:rPr>
        <w:t>Cj</w:t>
      </w:r>
      <w:r w:rsidRPr="00A50C21">
        <w:rPr>
          <w:rFonts w:eastAsia="Times New Roman"/>
          <w:color w:val="231F20"/>
          <w:sz w:val="20"/>
          <w:szCs w:val="20"/>
        </w:rPr>
        <w:t>?</w:t>
      </w:r>
    </w:p>
    <w:p w14:paraId="2F1136EB" w14:textId="7769553E" w:rsidR="00727C99" w:rsidRPr="00A50C21" w:rsidRDefault="00727C99" w:rsidP="00751805">
      <w:pPr>
        <w:ind w:left="720" w:hanging="360"/>
        <w:rPr>
          <w:rFonts w:eastAsia="Times New Roman"/>
          <w:color w:val="231F20"/>
          <w:sz w:val="20"/>
          <w:szCs w:val="20"/>
        </w:rPr>
      </w:pPr>
      <w:r w:rsidRPr="00A50C21">
        <w:rPr>
          <w:rFonts w:eastAsia="Times New Roman"/>
          <w:color w:val="231F20"/>
          <w:sz w:val="20"/>
          <w:szCs w:val="20"/>
        </w:rPr>
        <w:t>c.</w:t>
      </w:r>
      <w:r w:rsidR="00391DBF" w:rsidRPr="00A50C21">
        <w:rPr>
          <w:rFonts w:eastAsia="Times New Roman"/>
          <w:color w:val="231F20"/>
          <w:sz w:val="20"/>
          <w:szCs w:val="20"/>
        </w:rPr>
        <w:tab/>
      </w:r>
      <w:r w:rsidRPr="00A50C21">
        <w:rPr>
          <w:rFonts w:eastAsia="Times New Roman"/>
          <w:color w:val="231F20"/>
          <w:sz w:val="20"/>
          <w:szCs w:val="20"/>
        </w:rPr>
        <w:t xml:space="preserve">What constraint should be added if inventory requirements for period </w:t>
      </w:r>
      <w:r w:rsidRPr="00A50C21">
        <w:rPr>
          <w:rFonts w:eastAsia="Times New Roman"/>
          <w:i/>
          <w:color w:val="231F20"/>
          <w:sz w:val="20"/>
          <w:szCs w:val="20"/>
        </w:rPr>
        <w:t xml:space="preserve">j </w:t>
      </w:r>
      <w:r w:rsidRPr="00A50C21">
        <w:rPr>
          <w:rFonts w:eastAsia="Times New Roman"/>
          <w:color w:val="231F20"/>
          <w:sz w:val="20"/>
          <w:szCs w:val="20"/>
        </w:rPr>
        <w:t>mandate an</w:t>
      </w:r>
      <w:r w:rsidR="00391DBF" w:rsidRPr="00A50C21">
        <w:rPr>
          <w:rFonts w:eastAsia="Times New Roman"/>
          <w:color w:val="231F20"/>
          <w:sz w:val="20"/>
          <w:szCs w:val="20"/>
        </w:rPr>
        <w:t xml:space="preserve"> </w:t>
      </w:r>
      <w:r w:rsidRPr="00A50C21">
        <w:rPr>
          <w:rFonts w:eastAsia="Times New Roman"/>
          <w:color w:val="231F20"/>
          <w:sz w:val="20"/>
          <w:szCs w:val="20"/>
        </w:rPr>
        <w:t xml:space="preserve">ending inventory of at least </w:t>
      </w:r>
      <w:r w:rsidRPr="00A50C21">
        <w:rPr>
          <w:rFonts w:eastAsia="Times New Roman"/>
          <w:i/>
          <w:color w:val="231F20"/>
          <w:sz w:val="20"/>
          <w:szCs w:val="20"/>
        </w:rPr>
        <w:t>Ij</w:t>
      </w:r>
      <w:r w:rsidRPr="00A50C21">
        <w:rPr>
          <w:rFonts w:eastAsia="Times New Roman"/>
          <w:color w:val="231F20"/>
          <w:sz w:val="20"/>
          <w:szCs w:val="20"/>
        </w:rPr>
        <w:t>?</w:t>
      </w:r>
    </w:p>
    <w:p w14:paraId="5E01660B" w14:textId="77777777" w:rsidR="00376C52" w:rsidRPr="00A50C21" w:rsidRDefault="00376C52" w:rsidP="00376C52">
      <w:pPr>
        <w:pStyle w:val="Solution"/>
        <w:ind w:left="360"/>
        <w:rPr>
          <w:szCs w:val="20"/>
        </w:rPr>
      </w:pPr>
      <w:r w:rsidRPr="00A50C21">
        <w:rPr>
          <w:szCs w:val="20"/>
        </w:rPr>
        <w:t>Solutions:</w:t>
      </w:r>
    </w:p>
    <w:p w14:paraId="47D6A4AA" w14:textId="77777777" w:rsidR="0074043E" w:rsidRPr="00A50C21" w:rsidRDefault="0074043E" w:rsidP="0074043E">
      <w:pPr>
        <w:spacing w:after="0"/>
        <w:ind w:left="720" w:right="-547" w:hanging="360"/>
        <w:rPr>
          <w:color w:val="000000"/>
          <w:sz w:val="20"/>
          <w:szCs w:val="20"/>
        </w:rPr>
      </w:pPr>
      <w:r w:rsidRPr="00A50C21">
        <w:rPr>
          <w:color w:val="000000"/>
          <w:sz w:val="20"/>
          <w:szCs w:val="20"/>
        </w:rPr>
        <w:t>a.</w:t>
      </w:r>
      <w:r w:rsidRPr="00A50C21">
        <w:rPr>
          <w:color w:val="000000"/>
          <w:sz w:val="20"/>
          <w:szCs w:val="20"/>
        </w:rPr>
        <w:tab/>
      </w:r>
      <w:r w:rsidRPr="00A50C21">
        <w:rPr>
          <w:i/>
          <w:color w:val="000000"/>
          <w:sz w:val="20"/>
          <w:szCs w:val="20"/>
        </w:rPr>
        <w:t>s</w:t>
      </w:r>
      <w:r w:rsidRPr="00A50C21">
        <w:rPr>
          <w:i/>
          <w:color w:val="000000"/>
          <w:sz w:val="20"/>
          <w:szCs w:val="20"/>
          <w:vertAlign w:val="subscript"/>
        </w:rPr>
        <w:t>j</w:t>
      </w:r>
      <w:r w:rsidRPr="00A50C21">
        <w:rPr>
          <w:color w:val="000000"/>
          <w:sz w:val="20"/>
          <w:szCs w:val="20"/>
        </w:rPr>
        <w:t xml:space="preserve"> = </w:t>
      </w:r>
      <w:r w:rsidRPr="00A50C21">
        <w:rPr>
          <w:i/>
          <w:color w:val="000000"/>
          <w:sz w:val="20"/>
          <w:szCs w:val="20"/>
        </w:rPr>
        <w:t>s</w:t>
      </w:r>
      <w:r w:rsidRPr="00A50C21">
        <w:rPr>
          <w:i/>
          <w:color w:val="000000"/>
          <w:sz w:val="20"/>
          <w:szCs w:val="20"/>
          <w:vertAlign w:val="subscript"/>
        </w:rPr>
        <w:t>j</w:t>
      </w:r>
      <w:r w:rsidRPr="00A50C21">
        <w:rPr>
          <w:color w:val="000000"/>
          <w:sz w:val="20"/>
          <w:szCs w:val="20"/>
          <w:vertAlign w:val="subscript"/>
        </w:rPr>
        <w:t xml:space="preserve"> − 1</w:t>
      </w:r>
      <w:r w:rsidRPr="00A50C21">
        <w:rPr>
          <w:color w:val="000000"/>
          <w:sz w:val="20"/>
          <w:szCs w:val="20"/>
        </w:rPr>
        <w:t xml:space="preserve"> + </w:t>
      </w:r>
      <w:r w:rsidRPr="00A50C21">
        <w:rPr>
          <w:i/>
          <w:color w:val="000000"/>
          <w:sz w:val="20"/>
          <w:szCs w:val="20"/>
        </w:rPr>
        <w:t>x</w:t>
      </w:r>
      <w:r w:rsidRPr="00A50C21">
        <w:rPr>
          <w:i/>
          <w:color w:val="000000"/>
          <w:sz w:val="20"/>
          <w:szCs w:val="20"/>
          <w:vertAlign w:val="subscript"/>
        </w:rPr>
        <w:t>j</w:t>
      </w:r>
      <w:r w:rsidRPr="00A50C21">
        <w:rPr>
          <w:color w:val="000000"/>
          <w:sz w:val="20"/>
          <w:szCs w:val="20"/>
        </w:rPr>
        <w:t xml:space="preserve"> − </w:t>
      </w:r>
      <w:r w:rsidRPr="00A50C21">
        <w:rPr>
          <w:i/>
          <w:color w:val="000000"/>
          <w:sz w:val="20"/>
          <w:szCs w:val="20"/>
        </w:rPr>
        <w:t>d</w:t>
      </w:r>
      <w:r w:rsidRPr="00A50C21">
        <w:rPr>
          <w:i/>
          <w:color w:val="000000"/>
          <w:sz w:val="20"/>
          <w:szCs w:val="20"/>
          <w:vertAlign w:val="subscript"/>
        </w:rPr>
        <w:t>j</w:t>
      </w:r>
    </w:p>
    <w:p w14:paraId="657DAD6A" w14:textId="76922C22" w:rsidR="0074043E" w:rsidRPr="00A50C21" w:rsidRDefault="0074043E" w:rsidP="00751805">
      <w:pPr>
        <w:spacing w:after="120"/>
        <w:ind w:left="720" w:right="-547" w:hanging="360"/>
        <w:rPr>
          <w:color w:val="000000"/>
          <w:sz w:val="20"/>
          <w:szCs w:val="20"/>
        </w:rPr>
      </w:pPr>
      <w:r w:rsidRPr="00A50C21">
        <w:rPr>
          <w:color w:val="000000"/>
          <w:sz w:val="20"/>
          <w:szCs w:val="20"/>
        </w:rPr>
        <w:tab/>
        <w:t xml:space="preserve">or </w:t>
      </w:r>
      <w:r w:rsidRPr="00A50C21">
        <w:rPr>
          <w:i/>
          <w:color w:val="000000"/>
          <w:sz w:val="20"/>
          <w:szCs w:val="20"/>
        </w:rPr>
        <w:t>s</w:t>
      </w:r>
      <w:r w:rsidRPr="00A50C21">
        <w:rPr>
          <w:i/>
          <w:color w:val="000000"/>
          <w:sz w:val="20"/>
          <w:szCs w:val="20"/>
          <w:vertAlign w:val="subscript"/>
        </w:rPr>
        <w:t>j</w:t>
      </w:r>
      <w:r w:rsidRPr="00A50C21">
        <w:rPr>
          <w:color w:val="000000"/>
          <w:sz w:val="20"/>
          <w:szCs w:val="20"/>
        </w:rPr>
        <w:t xml:space="preserve"> </w:t>
      </w:r>
      <w:r w:rsidRPr="00A50C21">
        <w:rPr>
          <w:color w:val="000000"/>
          <w:sz w:val="20"/>
          <w:szCs w:val="20"/>
          <w:vertAlign w:val="subscript"/>
        </w:rPr>
        <w:t>−</w:t>
      </w:r>
      <w:r w:rsidRPr="00A50C21">
        <w:rPr>
          <w:color w:val="000000"/>
          <w:sz w:val="20"/>
          <w:szCs w:val="20"/>
        </w:rPr>
        <w:t xml:space="preserve"> </w:t>
      </w:r>
      <w:r w:rsidRPr="00A50C21">
        <w:rPr>
          <w:i/>
          <w:color w:val="000000"/>
          <w:sz w:val="20"/>
          <w:szCs w:val="20"/>
        </w:rPr>
        <w:t>s</w:t>
      </w:r>
      <w:r w:rsidRPr="00A50C21">
        <w:rPr>
          <w:i/>
          <w:color w:val="000000"/>
          <w:sz w:val="20"/>
          <w:szCs w:val="20"/>
          <w:vertAlign w:val="subscript"/>
        </w:rPr>
        <w:t>j</w:t>
      </w:r>
      <w:r w:rsidRPr="00A50C21">
        <w:rPr>
          <w:color w:val="000000"/>
          <w:sz w:val="20"/>
          <w:szCs w:val="20"/>
          <w:vertAlign w:val="subscript"/>
        </w:rPr>
        <w:t xml:space="preserve"> − 1</w:t>
      </w:r>
      <w:r w:rsidRPr="00A50C21">
        <w:rPr>
          <w:color w:val="000000"/>
          <w:sz w:val="20"/>
          <w:szCs w:val="20"/>
        </w:rPr>
        <w:t xml:space="preserve"> − </w:t>
      </w:r>
      <w:r w:rsidRPr="00A50C21">
        <w:rPr>
          <w:i/>
          <w:color w:val="000000"/>
          <w:sz w:val="20"/>
          <w:szCs w:val="20"/>
        </w:rPr>
        <w:t>x</w:t>
      </w:r>
      <w:r w:rsidRPr="00A50C21">
        <w:rPr>
          <w:i/>
          <w:color w:val="000000"/>
          <w:sz w:val="20"/>
          <w:szCs w:val="20"/>
          <w:vertAlign w:val="subscript"/>
        </w:rPr>
        <w:t>j</w:t>
      </w:r>
      <w:r w:rsidRPr="00A50C21">
        <w:rPr>
          <w:color w:val="000000"/>
          <w:sz w:val="20"/>
          <w:szCs w:val="20"/>
        </w:rPr>
        <w:t xml:space="preserve"> + </w:t>
      </w:r>
      <w:r w:rsidRPr="00A50C21">
        <w:rPr>
          <w:i/>
          <w:color w:val="000000"/>
          <w:sz w:val="20"/>
          <w:szCs w:val="20"/>
        </w:rPr>
        <w:t>d</w:t>
      </w:r>
      <w:r w:rsidRPr="00A50C21">
        <w:rPr>
          <w:i/>
          <w:color w:val="000000"/>
          <w:sz w:val="20"/>
          <w:szCs w:val="20"/>
          <w:vertAlign w:val="subscript"/>
        </w:rPr>
        <w:t>j</w:t>
      </w:r>
      <w:r w:rsidRPr="00A50C21">
        <w:rPr>
          <w:color w:val="000000"/>
          <w:sz w:val="20"/>
          <w:szCs w:val="20"/>
        </w:rPr>
        <w:t xml:space="preserve"> = 0</w:t>
      </w:r>
    </w:p>
    <w:p w14:paraId="440926CE" w14:textId="6E23889B" w:rsidR="0074043E" w:rsidRPr="00A50C21" w:rsidRDefault="0074043E" w:rsidP="00751805">
      <w:pPr>
        <w:spacing w:after="120"/>
        <w:ind w:left="720" w:right="-547" w:hanging="360"/>
        <w:rPr>
          <w:color w:val="000000"/>
          <w:sz w:val="20"/>
          <w:szCs w:val="20"/>
        </w:rPr>
      </w:pPr>
      <w:r w:rsidRPr="00A50C21">
        <w:rPr>
          <w:color w:val="000000"/>
          <w:sz w:val="20"/>
          <w:szCs w:val="20"/>
        </w:rPr>
        <w:t>b.</w:t>
      </w:r>
      <w:r w:rsidRPr="00A50C21">
        <w:rPr>
          <w:color w:val="000000"/>
          <w:sz w:val="20"/>
          <w:szCs w:val="20"/>
        </w:rPr>
        <w:tab/>
      </w:r>
      <w:r w:rsidRPr="00A50C21">
        <w:rPr>
          <w:i/>
          <w:color w:val="000000"/>
          <w:sz w:val="20"/>
          <w:szCs w:val="20"/>
        </w:rPr>
        <w:t>x</w:t>
      </w:r>
      <w:r w:rsidRPr="00A50C21">
        <w:rPr>
          <w:i/>
          <w:color w:val="000000"/>
          <w:sz w:val="20"/>
          <w:szCs w:val="20"/>
          <w:vertAlign w:val="subscript"/>
        </w:rPr>
        <w:t>j</w:t>
      </w:r>
      <w:r w:rsidRPr="00A50C21">
        <w:rPr>
          <w:color w:val="000000"/>
          <w:sz w:val="20"/>
          <w:szCs w:val="20"/>
        </w:rPr>
        <w:t xml:space="preserve"> </w:t>
      </w:r>
      <w:r w:rsidR="00375261" w:rsidRPr="00A50C21">
        <w:rPr>
          <w:color w:val="000000"/>
          <w:sz w:val="20"/>
          <w:szCs w:val="20"/>
        </w:rPr>
        <w:t>≤</w:t>
      </w:r>
      <w:r w:rsidRPr="00A50C21">
        <w:rPr>
          <w:color w:val="000000"/>
          <w:sz w:val="20"/>
          <w:szCs w:val="20"/>
        </w:rPr>
        <w:t xml:space="preserve"> </w:t>
      </w:r>
      <w:r w:rsidRPr="00A50C21">
        <w:rPr>
          <w:i/>
          <w:color w:val="000000"/>
          <w:sz w:val="20"/>
          <w:szCs w:val="20"/>
        </w:rPr>
        <w:t>c</w:t>
      </w:r>
      <w:r w:rsidRPr="00A50C21">
        <w:rPr>
          <w:i/>
          <w:color w:val="000000"/>
          <w:sz w:val="20"/>
          <w:szCs w:val="20"/>
          <w:vertAlign w:val="subscript"/>
        </w:rPr>
        <w:t>j</w:t>
      </w:r>
    </w:p>
    <w:p w14:paraId="7E8401C8" w14:textId="037E6100" w:rsidR="0074043E" w:rsidRPr="00A50C21" w:rsidRDefault="0074043E" w:rsidP="0074043E">
      <w:pPr>
        <w:ind w:left="720" w:right="-547" w:hanging="360"/>
        <w:rPr>
          <w:color w:val="000000"/>
          <w:sz w:val="20"/>
          <w:szCs w:val="20"/>
        </w:rPr>
      </w:pPr>
      <w:r w:rsidRPr="00A50C21">
        <w:rPr>
          <w:color w:val="000000"/>
          <w:sz w:val="20"/>
          <w:szCs w:val="20"/>
        </w:rPr>
        <w:t>c.</w:t>
      </w:r>
      <w:r w:rsidRPr="00A50C21">
        <w:rPr>
          <w:color w:val="000000"/>
          <w:sz w:val="20"/>
          <w:szCs w:val="20"/>
        </w:rPr>
        <w:tab/>
      </w:r>
      <w:r w:rsidRPr="00A50C21">
        <w:rPr>
          <w:i/>
          <w:color w:val="000000"/>
          <w:sz w:val="20"/>
          <w:szCs w:val="20"/>
        </w:rPr>
        <w:t>s</w:t>
      </w:r>
      <w:r w:rsidRPr="00A50C21">
        <w:rPr>
          <w:i/>
          <w:color w:val="000000"/>
          <w:sz w:val="20"/>
          <w:szCs w:val="20"/>
          <w:vertAlign w:val="subscript"/>
        </w:rPr>
        <w:t>j</w:t>
      </w:r>
      <w:r w:rsidRPr="00A50C21">
        <w:rPr>
          <w:color w:val="000000"/>
          <w:sz w:val="20"/>
          <w:szCs w:val="20"/>
        </w:rPr>
        <w:t xml:space="preserve"> </w:t>
      </w:r>
      <w:r w:rsidR="00375261" w:rsidRPr="00A50C21">
        <w:rPr>
          <w:color w:val="000000"/>
          <w:sz w:val="20"/>
          <w:szCs w:val="20"/>
        </w:rPr>
        <w:t>≥</w:t>
      </w:r>
      <w:r w:rsidRPr="00A50C21">
        <w:rPr>
          <w:color w:val="000000"/>
          <w:sz w:val="20"/>
          <w:szCs w:val="20"/>
        </w:rPr>
        <w:t xml:space="preserve"> </w:t>
      </w:r>
      <w:r w:rsidRPr="00A50C21">
        <w:rPr>
          <w:i/>
          <w:color w:val="000000"/>
          <w:sz w:val="20"/>
          <w:szCs w:val="20"/>
        </w:rPr>
        <w:t>I</w:t>
      </w:r>
      <w:r w:rsidRPr="00A50C21">
        <w:rPr>
          <w:i/>
          <w:color w:val="000000"/>
          <w:sz w:val="20"/>
          <w:szCs w:val="20"/>
          <w:vertAlign w:val="subscript"/>
        </w:rPr>
        <w:t>j</w:t>
      </w:r>
    </w:p>
    <w:p w14:paraId="4274B3EE" w14:textId="3119F719" w:rsidR="00727C99" w:rsidRPr="00A50C21" w:rsidRDefault="00727C99" w:rsidP="00376C52">
      <w:pPr>
        <w:spacing w:after="0"/>
        <w:ind w:left="360" w:hanging="360"/>
        <w:rPr>
          <w:rFonts w:eastAsia="Times New Roman"/>
          <w:sz w:val="20"/>
          <w:szCs w:val="20"/>
        </w:rPr>
      </w:pPr>
      <w:r w:rsidRPr="00A50C21">
        <w:rPr>
          <w:rFonts w:eastAsia="Times New Roman"/>
          <w:color w:val="231F20"/>
          <w:sz w:val="20"/>
          <w:szCs w:val="20"/>
        </w:rPr>
        <w:t>18.</w:t>
      </w:r>
      <w:r w:rsidR="00391DBF" w:rsidRPr="00A50C21">
        <w:rPr>
          <w:rFonts w:eastAsia="Times New Roman"/>
          <w:color w:val="231F20"/>
          <w:sz w:val="20"/>
          <w:szCs w:val="20"/>
        </w:rPr>
        <w:tab/>
      </w:r>
      <w:r w:rsidRPr="00A50C21">
        <w:rPr>
          <w:rFonts w:eastAsia="Times New Roman"/>
          <w:b/>
          <w:bCs/>
          <w:color w:val="231F20"/>
          <w:sz w:val="20"/>
          <w:szCs w:val="20"/>
        </w:rPr>
        <w:t xml:space="preserve">Blending Fuels. </w:t>
      </w:r>
      <w:r w:rsidRPr="00A50C21">
        <w:rPr>
          <w:rFonts w:eastAsia="Times New Roman"/>
          <w:color w:val="231F20"/>
          <w:sz w:val="20"/>
          <w:szCs w:val="20"/>
        </w:rPr>
        <w:t>Esiason Oil makes two blends of fuel by mixing oil from three wells, one each in Texas, Oklahoma, and California. The costs and daily availability of the oils are provided in the following table.</w:t>
      </w:r>
    </w:p>
    <w:p w14:paraId="12279425" w14:textId="77777777" w:rsidR="00727C99" w:rsidRPr="00A50C21" w:rsidRDefault="00727C99" w:rsidP="008F3832">
      <w:pPr>
        <w:spacing w:after="0"/>
        <w:ind w:left="328" w:hangingChars="164" w:hanging="328"/>
        <w:rPr>
          <w:sz w:val="20"/>
          <w:szCs w:val="20"/>
        </w:rPr>
      </w:pPr>
    </w:p>
    <w:tbl>
      <w:tblPr>
        <w:tblW w:w="0" w:type="auto"/>
        <w:tblInd w:w="360"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1E0" w:firstRow="1" w:lastRow="1" w:firstColumn="1" w:lastColumn="1" w:noHBand="0" w:noVBand="0"/>
      </w:tblPr>
      <w:tblGrid>
        <w:gridCol w:w="1842"/>
        <w:gridCol w:w="2293"/>
        <w:gridCol w:w="2745"/>
      </w:tblGrid>
      <w:tr w:rsidR="00727C99" w:rsidRPr="00A50C21" w14:paraId="1FE512A7" w14:textId="77777777" w:rsidTr="00FD1CF2">
        <w:trPr>
          <w:trHeight w:val="288"/>
        </w:trPr>
        <w:tc>
          <w:tcPr>
            <w:tcW w:w="1842" w:type="dxa"/>
            <w:shd w:val="clear" w:color="auto" w:fill="auto"/>
            <w:tcMar>
              <w:left w:w="58" w:type="dxa"/>
              <w:right w:w="58" w:type="dxa"/>
            </w:tcMar>
          </w:tcPr>
          <w:p w14:paraId="0CA0946F" w14:textId="77777777" w:rsidR="00727C99" w:rsidRPr="00A50C21" w:rsidRDefault="00727C99" w:rsidP="00C27E56">
            <w:pPr>
              <w:spacing w:after="0"/>
              <w:ind w:left="329" w:hangingChars="164" w:hanging="329"/>
              <w:rPr>
                <w:rFonts w:eastAsia="Arial"/>
                <w:b/>
                <w:sz w:val="20"/>
                <w:szCs w:val="20"/>
              </w:rPr>
            </w:pPr>
            <w:r w:rsidRPr="00A50C21">
              <w:rPr>
                <w:rFonts w:eastAsia="Arial"/>
                <w:b/>
                <w:color w:val="231F20"/>
                <w:sz w:val="20"/>
                <w:szCs w:val="20"/>
              </w:rPr>
              <w:t>Source of Oil</w:t>
            </w:r>
          </w:p>
        </w:tc>
        <w:tc>
          <w:tcPr>
            <w:tcW w:w="2293" w:type="dxa"/>
            <w:shd w:val="clear" w:color="auto" w:fill="auto"/>
            <w:tcMar>
              <w:left w:w="58" w:type="dxa"/>
              <w:right w:w="58" w:type="dxa"/>
            </w:tcMar>
          </w:tcPr>
          <w:p w14:paraId="31EC491B" w14:textId="77777777" w:rsidR="00727C99" w:rsidRPr="00A50C21" w:rsidRDefault="00727C99" w:rsidP="00C27E56">
            <w:pPr>
              <w:spacing w:after="0"/>
              <w:ind w:left="329" w:hangingChars="164" w:hanging="329"/>
              <w:rPr>
                <w:rFonts w:eastAsia="Arial"/>
                <w:b/>
                <w:sz w:val="20"/>
                <w:szCs w:val="20"/>
              </w:rPr>
            </w:pPr>
            <w:r w:rsidRPr="00A50C21">
              <w:rPr>
                <w:rFonts w:eastAsia="Arial"/>
                <w:b/>
                <w:color w:val="231F20"/>
                <w:sz w:val="20"/>
                <w:szCs w:val="20"/>
              </w:rPr>
              <w:t>Cost per Gallon</w:t>
            </w:r>
          </w:p>
        </w:tc>
        <w:tc>
          <w:tcPr>
            <w:tcW w:w="2745" w:type="dxa"/>
            <w:shd w:val="clear" w:color="auto" w:fill="auto"/>
            <w:tcMar>
              <w:left w:w="58" w:type="dxa"/>
              <w:right w:w="58" w:type="dxa"/>
            </w:tcMar>
          </w:tcPr>
          <w:p w14:paraId="096FC4FF" w14:textId="77777777" w:rsidR="00727C99" w:rsidRPr="00A50C21" w:rsidRDefault="00727C99" w:rsidP="00C27E56">
            <w:pPr>
              <w:spacing w:after="0"/>
              <w:ind w:left="329" w:hangingChars="164" w:hanging="329"/>
              <w:rPr>
                <w:rFonts w:eastAsia="Arial"/>
                <w:b/>
                <w:sz w:val="20"/>
                <w:szCs w:val="20"/>
              </w:rPr>
            </w:pPr>
            <w:r w:rsidRPr="00A50C21">
              <w:rPr>
                <w:rFonts w:eastAsia="Arial"/>
                <w:b/>
                <w:color w:val="231F20"/>
                <w:sz w:val="20"/>
                <w:szCs w:val="20"/>
              </w:rPr>
              <w:t>Daily Gallons Available</w:t>
            </w:r>
          </w:p>
        </w:tc>
      </w:tr>
      <w:tr w:rsidR="00727C99" w:rsidRPr="00A50C21" w14:paraId="6D7ED7EA" w14:textId="77777777" w:rsidTr="00FD1CF2">
        <w:trPr>
          <w:trHeight w:val="288"/>
        </w:trPr>
        <w:tc>
          <w:tcPr>
            <w:tcW w:w="1842" w:type="dxa"/>
            <w:shd w:val="clear" w:color="auto" w:fill="auto"/>
            <w:tcMar>
              <w:left w:w="58" w:type="dxa"/>
              <w:right w:w="58" w:type="dxa"/>
            </w:tcMar>
          </w:tcPr>
          <w:p w14:paraId="320943FF" w14:textId="77777777" w:rsidR="00727C99" w:rsidRPr="00A50C21" w:rsidRDefault="00727C99" w:rsidP="00A50C21">
            <w:pPr>
              <w:spacing w:after="0"/>
              <w:ind w:left="328" w:hangingChars="164" w:hanging="328"/>
              <w:rPr>
                <w:rFonts w:eastAsia="Arial"/>
                <w:sz w:val="20"/>
                <w:szCs w:val="20"/>
              </w:rPr>
            </w:pPr>
            <w:r w:rsidRPr="00A50C21">
              <w:rPr>
                <w:rFonts w:eastAsia="Arial"/>
                <w:color w:val="231F20"/>
                <w:sz w:val="20"/>
                <w:szCs w:val="20"/>
              </w:rPr>
              <w:t>Texas well</w:t>
            </w:r>
          </w:p>
        </w:tc>
        <w:tc>
          <w:tcPr>
            <w:tcW w:w="2293" w:type="dxa"/>
            <w:shd w:val="clear" w:color="auto" w:fill="auto"/>
            <w:tcMar>
              <w:left w:w="58" w:type="dxa"/>
              <w:right w:w="58" w:type="dxa"/>
            </w:tcMar>
          </w:tcPr>
          <w:p w14:paraId="28825160" w14:textId="77777777" w:rsidR="00727C99" w:rsidRPr="00A50C21" w:rsidRDefault="00727C99" w:rsidP="008F3832">
            <w:pPr>
              <w:spacing w:after="0"/>
              <w:ind w:left="328" w:hangingChars="164" w:hanging="328"/>
              <w:jc w:val="center"/>
              <w:rPr>
                <w:rFonts w:eastAsia="Arial"/>
                <w:sz w:val="20"/>
                <w:szCs w:val="20"/>
              </w:rPr>
            </w:pPr>
            <w:r w:rsidRPr="00A50C21">
              <w:rPr>
                <w:rFonts w:eastAsia="Arial"/>
                <w:color w:val="231F20"/>
                <w:sz w:val="20"/>
                <w:szCs w:val="20"/>
              </w:rPr>
              <w:t>0.30</w:t>
            </w:r>
          </w:p>
        </w:tc>
        <w:tc>
          <w:tcPr>
            <w:tcW w:w="2745" w:type="dxa"/>
            <w:shd w:val="clear" w:color="auto" w:fill="auto"/>
            <w:tcMar>
              <w:left w:w="58" w:type="dxa"/>
              <w:right w:w="58" w:type="dxa"/>
            </w:tcMar>
          </w:tcPr>
          <w:p w14:paraId="2A788B25" w14:textId="77777777" w:rsidR="00727C99" w:rsidRPr="00A50C21" w:rsidRDefault="00727C99" w:rsidP="008F3832">
            <w:pPr>
              <w:spacing w:after="0"/>
              <w:ind w:left="328" w:hangingChars="164" w:hanging="328"/>
              <w:jc w:val="center"/>
              <w:rPr>
                <w:rFonts w:eastAsia="Arial"/>
                <w:sz w:val="20"/>
                <w:szCs w:val="20"/>
              </w:rPr>
            </w:pPr>
            <w:r w:rsidRPr="00A50C21">
              <w:rPr>
                <w:rFonts w:eastAsia="Arial"/>
                <w:color w:val="231F20"/>
                <w:sz w:val="20"/>
                <w:szCs w:val="20"/>
              </w:rPr>
              <w:t>12,000</w:t>
            </w:r>
          </w:p>
        </w:tc>
      </w:tr>
      <w:tr w:rsidR="00727C99" w:rsidRPr="00A50C21" w14:paraId="28613F7D" w14:textId="77777777" w:rsidTr="00FD1CF2">
        <w:trPr>
          <w:trHeight w:val="288"/>
        </w:trPr>
        <w:tc>
          <w:tcPr>
            <w:tcW w:w="1842" w:type="dxa"/>
            <w:shd w:val="clear" w:color="auto" w:fill="auto"/>
            <w:tcMar>
              <w:left w:w="58" w:type="dxa"/>
              <w:right w:w="58" w:type="dxa"/>
            </w:tcMar>
          </w:tcPr>
          <w:p w14:paraId="362E252B" w14:textId="77777777" w:rsidR="00727C99" w:rsidRPr="00A50C21" w:rsidRDefault="00727C99" w:rsidP="008F3832">
            <w:pPr>
              <w:spacing w:after="0"/>
              <w:ind w:left="328" w:hangingChars="164" w:hanging="328"/>
              <w:rPr>
                <w:rFonts w:eastAsia="Arial"/>
                <w:sz w:val="20"/>
                <w:szCs w:val="20"/>
              </w:rPr>
            </w:pPr>
            <w:r w:rsidRPr="00A50C21">
              <w:rPr>
                <w:rFonts w:eastAsia="Arial"/>
                <w:color w:val="231F20"/>
                <w:sz w:val="20"/>
                <w:szCs w:val="20"/>
              </w:rPr>
              <w:t>Oklahoma well</w:t>
            </w:r>
          </w:p>
        </w:tc>
        <w:tc>
          <w:tcPr>
            <w:tcW w:w="2293" w:type="dxa"/>
            <w:shd w:val="clear" w:color="auto" w:fill="auto"/>
            <w:tcMar>
              <w:left w:w="58" w:type="dxa"/>
              <w:right w:w="58" w:type="dxa"/>
            </w:tcMar>
          </w:tcPr>
          <w:p w14:paraId="2354B186" w14:textId="77777777" w:rsidR="00727C99" w:rsidRPr="00A50C21" w:rsidRDefault="00727C99" w:rsidP="008F3832">
            <w:pPr>
              <w:spacing w:after="0"/>
              <w:ind w:left="328" w:hangingChars="164" w:hanging="328"/>
              <w:jc w:val="center"/>
              <w:rPr>
                <w:rFonts w:eastAsia="Arial"/>
                <w:sz w:val="20"/>
                <w:szCs w:val="20"/>
              </w:rPr>
            </w:pPr>
            <w:r w:rsidRPr="00A50C21">
              <w:rPr>
                <w:rFonts w:eastAsia="Arial"/>
                <w:color w:val="231F20"/>
                <w:sz w:val="20"/>
                <w:szCs w:val="20"/>
              </w:rPr>
              <w:t>0.40</w:t>
            </w:r>
          </w:p>
        </w:tc>
        <w:tc>
          <w:tcPr>
            <w:tcW w:w="2745" w:type="dxa"/>
            <w:shd w:val="clear" w:color="auto" w:fill="auto"/>
            <w:tcMar>
              <w:left w:w="58" w:type="dxa"/>
              <w:right w:w="58" w:type="dxa"/>
            </w:tcMar>
          </w:tcPr>
          <w:p w14:paraId="032B1F6D" w14:textId="77777777" w:rsidR="00727C99" w:rsidRPr="00A50C21" w:rsidRDefault="00727C99" w:rsidP="008F3832">
            <w:pPr>
              <w:spacing w:after="0"/>
              <w:ind w:left="328" w:hangingChars="164" w:hanging="328"/>
              <w:jc w:val="center"/>
              <w:rPr>
                <w:rFonts w:eastAsia="Arial"/>
                <w:sz w:val="20"/>
                <w:szCs w:val="20"/>
              </w:rPr>
            </w:pPr>
            <w:r w:rsidRPr="00A50C21">
              <w:rPr>
                <w:rFonts w:eastAsia="Arial"/>
                <w:color w:val="231F20"/>
                <w:sz w:val="20"/>
                <w:szCs w:val="20"/>
              </w:rPr>
              <w:t>20,000</w:t>
            </w:r>
          </w:p>
        </w:tc>
      </w:tr>
      <w:tr w:rsidR="00727C99" w:rsidRPr="00A50C21" w14:paraId="7622B5A6" w14:textId="77777777" w:rsidTr="00FD1CF2">
        <w:trPr>
          <w:trHeight w:val="288"/>
        </w:trPr>
        <w:tc>
          <w:tcPr>
            <w:tcW w:w="1842" w:type="dxa"/>
            <w:shd w:val="clear" w:color="auto" w:fill="auto"/>
            <w:tcMar>
              <w:left w:w="58" w:type="dxa"/>
              <w:right w:w="58" w:type="dxa"/>
            </w:tcMar>
          </w:tcPr>
          <w:p w14:paraId="35CD5C4E" w14:textId="77777777" w:rsidR="00727C99" w:rsidRPr="00A50C21" w:rsidRDefault="00727C99" w:rsidP="008F3832">
            <w:pPr>
              <w:spacing w:after="0"/>
              <w:ind w:left="328" w:hangingChars="164" w:hanging="328"/>
              <w:rPr>
                <w:rFonts w:eastAsia="Arial"/>
                <w:sz w:val="20"/>
                <w:szCs w:val="20"/>
              </w:rPr>
            </w:pPr>
            <w:r w:rsidRPr="00A50C21">
              <w:rPr>
                <w:rFonts w:eastAsia="Arial"/>
                <w:color w:val="231F20"/>
                <w:sz w:val="20"/>
                <w:szCs w:val="20"/>
              </w:rPr>
              <w:t>California well</w:t>
            </w:r>
          </w:p>
        </w:tc>
        <w:tc>
          <w:tcPr>
            <w:tcW w:w="2293" w:type="dxa"/>
            <w:shd w:val="clear" w:color="auto" w:fill="auto"/>
            <w:tcMar>
              <w:left w:w="58" w:type="dxa"/>
              <w:right w:w="58" w:type="dxa"/>
            </w:tcMar>
          </w:tcPr>
          <w:p w14:paraId="225AE82A" w14:textId="77777777" w:rsidR="00727C99" w:rsidRPr="00A50C21" w:rsidRDefault="00727C99" w:rsidP="008F3832">
            <w:pPr>
              <w:spacing w:after="0"/>
              <w:ind w:left="328" w:hangingChars="164" w:hanging="328"/>
              <w:jc w:val="center"/>
              <w:rPr>
                <w:rFonts w:eastAsia="Arial"/>
                <w:sz w:val="20"/>
                <w:szCs w:val="20"/>
              </w:rPr>
            </w:pPr>
            <w:r w:rsidRPr="00A50C21">
              <w:rPr>
                <w:rFonts w:eastAsia="Arial"/>
                <w:color w:val="231F20"/>
                <w:sz w:val="20"/>
                <w:szCs w:val="20"/>
              </w:rPr>
              <w:t>0.48</w:t>
            </w:r>
          </w:p>
        </w:tc>
        <w:tc>
          <w:tcPr>
            <w:tcW w:w="2745" w:type="dxa"/>
            <w:shd w:val="clear" w:color="auto" w:fill="auto"/>
            <w:tcMar>
              <w:left w:w="58" w:type="dxa"/>
              <w:right w:w="58" w:type="dxa"/>
            </w:tcMar>
          </w:tcPr>
          <w:p w14:paraId="14896635" w14:textId="77777777" w:rsidR="00727C99" w:rsidRPr="00A50C21" w:rsidRDefault="00727C99" w:rsidP="008F3832">
            <w:pPr>
              <w:spacing w:after="0"/>
              <w:ind w:left="328" w:hangingChars="164" w:hanging="328"/>
              <w:jc w:val="center"/>
              <w:rPr>
                <w:rFonts w:eastAsia="Arial"/>
                <w:sz w:val="20"/>
                <w:szCs w:val="20"/>
              </w:rPr>
            </w:pPr>
            <w:r w:rsidRPr="00A50C21">
              <w:rPr>
                <w:rFonts w:eastAsia="Arial"/>
                <w:color w:val="231F20"/>
                <w:sz w:val="20"/>
                <w:szCs w:val="20"/>
              </w:rPr>
              <w:t>24,000</w:t>
            </w:r>
          </w:p>
        </w:tc>
      </w:tr>
    </w:tbl>
    <w:p w14:paraId="2C9F9C90" w14:textId="77777777" w:rsidR="00727C99" w:rsidRPr="00A50C21" w:rsidRDefault="00727C99" w:rsidP="008F3832">
      <w:pPr>
        <w:spacing w:after="0"/>
        <w:ind w:left="328" w:hangingChars="164" w:hanging="328"/>
        <w:rPr>
          <w:sz w:val="20"/>
          <w:szCs w:val="20"/>
        </w:rPr>
      </w:pPr>
    </w:p>
    <w:p w14:paraId="5540E908" w14:textId="168B5CBE" w:rsidR="00727C99" w:rsidRPr="00A50C21" w:rsidRDefault="00727C99" w:rsidP="00391DBF">
      <w:pPr>
        <w:spacing w:after="0"/>
        <w:ind w:leftChars="162" w:left="358" w:hangingChars="1" w:hanging="2"/>
        <w:rPr>
          <w:rFonts w:eastAsia="Times New Roman"/>
          <w:sz w:val="20"/>
          <w:szCs w:val="20"/>
        </w:rPr>
      </w:pPr>
      <w:r w:rsidRPr="00A50C21">
        <w:rPr>
          <w:rFonts w:eastAsia="Times New Roman"/>
          <w:color w:val="231F20"/>
          <w:sz w:val="20"/>
          <w:szCs w:val="20"/>
        </w:rPr>
        <w:t>Because these three wells yield oils with different chemical compositions, Esiason’s two blends of fuel are composed of different proportions of oil from its three wells. Blend</w:t>
      </w:r>
      <w:r w:rsidR="00391DBF" w:rsidRPr="00A50C21">
        <w:rPr>
          <w:rFonts w:eastAsia="Times New Roman"/>
          <w:color w:val="231F20"/>
          <w:sz w:val="20"/>
          <w:szCs w:val="20"/>
        </w:rPr>
        <w:t xml:space="preserve"> </w:t>
      </w:r>
      <w:r w:rsidRPr="00A50C21">
        <w:rPr>
          <w:rFonts w:eastAsia="Times New Roman"/>
          <w:color w:val="231F20"/>
          <w:sz w:val="20"/>
          <w:szCs w:val="20"/>
        </w:rPr>
        <w:t>A must be composed of at least 35% of oil from the Texas well, no more than 50% of oil from the Oklahoma well, and at least 15% of oil from the California well. Blend B must be composed of at least 20% of oil from the Texas well, at least 30% of oil from the Oklahoma well, and no more than 40% of oil from the California well.</w:t>
      </w:r>
    </w:p>
    <w:p w14:paraId="3638AFA7" w14:textId="77777777" w:rsidR="00727C99" w:rsidRPr="00A50C21" w:rsidRDefault="00727C99" w:rsidP="00A50C21">
      <w:pPr>
        <w:spacing w:after="0"/>
        <w:ind w:leftChars="162" w:left="356" w:firstLineChars="184" w:firstLine="368"/>
        <w:rPr>
          <w:rFonts w:eastAsia="Times New Roman"/>
          <w:sz w:val="20"/>
          <w:szCs w:val="20"/>
        </w:rPr>
      </w:pPr>
      <w:r w:rsidRPr="00A50C21">
        <w:rPr>
          <w:rFonts w:eastAsia="Times New Roman"/>
          <w:color w:val="231F20"/>
          <w:sz w:val="20"/>
          <w:szCs w:val="20"/>
        </w:rPr>
        <w:t>Each gallon of Blend A can be sold for $3.10 and each gallon of Blend B can be sold for $3.20. Long-term contracts require at least 20,000 gallons of each blend to be produced.</w:t>
      </w:r>
    </w:p>
    <w:p w14:paraId="37B758AF" w14:textId="77777777" w:rsidR="00727C99" w:rsidRPr="00A50C21" w:rsidRDefault="00727C99" w:rsidP="00A50C21">
      <w:pPr>
        <w:spacing w:after="0"/>
        <w:ind w:leftChars="162" w:left="356" w:firstLineChars="184" w:firstLine="368"/>
        <w:rPr>
          <w:rFonts w:eastAsia="Arial"/>
          <w:sz w:val="20"/>
          <w:szCs w:val="20"/>
        </w:rPr>
      </w:pPr>
      <w:r w:rsidRPr="00A50C21">
        <w:rPr>
          <w:rFonts w:eastAsia="Times New Roman"/>
          <w:color w:val="231F20"/>
          <w:sz w:val="20"/>
          <w:szCs w:val="20"/>
        </w:rPr>
        <w:t xml:space="preserve">Define </w:t>
      </w:r>
      <w:r w:rsidRPr="00A50C21">
        <w:rPr>
          <w:rFonts w:eastAsia="Times New Roman"/>
          <w:i/>
          <w:color w:val="231F20"/>
          <w:sz w:val="20"/>
          <w:szCs w:val="20"/>
        </w:rPr>
        <w:t xml:space="preserve">x, y, </w:t>
      </w:r>
      <w:r w:rsidRPr="00A50C21">
        <w:rPr>
          <w:rFonts w:eastAsia="Times New Roman"/>
          <w:color w:val="231F20"/>
          <w:sz w:val="20"/>
          <w:szCs w:val="20"/>
        </w:rPr>
        <w:t xml:space="preserve">and </w:t>
      </w:r>
      <w:r w:rsidRPr="00A50C21">
        <w:rPr>
          <w:rFonts w:eastAsia="Times New Roman"/>
          <w:i/>
          <w:color w:val="231F20"/>
          <w:sz w:val="20"/>
          <w:szCs w:val="20"/>
        </w:rPr>
        <w:t xml:space="preserve">i </w:t>
      </w:r>
      <w:r w:rsidRPr="00A50C21">
        <w:rPr>
          <w:rFonts w:eastAsia="Times New Roman"/>
          <w:color w:val="231F20"/>
          <w:sz w:val="20"/>
          <w:szCs w:val="20"/>
        </w:rPr>
        <w:t xml:space="preserve">as follows. </w:t>
      </w:r>
      <w:r w:rsidRPr="00A50C21">
        <w:rPr>
          <w:rFonts w:eastAsia="Arial"/>
          <w:b/>
          <w:bCs/>
          <w:color w:val="D85629"/>
          <w:sz w:val="20"/>
          <w:szCs w:val="20"/>
        </w:rPr>
        <w:t>LO 4</w:t>
      </w:r>
    </w:p>
    <w:p w14:paraId="0FD20233" w14:textId="77777777" w:rsidR="00727C99" w:rsidRPr="00A50C21" w:rsidRDefault="00727C99" w:rsidP="008F3832">
      <w:pPr>
        <w:spacing w:after="0"/>
        <w:ind w:left="328" w:hangingChars="164" w:hanging="328"/>
        <w:rPr>
          <w:sz w:val="20"/>
          <w:szCs w:val="20"/>
        </w:rPr>
      </w:pPr>
    </w:p>
    <w:p w14:paraId="06AB2317" w14:textId="3B6E52C6" w:rsidR="00727C99" w:rsidRPr="00A50C21" w:rsidRDefault="00727C99" w:rsidP="00391DBF">
      <w:pPr>
        <w:spacing w:after="0"/>
        <w:ind w:leftChars="162" w:left="356" w:firstLineChars="184" w:firstLine="368"/>
        <w:rPr>
          <w:rFonts w:eastAsia="Times New Roman"/>
          <w:sz w:val="20"/>
          <w:szCs w:val="20"/>
        </w:rPr>
      </w:pPr>
      <w:r w:rsidRPr="00A50C21">
        <w:rPr>
          <w:rFonts w:eastAsia="Times New Roman"/>
          <w:i/>
          <w:color w:val="231F20"/>
          <w:sz w:val="20"/>
          <w:szCs w:val="20"/>
        </w:rPr>
        <w:t xml:space="preserve">xi </w:t>
      </w:r>
      <w:r w:rsidR="00391DBF" w:rsidRPr="00A50C21">
        <w:rPr>
          <w:rFonts w:eastAsia="Times New Roman"/>
          <w:color w:val="231F20"/>
          <w:sz w:val="20"/>
          <w:szCs w:val="20"/>
        </w:rPr>
        <w:t>=</w:t>
      </w:r>
      <w:r w:rsidRPr="00A50C21">
        <w:rPr>
          <w:rFonts w:eastAsia="Times New Roman"/>
          <w:color w:val="231F20"/>
          <w:sz w:val="20"/>
          <w:szCs w:val="20"/>
        </w:rPr>
        <w:t xml:space="preserve"> number of gallons of oil from well </w:t>
      </w:r>
      <w:r w:rsidRPr="00A50C21">
        <w:rPr>
          <w:rFonts w:eastAsia="Times New Roman"/>
          <w:i/>
          <w:color w:val="231F20"/>
          <w:sz w:val="20"/>
          <w:szCs w:val="20"/>
        </w:rPr>
        <w:t xml:space="preserve">i </w:t>
      </w:r>
      <w:r w:rsidRPr="00A50C21">
        <w:rPr>
          <w:rFonts w:eastAsia="Times New Roman"/>
          <w:color w:val="231F20"/>
          <w:sz w:val="20"/>
          <w:szCs w:val="20"/>
        </w:rPr>
        <w:t>used in production of Blend A</w:t>
      </w:r>
    </w:p>
    <w:p w14:paraId="6E6DE48C" w14:textId="101371D1" w:rsidR="00727C99" w:rsidRPr="00A50C21" w:rsidRDefault="00727C99" w:rsidP="00391DBF">
      <w:pPr>
        <w:spacing w:after="0"/>
        <w:ind w:leftChars="162" w:left="356" w:firstLineChars="184" w:firstLine="368"/>
        <w:rPr>
          <w:rFonts w:eastAsia="Times New Roman"/>
          <w:sz w:val="20"/>
          <w:szCs w:val="20"/>
        </w:rPr>
      </w:pPr>
      <w:r w:rsidRPr="00A50C21">
        <w:rPr>
          <w:rFonts w:eastAsia="Times New Roman"/>
          <w:i/>
          <w:color w:val="231F20"/>
          <w:sz w:val="20"/>
          <w:szCs w:val="20"/>
        </w:rPr>
        <w:t xml:space="preserve">yi </w:t>
      </w:r>
      <w:r w:rsidR="00391DBF" w:rsidRPr="00A50C21">
        <w:rPr>
          <w:rFonts w:eastAsia="Times New Roman"/>
          <w:color w:val="231F20"/>
          <w:sz w:val="20"/>
          <w:szCs w:val="20"/>
        </w:rPr>
        <w:t>=</w:t>
      </w:r>
      <w:r w:rsidRPr="00A50C21">
        <w:rPr>
          <w:rFonts w:eastAsia="Times New Roman"/>
          <w:color w:val="231F20"/>
          <w:sz w:val="20"/>
          <w:szCs w:val="20"/>
        </w:rPr>
        <w:t xml:space="preserve"> number of gallons of oil from well </w:t>
      </w:r>
      <w:r w:rsidRPr="00A50C21">
        <w:rPr>
          <w:rFonts w:eastAsia="Times New Roman"/>
          <w:i/>
          <w:color w:val="231F20"/>
          <w:sz w:val="20"/>
          <w:szCs w:val="20"/>
        </w:rPr>
        <w:t xml:space="preserve">i </w:t>
      </w:r>
      <w:r w:rsidRPr="00A50C21">
        <w:rPr>
          <w:rFonts w:eastAsia="Times New Roman"/>
          <w:color w:val="231F20"/>
          <w:sz w:val="20"/>
          <w:szCs w:val="20"/>
        </w:rPr>
        <w:t>used in production of Blend B</w:t>
      </w:r>
    </w:p>
    <w:p w14:paraId="08E5BBBC" w14:textId="4AB9D467" w:rsidR="00727C99" w:rsidRPr="00A50C21" w:rsidRDefault="00727C99" w:rsidP="00391DBF">
      <w:pPr>
        <w:spacing w:after="0"/>
        <w:ind w:leftChars="162" w:left="356" w:firstLineChars="184" w:firstLine="368"/>
        <w:rPr>
          <w:rFonts w:eastAsia="Times New Roman"/>
          <w:sz w:val="20"/>
          <w:szCs w:val="20"/>
        </w:rPr>
      </w:pPr>
      <w:r w:rsidRPr="00A50C21">
        <w:rPr>
          <w:rFonts w:eastAsia="Times New Roman"/>
          <w:i/>
          <w:color w:val="231F20"/>
          <w:sz w:val="20"/>
          <w:szCs w:val="20"/>
        </w:rPr>
        <w:t xml:space="preserve">i </w:t>
      </w:r>
      <w:r w:rsidR="00391DBF" w:rsidRPr="00A50C21">
        <w:rPr>
          <w:rFonts w:eastAsia="Times New Roman"/>
          <w:color w:val="231F20"/>
          <w:sz w:val="20"/>
          <w:szCs w:val="20"/>
        </w:rPr>
        <w:t>=</w:t>
      </w:r>
      <w:r w:rsidRPr="00A50C21">
        <w:rPr>
          <w:rFonts w:eastAsia="Times New Roman"/>
          <w:color w:val="231F20"/>
          <w:sz w:val="20"/>
          <w:szCs w:val="20"/>
        </w:rPr>
        <w:t xml:space="preserve"> 1 for the Texas well, 2 for the Oklahoma well, 3 for the California well</w:t>
      </w:r>
    </w:p>
    <w:p w14:paraId="705FCBEC" w14:textId="77777777" w:rsidR="00727C99" w:rsidRPr="00A50C21" w:rsidRDefault="00727C99" w:rsidP="008F3832">
      <w:pPr>
        <w:spacing w:after="0"/>
        <w:ind w:left="328" w:hangingChars="164" w:hanging="328"/>
        <w:rPr>
          <w:sz w:val="20"/>
          <w:szCs w:val="20"/>
        </w:rPr>
      </w:pPr>
    </w:p>
    <w:p w14:paraId="261F1885" w14:textId="6209D118" w:rsidR="00727C99" w:rsidRPr="00A50C21" w:rsidRDefault="00727C99" w:rsidP="00751805">
      <w:pPr>
        <w:spacing w:after="120"/>
        <w:ind w:left="720" w:hanging="360"/>
        <w:rPr>
          <w:rFonts w:eastAsia="Times New Roman"/>
          <w:sz w:val="20"/>
          <w:szCs w:val="20"/>
        </w:rPr>
      </w:pPr>
      <w:r w:rsidRPr="00A50C21">
        <w:rPr>
          <w:rFonts w:eastAsia="Times New Roman"/>
          <w:color w:val="231F20"/>
          <w:sz w:val="20"/>
          <w:szCs w:val="20"/>
        </w:rPr>
        <w:t>a.</w:t>
      </w:r>
      <w:r w:rsidR="00391DBF" w:rsidRPr="00A50C21">
        <w:rPr>
          <w:rFonts w:eastAsia="Times New Roman"/>
          <w:color w:val="231F20"/>
          <w:sz w:val="20"/>
          <w:szCs w:val="20"/>
        </w:rPr>
        <w:tab/>
      </w:r>
      <w:r w:rsidRPr="00A50C21">
        <w:rPr>
          <w:rFonts w:eastAsia="Times New Roman"/>
          <w:color w:val="231F20"/>
          <w:sz w:val="20"/>
          <w:szCs w:val="20"/>
        </w:rPr>
        <w:t>Develop the objective function, assuming that the client desires to maximize the total daily profit.</w:t>
      </w:r>
    </w:p>
    <w:p w14:paraId="39AB93A4" w14:textId="77777777" w:rsidR="00391DBF" w:rsidRPr="00A50C21" w:rsidRDefault="00727C99" w:rsidP="00391DBF">
      <w:pPr>
        <w:spacing w:after="0"/>
        <w:ind w:left="720" w:hanging="360"/>
        <w:rPr>
          <w:rFonts w:eastAsia="Times New Roman"/>
          <w:color w:val="231F20"/>
          <w:sz w:val="20"/>
          <w:szCs w:val="20"/>
        </w:rPr>
      </w:pPr>
      <w:r w:rsidRPr="00A50C21">
        <w:rPr>
          <w:rFonts w:eastAsia="Times New Roman"/>
          <w:color w:val="231F20"/>
          <w:sz w:val="20"/>
          <w:szCs w:val="20"/>
        </w:rPr>
        <w:t>b.</w:t>
      </w:r>
      <w:r w:rsidR="00391DBF" w:rsidRPr="00A50C21">
        <w:rPr>
          <w:rFonts w:eastAsia="Times New Roman"/>
          <w:color w:val="231F20"/>
          <w:sz w:val="20"/>
          <w:szCs w:val="20"/>
        </w:rPr>
        <w:tab/>
      </w:r>
      <w:r w:rsidRPr="00A50C21">
        <w:rPr>
          <w:rFonts w:eastAsia="Times New Roman"/>
          <w:color w:val="231F20"/>
          <w:sz w:val="20"/>
          <w:szCs w:val="20"/>
        </w:rPr>
        <w:t xml:space="preserve">Show the mathematical expression for each of the following three constraints: </w:t>
      </w:r>
    </w:p>
    <w:p w14:paraId="11FC5C7E" w14:textId="064BD266" w:rsidR="00727C99" w:rsidRPr="00A50C21" w:rsidRDefault="00727C99" w:rsidP="00391DBF">
      <w:pPr>
        <w:spacing w:after="0"/>
        <w:ind w:left="1080" w:hanging="360"/>
        <w:rPr>
          <w:rFonts w:eastAsia="Times New Roman"/>
          <w:sz w:val="20"/>
          <w:szCs w:val="20"/>
        </w:rPr>
      </w:pPr>
      <w:r w:rsidRPr="00A50C21">
        <w:rPr>
          <w:rFonts w:eastAsia="Times New Roman"/>
          <w:color w:val="231F20"/>
          <w:sz w:val="20"/>
          <w:szCs w:val="20"/>
        </w:rPr>
        <w:t>(1) Total daily gallons of oil available from the Texas well is 12,000.</w:t>
      </w:r>
    </w:p>
    <w:p w14:paraId="19750DC4" w14:textId="77777777" w:rsidR="00727C99" w:rsidRPr="00A50C21" w:rsidRDefault="00727C99" w:rsidP="00391DBF">
      <w:pPr>
        <w:spacing w:after="0"/>
        <w:ind w:left="1080" w:hanging="360"/>
        <w:rPr>
          <w:rFonts w:eastAsia="Times New Roman"/>
          <w:sz w:val="20"/>
          <w:szCs w:val="20"/>
        </w:rPr>
      </w:pPr>
      <w:r w:rsidRPr="00A50C21">
        <w:rPr>
          <w:rFonts w:eastAsia="Times New Roman"/>
          <w:color w:val="231F20"/>
          <w:sz w:val="20"/>
          <w:szCs w:val="20"/>
        </w:rPr>
        <w:t>(2) Total daily gallons of oil available from the Oklahoma well is 20,000.</w:t>
      </w:r>
    </w:p>
    <w:p w14:paraId="3A9DD053" w14:textId="77777777" w:rsidR="00727C99" w:rsidRPr="00A50C21" w:rsidRDefault="00727C99" w:rsidP="001D5C40">
      <w:pPr>
        <w:spacing w:after="120"/>
        <w:ind w:left="1080" w:hanging="360"/>
        <w:rPr>
          <w:rFonts w:eastAsia="Times New Roman"/>
          <w:sz w:val="20"/>
          <w:szCs w:val="20"/>
        </w:rPr>
      </w:pPr>
      <w:r w:rsidRPr="00A50C21">
        <w:rPr>
          <w:rFonts w:eastAsia="Times New Roman"/>
          <w:color w:val="231F20"/>
          <w:sz w:val="20"/>
          <w:szCs w:val="20"/>
        </w:rPr>
        <w:t>(3) Total daily gallons of oil available from the California well is 24,000.</w:t>
      </w:r>
    </w:p>
    <w:p w14:paraId="534DDBDD" w14:textId="1B5C672E" w:rsidR="00727C99" w:rsidRPr="00A50C21" w:rsidRDefault="00727C99" w:rsidP="001D5C40">
      <w:pPr>
        <w:ind w:left="720" w:hanging="360"/>
        <w:rPr>
          <w:rFonts w:eastAsia="Times New Roman"/>
          <w:color w:val="231F20"/>
          <w:sz w:val="20"/>
          <w:szCs w:val="20"/>
        </w:rPr>
      </w:pPr>
      <w:r w:rsidRPr="00A50C21">
        <w:rPr>
          <w:rFonts w:eastAsia="Times New Roman"/>
          <w:color w:val="231F20"/>
          <w:sz w:val="20"/>
          <w:szCs w:val="20"/>
        </w:rPr>
        <w:t>c.</w:t>
      </w:r>
      <w:r w:rsidR="00391DBF" w:rsidRPr="00A50C21">
        <w:rPr>
          <w:rFonts w:eastAsia="Times New Roman"/>
          <w:color w:val="231F20"/>
          <w:sz w:val="20"/>
          <w:szCs w:val="20"/>
        </w:rPr>
        <w:tab/>
      </w:r>
      <w:r w:rsidRPr="00A50C21">
        <w:rPr>
          <w:rFonts w:eastAsia="Times New Roman"/>
          <w:color w:val="231F20"/>
          <w:sz w:val="20"/>
          <w:szCs w:val="20"/>
        </w:rPr>
        <w:t>Should this problem include any other constraints? If so, express them mathematically in terms of the decision variables.</w:t>
      </w:r>
    </w:p>
    <w:p w14:paraId="28411233" w14:textId="77777777" w:rsidR="00376C52" w:rsidRPr="00A50C21" w:rsidRDefault="00376C52" w:rsidP="00376C52">
      <w:pPr>
        <w:pStyle w:val="Solution"/>
        <w:ind w:left="360"/>
        <w:rPr>
          <w:szCs w:val="20"/>
        </w:rPr>
      </w:pPr>
      <w:r w:rsidRPr="00A50C21">
        <w:rPr>
          <w:szCs w:val="20"/>
        </w:rPr>
        <w:t>Solutions:</w:t>
      </w:r>
    </w:p>
    <w:p w14:paraId="64D34F15" w14:textId="26DA5411" w:rsidR="0074043E" w:rsidRPr="00A50C21" w:rsidRDefault="0074043E" w:rsidP="0074043E">
      <w:pPr>
        <w:spacing w:after="0"/>
        <w:ind w:left="720" w:hanging="360"/>
        <w:rPr>
          <w:sz w:val="20"/>
          <w:szCs w:val="20"/>
        </w:rPr>
      </w:pPr>
      <w:r w:rsidRPr="00A50C21">
        <w:rPr>
          <w:sz w:val="20"/>
          <w:szCs w:val="20"/>
        </w:rPr>
        <w:lastRenderedPageBreak/>
        <w:t>a.</w:t>
      </w:r>
      <w:r w:rsidRPr="00A50C21">
        <w:rPr>
          <w:sz w:val="20"/>
          <w:szCs w:val="20"/>
        </w:rPr>
        <w:tab/>
        <w:t xml:space="preserve">Maximize (3.10 </w:t>
      </w:r>
      <w:r w:rsidRPr="00A50C21">
        <w:rPr>
          <w:color w:val="000000"/>
          <w:sz w:val="20"/>
          <w:szCs w:val="20"/>
        </w:rPr>
        <w:t>−</w:t>
      </w:r>
      <w:r w:rsidRPr="00A50C21">
        <w:rPr>
          <w:sz w:val="20"/>
          <w:szCs w:val="20"/>
        </w:rPr>
        <w:t xml:space="preserve"> 0.30)</w:t>
      </w:r>
      <w:r w:rsidRPr="00A50C21">
        <w:rPr>
          <w:i/>
          <w:sz w:val="20"/>
          <w:szCs w:val="20"/>
        </w:rPr>
        <w:t>x</w:t>
      </w:r>
      <w:r w:rsidRPr="00A50C21">
        <w:rPr>
          <w:sz w:val="20"/>
          <w:szCs w:val="20"/>
          <w:vertAlign w:val="subscript"/>
        </w:rPr>
        <w:t>1</w:t>
      </w:r>
      <w:r w:rsidRPr="00A50C21">
        <w:rPr>
          <w:sz w:val="20"/>
          <w:szCs w:val="20"/>
        </w:rPr>
        <w:t xml:space="preserve"> + (3.10 </w:t>
      </w:r>
      <w:r w:rsidRPr="00A50C21">
        <w:rPr>
          <w:color w:val="000000"/>
          <w:sz w:val="20"/>
          <w:szCs w:val="20"/>
        </w:rPr>
        <w:t>−</w:t>
      </w:r>
      <w:r w:rsidRPr="00A50C21">
        <w:rPr>
          <w:sz w:val="20"/>
          <w:szCs w:val="20"/>
        </w:rPr>
        <w:t xml:space="preserve"> 0.40) </w:t>
      </w:r>
      <w:r w:rsidRPr="00A50C21">
        <w:rPr>
          <w:i/>
          <w:sz w:val="20"/>
          <w:szCs w:val="20"/>
        </w:rPr>
        <w:t>x</w:t>
      </w:r>
      <w:r w:rsidRPr="00A50C21">
        <w:rPr>
          <w:sz w:val="20"/>
          <w:szCs w:val="20"/>
          <w:vertAlign w:val="subscript"/>
        </w:rPr>
        <w:t>2</w:t>
      </w:r>
      <w:r w:rsidRPr="00A50C21">
        <w:rPr>
          <w:sz w:val="20"/>
          <w:szCs w:val="20"/>
        </w:rPr>
        <w:t xml:space="preserve"> + (3.10 </w:t>
      </w:r>
      <w:r w:rsidRPr="00A50C21">
        <w:rPr>
          <w:color w:val="000000"/>
          <w:sz w:val="20"/>
          <w:szCs w:val="20"/>
        </w:rPr>
        <w:t>−</w:t>
      </w:r>
      <w:r w:rsidRPr="00A50C21">
        <w:rPr>
          <w:sz w:val="20"/>
          <w:szCs w:val="20"/>
        </w:rPr>
        <w:t xml:space="preserve"> 0.48)</w:t>
      </w:r>
      <w:r w:rsidRPr="00A50C21">
        <w:rPr>
          <w:i/>
          <w:sz w:val="20"/>
          <w:szCs w:val="20"/>
        </w:rPr>
        <w:t>x</w:t>
      </w:r>
      <w:r w:rsidRPr="00A50C21">
        <w:rPr>
          <w:sz w:val="20"/>
          <w:szCs w:val="20"/>
          <w:vertAlign w:val="subscript"/>
        </w:rPr>
        <w:t>3</w:t>
      </w:r>
      <w:r w:rsidRPr="00A50C21">
        <w:rPr>
          <w:sz w:val="20"/>
          <w:szCs w:val="20"/>
        </w:rPr>
        <w:t xml:space="preserve"> + (3.20 </w:t>
      </w:r>
      <w:r w:rsidRPr="00A50C21">
        <w:rPr>
          <w:color w:val="000000"/>
          <w:sz w:val="20"/>
          <w:szCs w:val="20"/>
        </w:rPr>
        <w:t>−</w:t>
      </w:r>
      <w:r w:rsidRPr="00A50C21">
        <w:rPr>
          <w:sz w:val="20"/>
          <w:szCs w:val="20"/>
        </w:rPr>
        <w:t xml:space="preserve"> 0.30)</w:t>
      </w:r>
      <w:r w:rsidRPr="00A50C21">
        <w:rPr>
          <w:i/>
          <w:sz w:val="20"/>
          <w:szCs w:val="20"/>
        </w:rPr>
        <w:t>y</w:t>
      </w:r>
      <w:r w:rsidRPr="00A50C21">
        <w:rPr>
          <w:sz w:val="20"/>
          <w:szCs w:val="20"/>
          <w:vertAlign w:val="subscript"/>
        </w:rPr>
        <w:t>1</w:t>
      </w:r>
      <w:r w:rsidRPr="00A50C21">
        <w:rPr>
          <w:sz w:val="20"/>
          <w:szCs w:val="20"/>
        </w:rPr>
        <w:t xml:space="preserve"> + (3.20 </w:t>
      </w:r>
      <w:r w:rsidRPr="00A50C21">
        <w:rPr>
          <w:color w:val="000000"/>
          <w:sz w:val="20"/>
          <w:szCs w:val="20"/>
        </w:rPr>
        <w:t>−</w:t>
      </w:r>
      <w:r w:rsidRPr="00A50C21">
        <w:rPr>
          <w:sz w:val="20"/>
          <w:szCs w:val="20"/>
        </w:rPr>
        <w:t xml:space="preserve"> 0.40)</w:t>
      </w:r>
      <w:r w:rsidRPr="00A50C21">
        <w:rPr>
          <w:i/>
          <w:sz w:val="20"/>
          <w:szCs w:val="20"/>
        </w:rPr>
        <w:t>y</w:t>
      </w:r>
      <w:r w:rsidRPr="00A50C21">
        <w:rPr>
          <w:sz w:val="20"/>
          <w:szCs w:val="20"/>
          <w:vertAlign w:val="subscript"/>
        </w:rPr>
        <w:t>2</w:t>
      </w:r>
      <w:r w:rsidRPr="00A50C21">
        <w:rPr>
          <w:sz w:val="20"/>
          <w:szCs w:val="20"/>
        </w:rPr>
        <w:t xml:space="preserve"> +(3.20 </w:t>
      </w:r>
      <w:r w:rsidRPr="00A50C21">
        <w:rPr>
          <w:color w:val="000000"/>
          <w:sz w:val="20"/>
          <w:szCs w:val="20"/>
        </w:rPr>
        <w:t xml:space="preserve">− </w:t>
      </w:r>
      <w:r w:rsidRPr="00A50C21">
        <w:rPr>
          <w:sz w:val="20"/>
          <w:szCs w:val="20"/>
        </w:rPr>
        <w:t>0.48)</w:t>
      </w:r>
      <w:r w:rsidRPr="00A50C21">
        <w:rPr>
          <w:i/>
          <w:sz w:val="20"/>
          <w:szCs w:val="20"/>
        </w:rPr>
        <w:t>y</w:t>
      </w:r>
      <w:r w:rsidRPr="00A50C21">
        <w:rPr>
          <w:sz w:val="20"/>
          <w:szCs w:val="20"/>
          <w:vertAlign w:val="subscript"/>
        </w:rPr>
        <w:t>3</w:t>
      </w:r>
      <w:r w:rsidRPr="00A50C21">
        <w:rPr>
          <w:sz w:val="20"/>
          <w:szCs w:val="20"/>
        </w:rPr>
        <w:t xml:space="preserve"> </w:t>
      </w:r>
    </w:p>
    <w:p w14:paraId="198DD769" w14:textId="4CBED710" w:rsidR="0074043E" w:rsidRPr="00A50C21" w:rsidRDefault="0074043E" w:rsidP="001D5C40">
      <w:pPr>
        <w:spacing w:after="120"/>
        <w:ind w:left="720" w:hanging="360"/>
        <w:rPr>
          <w:sz w:val="20"/>
          <w:szCs w:val="20"/>
        </w:rPr>
      </w:pPr>
      <w:r w:rsidRPr="00A50C21">
        <w:rPr>
          <w:sz w:val="20"/>
          <w:szCs w:val="20"/>
        </w:rPr>
        <w:tab/>
        <w:t>= Maximize 2.80</w:t>
      </w:r>
      <w:r w:rsidRPr="00A50C21">
        <w:rPr>
          <w:i/>
          <w:sz w:val="20"/>
          <w:szCs w:val="20"/>
        </w:rPr>
        <w:t>x</w:t>
      </w:r>
      <w:r w:rsidRPr="00A50C21">
        <w:rPr>
          <w:sz w:val="20"/>
          <w:szCs w:val="20"/>
          <w:vertAlign w:val="subscript"/>
        </w:rPr>
        <w:t>1</w:t>
      </w:r>
      <w:r w:rsidRPr="00A50C21">
        <w:rPr>
          <w:sz w:val="20"/>
          <w:szCs w:val="20"/>
        </w:rPr>
        <w:t xml:space="preserve"> + 2.70 </w:t>
      </w:r>
      <w:r w:rsidRPr="00A50C21">
        <w:rPr>
          <w:i/>
          <w:sz w:val="20"/>
          <w:szCs w:val="20"/>
        </w:rPr>
        <w:t>x</w:t>
      </w:r>
      <w:r w:rsidRPr="00A50C21">
        <w:rPr>
          <w:sz w:val="20"/>
          <w:szCs w:val="20"/>
          <w:vertAlign w:val="subscript"/>
        </w:rPr>
        <w:t>2</w:t>
      </w:r>
      <w:r w:rsidRPr="00A50C21">
        <w:rPr>
          <w:sz w:val="20"/>
          <w:szCs w:val="20"/>
        </w:rPr>
        <w:t xml:space="preserve"> + 2.62</w:t>
      </w:r>
      <w:r w:rsidRPr="00A50C21">
        <w:rPr>
          <w:i/>
          <w:sz w:val="20"/>
          <w:szCs w:val="20"/>
        </w:rPr>
        <w:t>x</w:t>
      </w:r>
      <w:r w:rsidRPr="00A50C21">
        <w:rPr>
          <w:sz w:val="20"/>
          <w:szCs w:val="20"/>
          <w:vertAlign w:val="subscript"/>
        </w:rPr>
        <w:t>3</w:t>
      </w:r>
      <w:r w:rsidRPr="00A50C21">
        <w:rPr>
          <w:sz w:val="20"/>
          <w:szCs w:val="20"/>
        </w:rPr>
        <w:t xml:space="preserve"> +2.90</w:t>
      </w:r>
      <w:r w:rsidRPr="00A50C21">
        <w:rPr>
          <w:i/>
          <w:sz w:val="20"/>
          <w:szCs w:val="20"/>
        </w:rPr>
        <w:t>y</w:t>
      </w:r>
      <w:r w:rsidRPr="00A50C21">
        <w:rPr>
          <w:sz w:val="20"/>
          <w:szCs w:val="20"/>
          <w:vertAlign w:val="subscript"/>
        </w:rPr>
        <w:t>1</w:t>
      </w:r>
      <w:r w:rsidRPr="00A50C21">
        <w:rPr>
          <w:sz w:val="20"/>
          <w:szCs w:val="20"/>
        </w:rPr>
        <w:t xml:space="preserve"> + 2.80</w:t>
      </w:r>
      <w:r w:rsidRPr="00A50C21">
        <w:rPr>
          <w:i/>
          <w:sz w:val="20"/>
          <w:szCs w:val="20"/>
        </w:rPr>
        <w:t>y</w:t>
      </w:r>
      <w:r w:rsidRPr="00A50C21">
        <w:rPr>
          <w:sz w:val="20"/>
          <w:szCs w:val="20"/>
          <w:vertAlign w:val="subscript"/>
        </w:rPr>
        <w:t>2</w:t>
      </w:r>
      <w:r w:rsidRPr="00A50C21">
        <w:rPr>
          <w:sz w:val="20"/>
          <w:szCs w:val="20"/>
        </w:rPr>
        <w:t xml:space="preserve"> +2.72</w:t>
      </w:r>
      <w:r w:rsidRPr="00A50C21">
        <w:rPr>
          <w:i/>
          <w:sz w:val="20"/>
          <w:szCs w:val="20"/>
        </w:rPr>
        <w:t>y</w:t>
      </w:r>
      <w:r w:rsidRPr="00A50C21">
        <w:rPr>
          <w:sz w:val="20"/>
          <w:szCs w:val="20"/>
          <w:vertAlign w:val="subscript"/>
        </w:rPr>
        <w:t>3</w:t>
      </w:r>
    </w:p>
    <w:p w14:paraId="5FFA3130" w14:textId="504D4D63" w:rsidR="0074043E" w:rsidRPr="00A50C21" w:rsidRDefault="0074043E" w:rsidP="00A50C21">
      <w:pPr>
        <w:keepNext/>
        <w:tabs>
          <w:tab w:val="left" w:pos="1170"/>
        </w:tabs>
        <w:spacing w:after="0"/>
        <w:ind w:left="720" w:hanging="360"/>
        <w:rPr>
          <w:sz w:val="20"/>
          <w:szCs w:val="20"/>
        </w:rPr>
      </w:pPr>
      <w:r w:rsidRPr="00A50C21">
        <w:rPr>
          <w:sz w:val="20"/>
          <w:szCs w:val="20"/>
        </w:rPr>
        <w:t>b.</w:t>
      </w:r>
      <w:r w:rsidRPr="00A50C21">
        <w:rPr>
          <w:sz w:val="20"/>
          <w:szCs w:val="20"/>
        </w:rPr>
        <w:tab/>
        <w:t xml:space="preserve">(1) </w:t>
      </w:r>
      <w:r w:rsidRPr="00A50C21">
        <w:rPr>
          <w:i/>
          <w:sz w:val="20"/>
          <w:szCs w:val="20"/>
        </w:rPr>
        <w:t>x</w:t>
      </w:r>
      <w:r w:rsidRPr="00A50C21">
        <w:rPr>
          <w:sz w:val="20"/>
          <w:szCs w:val="20"/>
          <w:vertAlign w:val="subscript"/>
        </w:rPr>
        <w:t>1</w:t>
      </w:r>
      <w:r w:rsidRPr="00A50C21">
        <w:rPr>
          <w:sz w:val="20"/>
          <w:szCs w:val="20"/>
        </w:rPr>
        <w:t xml:space="preserve"> + </w:t>
      </w:r>
      <w:r w:rsidRPr="00A50C21">
        <w:rPr>
          <w:i/>
          <w:sz w:val="20"/>
          <w:szCs w:val="20"/>
        </w:rPr>
        <w:t>y</w:t>
      </w:r>
      <w:r w:rsidRPr="00A50C21">
        <w:rPr>
          <w:sz w:val="20"/>
          <w:szCs w:val="20"/>
          <w:vertAlign w:val="subscript"/>
        </w:rPr>
        <w:t>1</w:t>
      </w:r>
      <w:r w:rsidRPr="00A50C21">
        <w:rPr>
          <w:sz w:val="20"/>
          <w:szCs w:val="20"/>
        </w:rPr>
        <w:t xml:space="preserve"> ≤ 12,000</w:t>
      </w:r>
    </w:p>
    <w:p w14:paraId="1C3DEBE9" w14:textId="77777777" w:rsidR="0074043E" w:rsidRPr="00A50C21" w:rsidRDefault="0074043E" w:rsidP="0074043E">
      <w:pPr>
        <w:spacing w:after="0"/>
        <w:ind w:left="720"/>
        <w:rPr>
          <w:sz w:val="20"/>
          <w:szCs w:val="20"/>
        </w:rPr>
      </w:pPr>
      <w:r w:rsidRPr="00A50C21">
        <w:rPr>
          <w:sz w:val="20"/>
          <w:szCs w:val="20"/>
        </w:rPr>
        <w:t xml:space="preserve">(2) </w:t>
      </w:r>
      <w:r w:rsidRPr="00A50C21">
        <w:rPr>
          <w:i/>
          <w:sz w:val="20"/>
          <w:szCs w:val="20"/>
        </w:rPr>
        <w:t>x</w:t>
      </w:r>
      <w:r w:rsidRPr="00A50C21">
        <w:rPr>
          <w:sz w:val="20"/>
          <w:szCs w:val="20"/>
          <w:vertAlign w:val="subscript"/>
        </w:rPr>
        <w:t>2</w:t>
      </w:r>
      <w:r w:rsidRPr="00A50C21">
        <w:rPr>
          <w:sz w:val="20"/>
          <w:szCs w:val="20"/>
        </w:rPr>
        <w:t xml:space="preserve"> + </w:t>
      </w:r>
      <w:r w:rsidRPr="00A50C21">
        <w:rPr>
          <w:i/>
          <w:sz w:val="20"/>
          <w:szCs w:val="20"/>
        </w:rPr>
        <w:t>y</w:t>
      </w:r>
      <w:r w:rsidRPr="00A50C21">
        <w:rPr>
          <w:sz w:val="20"/>
          <w:szCs w:val="20"/>
          <w:vertAlign w:val="subscript"/>
        </w:rPr>
        <w:t>2</w:t>
      </w:r>
      <w:r w:rsidRPr="00A50C21">
        <w:rPr>
          <w:sz w:val="20"/>
          <w:szCs w:val="20"/>
        </w:rPr>
        <w:t xml:space="preserve"> ≤ 20,000</w:t>
      </w:r>
    </w:p>
    <w:p w14:paraId="0E900B96" w14:textId="77777777" w:rsidR="0074043E" w:rsidRPr="00A50C21" w:rsidRDefault="0074043E" w:rsidP="001D5C40">
      <w:pPr>
        <w:spacing w:after="120"/>
        <w:ind w:left="720"/>
        <w:rPr>
          <w:sz w:val="20"/>
          <w:szCs w:val="20"/>
        </w:rPr>
      </w:pPr>
      <w:r w:rsidRPr="00A50C21">
        <w:rPr>
          <w:sz w:val="20"/>
          <w:szCs w:val="20"/>
        </w:rPr>
        <w:t xml:space="preserve">(3) </w:t>
      </w:r>
      <w:r w:rsidRPr="00A50C21">
        <w:rPr>
          <w:i/>
          <w:sz w:val="20"/>
          <w:szCs w:val="20"/>
        </w:rPr>
        <w:t>x</w:t>
      </w:r>
      <w:r w:rsidRPr="00A50C21">
        <w:rPr>
          <w:sz w:val="20"/>
          <w:szCs w:val="20"/>
          <w:vertAlign w:val="subscript"/>
        </w:rPr>
        <w:t>3</w:t>
      </w:r>
      <w:r w:rsidRPr="00A50C21">
        <w:rPr>
          <w:sz w:val="20"/>
          <w:szCs w:val="20"/>
        </w:rPr>
        <w:t xml:space="preserve"> + </w:t>
      </w:r>
      <w:r w:rsidRPr="00A50C21">
        <w:rPr>
          <w:i/>
          <w:sz w:val="20"/>
          <w:szCs w:val="20"/>
        </w:rPr>
        <w:t>y</w:t>
      </w:r>
      <w:r w:rsidRPr="00A50C21">
        <w:rPr>
          <w:sz w:val="20"/>
          <w:szCs w:val="20"/>
          <w:vertAlign w:val="subscript"/>
        </w:rPr>
        <w:t>3</w:t>
      </w:r>
      <w:r w:rsidRPr="00A50C21">
        <w:rPr>
          <w:sz w:val="20"/>
          <w:szCs w:val="20"/>
        </w:rPr>
        <w:t xml:space="preserve"> ≤ 24,000</w:t>
      </w:r>
    </w:p>
    <w:p w14:paraId="2AF9021D" w14:textId="49ADB190" w:rsidR="0074043E" w:rsidRPr="00A50C21" w:rsidRDefault="0074043E" w:rsidP="00EE2987">
      <w:pPr>
        <w:tabs>
          <w:tab w:val="left" w:pos="720"/>
          <w:tab w:val="left" w:pos="1170"/>
        </w:tabs>
        <w:spacing w:after="0"/>
        <w:ind w:left="5310" w:hanging="4950"/>
        <w:rPr>
          <w:sz w:val="20"/>
          <w:szCs w:val="20"/>
        </w:rPr>
      </w:pPr>
      <w:r w:rsidRPr="00A50C21">
        <w:rPr>
          <w:sz w:val="20"/>
          <w:szCs w:val="20"/>
        </w:rPr>
        <w:t>c.</w:t>
      </w:r>
      <w:r w:rsidR="001D5C40" w:rsidRPr="00A50C21">
        <w:rPr>
          <w:sz w:val="20"/>
          <w:szCs w:val="20"/>
        </w:rPr>
        <w:tab/>
      </w:r>
      <w:r w:rsidRPr="00A50C21">
        <w:rPr>
          <w:i/>
          <w:sz w:val="20"/>
          <w:szCs w:val="20"/>
        </w:rPr>
        <w:t>x</w:t>
      </w:r>
      <w:r w:rsidRPr="00A50C21">
        <w:rPr>
          <w:sz w:val="20"/>
          <w:szCs w:val="20"/>
          <w:vertAlign w:val="subscript"/>
        </w:rPr>
        <w:t>1</w:t>
      </w:r>
      <w:r w:rsidRPr="00A50C21">
        <w:rPr>
          <w:sz w:val="20"/>
          <w:szCs w:val="20"/>
        </w:rPr>
        <w:t xml:space="preserve"> ≥ .35(</w:t>
      </w:r>
      <w:r w:rsidRPr="00A50C21">
        <w:rPr>
          <w:i/>
          <w:sz w:val="20"/>
          <w:szCs w:val="20"/>
        </w:rPr>
        <w:t>x</w:t>
      </w:r>
      <w:r w:rsidRPr="00A50C21">
        <w:rPr>
          <w:sz w:val="20"/>
          <w:szCs w:val="20"/>
          <w:vertAlign w:val="subscript"/>
        </w:rPr>
        <w:t>1</w:t>
      </w:r>
      <w:r w:rsidRPr="00A50C21">
        <w:rPr>
          <w:sz w:val="20"/>
          <w:szCs w:val="20"/>
        </w:rPr>
        <w:t xml:space="preserve"> + </w:t>
      </w:r>
      <w:r w:rsidRPr="00A50C21">
        <w:rPr>
          <w:i/>
          <w:sz w:val="20"/>
          <w:szCs w:val="20"/>
        </w:rPr>
        <w:t>x</w:t>
      </w:r>
      <w:r w:rsidRPr="00A50C21">
        <w:rPr>
          <w:sz w:val="20"/>
          <w:szCs w:val="20"/>
          <w:vertAlign w:val="subscript"/>
        </w:rPr>
        <w:t>2</w:t>
      </w:r>
      <w:r w:rsidRPr="00A50C21">
        <w:rPr>
          <w:sz w:val="20"/>
          <w:szCs w:val="20"/>
        </w:rPr>
        <w:t xml:space="preserve"> + </w:t>
      </w:r>
      <w:r w:rsidRPr="00A50C21">
        <w:rPr>
          <w:i/>
          <w:sz w:val="20"/>
          <w:szCs w:val="20"/>
        </w:rPr>
        <w:t>x</w:t>
      </w:r>
      <w:r w:rsidRPr="00A50C21">
        <w:rPr>
          <w:sz w:val="20"/>
          <w:szCs w:val="20"/>
          <w:vertAlign w:val="subscript"/>
        </w:rPr>
        <w:t>3</w:t>
      </w:r>
      <w:r w:rsidRPr="00A50C21">
        <w:rPr>
          <w:sz w:val="20"/>
          <w:szCs w:val="20"/>
        </w:rPr>
        <w:t>) or .65</w:t>
      </w:r>
      <w:r w:rsidRPr="00A50C21">
        <w:rPr>
          <w:i/>
          <w:sz w:val="20"/>
          <w:szCs w:val="20"/>
        </w:rPr>
        <w:t>x</w:t>
      </w:r>
      <w:r w:rsidRPr="00A50C21">
        <w:rPr>
          <w:sz w:val="20"/>
          <w:szCs w:val="20"/>
          <w:vertAlign w:val="subscript"/>
        </w:rPr>
        <w:t>1</w:t>
      </w:r>
      <w:r w:rsidRPr="00A50C21">
        <w:rPr>
          <w:sz w:val="20"/>
          <w:szCs w:val="20"/>
        </w:rPr>
        <w:t xml:space="preserve"> </w:t>
      </w:r>
      <w:r w:rsidRPr="00A50C21">
        <w:rPr>
          <w:color w:val="000000"/>
          <w:sz w:val="20"/>
          <w:szCs w:val="20"/>
        </w:rPr>
        <w:t>−</w:t>
      </w:r>
      <w:r w:rsidRPr="00A50C21">
        <w:rPr>
          <w:sz w:val="20"/>
          <w:szCs w:val="20"/>
        </w:rPr>
        <w:t xml:space="preserve"> .35</w:t>
      </w:r>
      <w:r w:rsidRPr="00A50C21">
        <w:rPr>
          <w:i/>
          <w:sz w:val="20"/>
          <w:szCs w:val="20"/>
        </w:rPr>
        <w:t>x</w:t>
      </w:r>
      <w:r w:rsidRPr="00A50C21">
        <w:rPr>
          <w:sz w:val="20"/>
          <w:szCs w:val="20"/>
          <w:vertAlign w:val="subscript"/>
        </w:rPr>
        <w:t>2</w:t>
      </w:r>
      <w:r w:rsidRPr="00A50C21">
        <w:rPr>
          <w:sz w:val="20"/>
          <w:szCs w:val="20"/>
        </w:rPr>
        <w:t xml:space="preserve"> </w:t>
      </w:r>
      <w:r w:rsidRPr="00A50C21">
        <w:rPr>
          <w:color w:val="000000"/>
          <w:sz w:val="20"/>
          <w:szCs w:val="20"/>
        </w:rPr>
        <w:t>−</w:t>
      </w:r>
      <w:r w:rsidRPr="00A50C21">
        <w:rPr>
          <w:sz w:val="20"/>
          <w:szCs w:val="20"/>
        </w:rPr>
        <w:t xml:space="preserve"> .35</w:t>
      </w:r>
      <w:r w:rsidRPr="00A50C21">
        <w:rPr>
          <w:i/>
          <w:sz w:val="20"/>
          <w:szCs w:val="20"/>
        </w:rPr>
        <w:t>x</w:t>
      </w:r>
      <w:r w:rsidRPr="00A50C21">
        <w:rPr>
          <w:sz w:val="20"/>
          <w:szCs w:val="20"/>
          <w:vertAlign w:val="subscript"/>
        </w:rPr>
        <w:t>3</w:t>
      </w:r>
      <w:r w:rsidRPr="00A50C21">
        <w:rPr>
          <w:sz w:val="20"/>
          <w:szCs w:val="20"/>
        </w:rPr>
        <w:t xml:space="preserve"> ≥ 0</w:t>
      </w:r>
      <w:r w:rsidRPr="00A50C21">
        <w:rPr>
          <w:sz w:val="20"/>
          <w:szCs w:val="20"/>
        </w:rPr>
        <w:tab/>
        <w:t>(Blend A must be composed of at least 35% of oil from the Texas well.)</w:t>
      </w:r>
    </w:p>
    <w:p w14:paraId="2DD2DC57" w14:textId="2567CE59" w:rsidR="0074043E" w:rsidRPr="00A50C21" w:rsidRDefault="0074043E" w:rsidP="0074043E">
      <w:pPr>
        <w:tabs>
          <w:tab w:val="left" w:pos="720"/>
          <w:tab w:val="left" w:pos="1620"/>
        </w:tabs>
        <w:spacing w:after="0"/>
        <w:ind w:left="5310" w:hanging="4950"/>
        <w:rPr>
          <w:sz w:val="20"/>
          <w:szCs w:val="20"/>
        </w:rPr>
      </w:pPr>
      <w:r w:rsidRPr="00A50C21">
        <w:rPr>
          <w:i/>
          <w:sz w:val="20"/>
          <w:szCs w:val="20"/>
        </w:rPr>
        <w:tab/>
        <w:t>x</w:t>
      </w:r>
      <w:r w:rsidRPr="00A50C21">
        <w:rPr>
          <w:sz w:val="20"/>
          <w:szCs w:val="20"/>
          <w:vertAlign w:val="subscript"/>
        </w:rPr>
        <w:t>2</w:t>
      </w:r>
      <w:r w:rsidRPr="00A50C21">
        <w:rPr>
          <w:sz w:val="20"/>
          <w:szCs w:val="20"/>
        </w:rPr>
        <w:t xml:space="preserve"> ≤ .50(</w:t>
      </w:r>
      <w:r w:rsidRPr="00A50C21">
        <w:rPr>
          <w:i/>
          <w:sz w:val="20"/>
          <w:szCs w:val="20"/>
        </w:rPr>
        <w:t>x</w:t>
      </w:r>
      <w:r w:rsidRPr="00A50C21">
        <w:rPr>
          <w:sz w:val="20"/>
          <w:szCs w:val="20"/>
          <w:vertAlign w:val="subscript"/>
        </w:rPr>
        <w:t>1</w:t>
      </w:r>
      <w:r w:rsidRPr="00A50C21">
        <w:rPr>
          <w:sz w:val="20"/>
          <w:szCs w:val="20"/>
        </w:rPr>
        <w:t xml:space="preserve"> + </w:t>
      </w:r>
      <w:r w:rsidRPr="00A50C21">
        <w:rPr>
          <w:i/>
          <w:sz w:val="20"/>
          <w:szCs w:val="20"/>
        </w:rPr>
        <w:t>x</w:t>
      </w:r>
      <w:r w:rsidRPr="00A50C21">
        <w:rPr>
          <w:sz w:val="20"/>
          <w:szCs w:val="20"/>
          <w:vertAlign w:val="subscript"/>
        </w:rPr>
        <w:t>2</w:t>
      </w:r>
      <w:r w:rsidRPr="00A50C21">
        <w:rPr>
          <w:sz w:val="20"/>
          <w:szCs w:val="20"/>
        </w:rPr>
        <w:t xml:space="preserve"> + </w:t>
      </w:r>
      <w:r w:rsidRPr="00A50C21">
        <w:rPr>
          <w:i/>
          <w:sz w:val="20"/>
          <w:szCs w:val="20"/>
        </w:rPr>
        <w:t>x</w:t>
      </w:r>
      <w:r w:rsidRPr="00A50C21">
        <w:rPr>
          <w:sz w:val="20"/>
          <w:szCs w:val="20"/>
          <w:vertAlign w:val="subscript"/>
        </w:rPr>
        <w:t>3</w:t>
      </w:r>
      <w:r w:rsidRPr="00A50C21">
        <w:rPr>
          <w:sz w:val="20"/>
          <w:szCs w:val="20"/>
        </w:rPr>
        <w:t xml:space="preserve">) or </w:t>
      </w:r>
      <w:r w:rsidRPr="00A50C21">
        <w:rPr>
          <w:color w:val="000000"/>
          <w:sz w:val="20"/>
          <w:szCs w:val="20"/>
        </w:rPr>
        <w:t>−</w:t>
      </w:r>
      <w:r w:rsidRPr="00A50C21">
        <w:rPr>
          <w:sz w:val="20"/>
          <w:szCs w:val="20"/>
        </w:rPr>
        <w:t>.50</w:t>
      </w:r>
      <w:r w:rsidRPr="00A50C21">
        <w:rPr>
          <w:i/>
          <w:sz w:val="20"/>
          <w:szCs w:val="20"/>
        </w:rPr>
        <w:t>x</w:t>
      </w:r>
      <w:r w:rsidRPr="00A50C21">
        <w:rPr>
          <w:sz w:val="20"/>
          <w:szCs w:val="20"/>
          <w:vertAlign w:val="subscript"/>
        </w:rPr>
        <w:t>1</w:t>
      </w:r>
      <w:r w:rsidRPr="00A50C21">
        <w:rPr>
          <w:sz w:val="20"/>
          <w:szCs w:val="20"/>
        </w:rPr>
        <w:t xml:space="preserve"> + .50</w:t>
      </w:r>
      <w:r w:rsidRPr="00A50C21">
        <w:rPr>
          <w:i/>
          <w:sz w:val="20"/>
          <w:szCs w:val="20"/>
        </w:rPr>
        <w:t>x</w:t>
      </w:r>
      <w:r w:rsidRPr="00A50C21">
        <w:rPr>
          <w:sz w:val="20"/>
          <w:szCs w:val="20"/>
          <w:vertAlign w:val="subscript"/>
        </w:rPr>
        <w:t>2</w:t>
      </w:r>
      <w:r w:rsidRPr="00A50C21">
        <w:rPr>
          <w:sz w:val="20"/>
          <w:szCs w:val="20"/>
        </w:rPr>
        <w:t xml:space="preserve"> </w:t>
      </w:r>
      <w:r w:rsidRPr="00A50C21">
        <w:rPr>
          <w:color w:val="000000"/>
          <w:sz w:val="20"/>
          <w:szCs w:val="20"/>
        </w:rPr>
        <w:t>−</w:t>
      </w:r>
      <w:r w:rsidRPr="00A50C21">
        <w:rPr>
          <w:sz w:val="20"/>
          <w:szCs w:val="20"/>
        </w:rPr>
        <w:t xml:space="preserve"> .50</w:t>
      </w:r>
      <w:r w:rsidRPr="00A50C21">
        <w:rPr>
          <w:i/>
          <w:sz w:val="20"/>
          <w:szCs w:val="20"/>
        </w:rPr>
        <w:t>x</w:t>
      </w:r>
      <w:r w:rsidRPr="00A50C21">
        <w:rPr>
          <w:sz w:val="20"/>
          <w:szCs w:val="20"/>
          <w:vertAlign w:val="subscript"/>
        </w:rPr>
        <w:t>3</w:t>
      </w:r>
      <w:r w:rsidRPr="00A50C21">
        <w:rPr>
          <w:sz w:val="20"/>
          <w:szCs w:val="20"/>
        </w:rPr>
        <w:t xml:space="preserve"> ≤ 0</w:t>
      </w:r>
      <w:r w:rsidRPr="00A50C21">
        <w:rPr>
          <w:sz w:val="20"/>
          <w:szCs w:val="20"/>
        </w:rPr>
        <w:tab/>
        <w:t>(Blend A must be composed of no more than 50% of oil from the Oklahoma well.)</w:t>
      </w:r>
    </w:p>
    <w:p w14:paraId="0D5BCC3A" w14:textId="1A6404FA" w:rsidR="0074043E" w:rsidRPr="00A50C21" w:rsidRDefault="0074043E" w:rsidP="0074043E">
      <w:pPr>
        <w:tabs>
          <w:tab w:val="left" w:pos="720"/>
          <w:tab w:val="left" w:pos="1620"/>
        </w:tabs>
        <w:spacing w:after="0"/>
        <w:ind w:left="5310" w:hanging="4950"/>
        <w:rPr>
          <w:sz w:val="20"/>
          <w:szCs w:val="20"/>
        </w:rPr>
      </w:pPr>
      <w:r w:rsidRPr="00A50C21">
        <w:rPr>
          <w:i/>
          <w:sz w:val="20"/>
          <w:szCs w:val="20"/>
        </w:rPr>
        <w:tab/>
        <w:t>x</w:t>
      </w:r>
      <w:r w:rsidRPr="00A50C21">
        <w:rPr>
          <w:sz w:val="20"/>
          <w:szCs w:val="20"/>
          <w:vertAlign w:val="subscript"/>
        </w:rPr>
        <w:t>3</w:t>
      </w:r>
      <w:r w:rsidRPr="00A50C21">
        <w:rPr>
          <w:sz w:val="20"/>
          <w:szCs w:val="20"/>
        </w:rPr>
        <w:t xml:space="preserve"> ≥ .15(</w:t>
      </w:r>
      <w:r w:rsidRPr="00A50C21">
        <w:rPr>
          <w:i/>
          <w:sz w:val="20"/>
          <w:szCs w:val="20"/>
        </w:rPr>
        <w:t>x</w:t>
      </w:r>
      <w:r w:rsidRPr="00A50C21">
        <w:rPr>
          <w:sz w:val="20"/>
          <w:szCs w:val="20"/>
          <w:vertAlign w:val="subscript"/>
        </w:rPr>
        <w:t>1</w:t>
      </w:r>
      <w:r w:rsidRPr="00A50C21">
        <w:rPr>
          <w:sz w:val="20"/>
          <w:szCs w:val="20"/>
        </w:rPr>
        <w:t xml:space="preserve"> + </w:t>
      </w:r>
      <w:r w:rsidRPr="00A50C21">
        <w:rPr>
          <w:i/>
          <w:sz w:val="20"/>
          <w:szCs w:val="20"/>
        </w:rPr>
        <w:t>x</w:t>
      </w:r>
      <w:r w:rsidRPr="00A50C21">
        <w:rPr>
          <w:sz w:val="20"/>
          <w:szCs w:val="20"/>
          <w:vertAlign w:val="subscript"/>
        </w:rPr>
        <w:t>2</w:t>
      </w:r>
      <w:r w:rsidRPr="00A50C21">
        <w:rPr>
          <w:sz w:val="20"/>
          <w:szCs w:val="20"/>
        </w:rPr>
        <w:t xml:space="preserve"> + </w:t>
      </w:r>
      <w:r w:rsidRPr="00A50C21">
        <w:rPr>
          <w:i/>
          <w:sz w:val="20"/>
          <w:szCs w:val="20"/>
        </w:rPr>
        <w:t>x</w:t>
      </w:r>
      <w:r w:rsidRPr="00A50C21">
        <w:rPr>
          <w:sz w:val="20"/>
          <w:szCs w:val="20"/>
          <w:vertAlign w:val="subscript"/>
        </w:rPr>
        <w:t>3</w:t>
      </w:r>
      <w:r w:rsidRPr="00A50C21">
        <w:rPr>
          <w:sz w:val="20"/>
          <w:szCs w:val="20"/>
        </w:rPr>
        <w:t xml:space="preserve">) or </w:t>
      </w:r>
      <w:r w:rsidRPr="00A50C21">
        <w:rPr>
          <w:color w:val="000000"/>
          <w:sz w:val="20"/>
          <w:szCs w:val="20"/>
        </w:rPr>
        <w:t>−</w:t>
      </w:r>
      <w:r w:rsidRPr="00A50C21">
        <w:rPr>
          <w:sz w:val="20"/>
          <w:szCs w:val="20"/>
        </w:rPr>
        <w:t>.15</w:t>
      </w:r>
      <w:r w:rsidRPr="00A50C21">
        <w:rPr>
          <w:i/>
          <w:sz w:val="20"/>
          <w:szCs w:val="20"/>
        </w:rPr>
        <w:t>x</w:t>
      </w:r>
      <w:r w:rsidRPr="00A50C21">
        <w:rPr>
          <w:sz w:val="20"/>
          <w:szCs w:val="20"/>
          <w:vertAlign w:val="subscript"/>
        </w:rPr>
        <w:t>1</w:t>
      </w:r>
      <w:r w:rsidRPr="00A50C21">
        <w:rPr>
          <w:sz w:val="20"/>
          <w:szCs w:val="20"/>
        </w:rPr>
        <w:t xml:space="preserve"> </w:t>
      </w:r>
      <w:r w:rsidRPr="00A50C21">
        <w:rPr>
          <w:color w:val="000000"/>
          <w:sz w:val="20"/>
          <w:szCs w:val="20"/>
        </w:rPr>
        <w:t>−</w:t>
      </w:r>
      <w:r w:rsidRPr="00A50C21">
        <w:rPr>
          <w:sz w:val="20"/>
          <w:szCs w:val="20"/>
        </w:rPr>
        <w:t xml:space="preserve"> .15</w:t>
      </w:r>
      <w:r w:rsidRPr="00A50C21">
        <w:rPr>
          <w:i/>
          <w:sz w:val="20"/>
          <w:szCs w:val="20"/>
        </w:rPr>
        <w:t>x</w:t>
      </w:r>
      <w:r w:rsidRPr="00A50C21">
        <w:rPr>
          <w:sz w:val="20"/>
          <w:szCs w:val="20"/>
          <w:vertAlign w:val="subscript"/>
        </w:rPr>
        <w:t>2</w:t>
      </w:r>
      <w:r w:rsidRPr="00A50C21">
        <w:rPr>
          <w:sz w:val="20"/>
          <w:szCs w:val="20"/>
        </w:rPr>
        <w:t xml:space="preserve"> + .85</w:t>
      </w:r>
      <w:r w:rsidRPr="00A50C21">
        <w:rPr>
          <w:i/>
          <w:sz w:val="20"/>
          <w:szCs w:val="20"/>
        </w:rPr>
        <w:t>x</w:t>
      </w:r>
      <w:r w:rsidRPr="00A50C21">
        <w:rPr>
          <w:sz w:val="20"/>
          <w:szCs w:val="20"/>
          <w:vertAlign w:val="subscript"/>
        </w:rPr>
        <w:t>3</w:t>
      </w:r>
      <w:r w:rsidRPr="00A50C21">
        <w:rPr>
          <w:sz w:val="20"/>
          <w:szCs w:val="20"/>
        </w:rPr>
        <w:t xml:space="preserve"> ≥ 0</w:t>
      </w:r>
      <w:r w:rsidRPr="00A50C21">
        <w:rPr>
          <w:sz w:val="20"/>
          <w:szCs w:val="20"/>
        </w:rPr>
        <w:tab/>
        <w:t>(Blend A must be composed of at least 15% of oil from the California well.)</w:t>
      </w:r>
    </w:p>
    <w:p w14:paraId="15B67FA6" w14:textId="0A1F99BB" w:rsidR="0074043E" w:rsidRPr="00A50C21" w:rsidRDefault="0074043E" w:rsidP="0074043E">
      <w:pPr>
        <w:tabs>
          <w:tab w:val="left" w:pos="720"/>
          <w:tab w:val="left" w:pos="1620"/>
        </w:tabs>
        <w:spacing w:after="0"/>
        <w:ind w:left="5310" w:hanging="4950"/>
        <w:rPr>
          <w:sz w:val="20"/>
          <w:szCs w:val="20"/>
        </w:rPr>
      </w:pPr>
      <w:r w:rsidRPr="00A50C21">
        <w:rPr>
          <w:i/>
          <w:sz w:val="20"/>
          <w:szCs w:val="20"/>
        </w:rPr>
        <w:tab/>
        <w:t>y</w:t>
      </w:r>
      <w:r w:rsidRPr="00A50C21">
        <w:rPr>
          <w:sz w:val="20"/>
          <w:szCs w:val="20"/>
          <w:vertAlign w:val="subscript"/>
        </w:rPr>
        <w:t>1</w:t>
      </w:r>
      <w:r w:rsidRPr="00A50C21">
        <w:rPr>
          <w:sz w:val="20"/>
          <w:szCs w:val="20"/>
        </w:rPr>
        <w:t xml:space="preserve"> ≥ .20(</w:t>
      </w:r>
      <w:r w:rsidRPr="00A50C21">
        <w:rPr>
          <w:i/>
          <w:sz w:val="20"/>
          <w:szCs w:val="20"/>
        </w:rPr>
        <w:t>y</w:t>
      </w:r>
      <w:r w:rsidRPr="00A50C21">
        <w:rPr>
          <w:sz w:val="20"/>
          <w:szCs w:val="20"/>
          <w:vertAlign w:val="subscript"/>
        </w:rPr>
        <w:t>1</w:t>
      </w:r>
      <w:r w:rsidRPr="00A50C21">
        <w:rPr>
          <w:sz w:val="20"/>
          <w:szCs w:val="20"/>
        </w:rPr>
        <w:t xml:space="preserve"> + </w:t>
      </w:r>
      <w:r w:rsidRPr="00A50C21">
        <w:rPr>
          <w:i/>
          <w:sz w:val="20"/>
          <w:szCs w:val="20"/>
        </w:rPr>
        <w:t>y</w:t>
      </w:r>
      <w:r w:rsidRPr="00A50C21">
        <w:rPr>
          <w:sz w:val="20"/>
          <w:szCs w:val="20"/>
          <w:vertAlign w:val="subscript"/>
        </w:rPr>
        <w:t>2</w:t>
      </w:r>
      <w:r w:rsidRPr="00A50C21">
        <w:rPr>
          <w:sz w:val="20"/>
          <w:szCs w:val="20"/>
        </w:rPr>
        <w:t xml:space="preserve"> + </w:t>
      </w:r>
      <w:r w:rsidRPr="00A50C21">
        <w:rPr>
          <w:i/>
          <w:sz w:val="20"/>
          <w:szCs w:val="20"/>
        </w:rPr>
        <w:t>y</w:t>
      </w:r>
      <w:r w:rsidRPr="00A50C21">
        <w:rPr>
          <w:sz w:val="20"/>
          <w:szCs w:val="20"/>
          <w:vertAlign w:val="subscript"/>
        </w:rPr>
        <w:t>3</w:t>
      </w:r>
      <w:r w:rsidRPr="00A50C21">
        <w:rPr>
          <w:sz w:val="20"/>
          <w:szCs w:val="20"/>
        </w:rPr>
        <w:t>) or .80</w:t>
      </w:r>
      <w:r w:rsidRPr="00A50C21">
        <w:rPr>
          <w:i/>
          <w:sz w:val="20"/>
          <w:szCs w:val="20"/>
        </w:rPr>
        <w:t>y</w:t>
      </w:r>
      <w:r w:rsidRPr="00A50C21">
        <w:rPr>
          <w:sz w:val="20"/>
          <w:szCs w:val="20"/>
          <w:vertAlign w:val="subscript"/>
        </w:rPr>
        <w:t>1</w:t>
      </w:r>
      <w:r w:rsidRPr="00A50C21">
        <w:rPr>
          <w:sz w:val="20"/>
          <w:szCs w:val="20"/>
        </w:rPr>
        <w:t xml:space="preserve"> </w:t>
      </w:r>
      <w:r w:rsidRPr="00A50C21">
        <w:rPr>
          <w:color w:val="000000"/>
          <w:sz w:val="20"/>
          <w:szCs w:val="20"/>
        </w:rPr>
        <w:t>−</w:t>
      </w:r>
      <w:r w:rsidRPr="00A50C21">
        <w:rPr>
          <w:sz w:val="20"/>
          <w:szCs w:val="20"/>
        </w:rPr>
        <w:t xml:space="preserve"> .20</w:t>
      </w:r>
      <w:r w:rsidRPr="00A50C21">
        <w:rPr>
          <w:i/>
          <w:sz w:val="20"/>
          <w:szCs w:val="20"/>
        </w:rPr>
        <w:t>y</w:t>
      </w:r>
      <w:r w:rsidRPr="00A50C21">
        <w:rPr>
          <w:sz w:val="20"/>
          <w:szCs w:val="20"/>
          <w:vertAlign w:val="subscript"/>
        </w:rPr>
        <w:t>2</w:t>
      </w:r>
      <w:r w:rsidRPr="00A50C21">
        <w:rPr>
          <w:sz w:val="20"/>
          <w:szCs w:val="20"/>
        </w:rPr>
        <w:t xml:space="preserve"> </w:t>
      </w:r>
      <w:r w:rsidRPr="00A50C21">
        <w:rPr>
          <w:color w:val="000000"/>
          <w:sz w:val="20"/>
          <w:szCs w:val="20"/>
        </w:rPr>
        <w:t>−</w:t>
      </w:r>
      <w:r w:rsidRPr="00A50C21">
        <w:rPr>
          <w:sz w:val="20"/>
          <w:szCs w:val="20"/>
        </w:rPr>
        <w:t xml:space="preserve"> .20</w:t>
      </w:r>
      <w:r w:rsidRPr="00A50C21">
        <w:rPr>
          <w:i/>
          <w:sz w:val="20"/>
          <w:szCs w:val="20"/>
        </w:rPr>
        <w:t>y</w:t>
      </w:r>
      <w:r w:rsidRPr="00A50C21">
        <w:rPr>
          <w:sz w:val="20"/>
          <w:szCs w:val="20"/>
          <w:vertAlign w:val="subscript"/>
        </w:rPr>
        <w:t>3</w:t>
      </w:r>
      <w:r w:rsidRPr="00A50C21">
        <w:rPr>
          <w:sz w:val="20"/>
          <w:szCs w:val="20"/>
        </w:rPr>
        <w:t xml:space="preserve"> ≥ 0</w:t>
      </w:r>
      <w:r w:rsidRPr="00A50C21">
        <w:rPr>
          <w:sz w:val="20"/>
          <w:szCs w:val="20"/>
        </w:rPr>
        <w:tab/>
        <w:t>(Blend B must be composed of at least 20% of oil from the Texas well.)</w:t>
      </w:r>
    </w:p>
    <w:p w14:paraId="154BCE16" w14:textId="7959432B" w:rsidR="0074043E" w:rsidRPr="00A50C21" w:rsidRDefault="0074043E" w:rsidP="0074043E">
      <w:pPr>
        <w:tabs>
          <w:tab w:val="left" w:pos="720"/>
          <w:tab w:val="left" w:pos="1620"/>
        </w:tabs>
        <w:spacing w:after="0"/>
        <w:ind w:left="5310" w:hanging="4950"/>
        <w:rPr>
          <w:sz w:val="20"/>
          <w:szCs w:val="20"/>
        </w:rPr>
      </w:pPr>
      <w:r w:rsidRPr="00A50C21">
        <w:rPr>
          <w:i/>
          <w:sz w:val="20"/>
          <w:szCs w:val="20"/>
        </w:rPr>
        <w:tab/>
        <w:t>y</w:t>
      </w:r>
      <w:r w:rsidRPr="00A50C21">
        <w:rPr>
          <w:sz w:val="20"/>
          <w:szCs w:val="20"/>
          <w:vertAlign w:val="subscript"/>
        </w:rPr>
        <w:t>2</w:t>
      </w:r>
      <w:r w:rsidRPr="00A50C21">
        <w:rPr>
          <w:sz w:val="20"/>
          <w:szCs w:val="20"/>
        </w:rPr>
        <w:t xml:space="preserve"> ≥ .30(</w:t>
      </w:r>
      <w:r w:rsidRPr="00A50C21">
        <w:rPr>
          <w:i/>
          <w:sz w:val="20"/>
          <w:szCs w:val="20"/>
        </w:rPr>
        <w:t>y</w:t>
      </w:r>
      <w:r w:rsidRPr="00A50C21">
        <w:rPr>
          <w:sz w:val="20"/>
          <w:szCs w:val="20"/>
          <w:vertAlign w:val="subscript"/>
        </w:rPr>
        <w:t>1</w:t>
      </w:r>
      <w:r w:rsidRPr="00A50C21">
        <w:rPr>
          <w:sz w:val="20"/>
          <w:szCs w:val="20"/>
        </w:rPr>
        <w:t xml:space="preserve"> + </w:t>
      </w:r>
      <w:r w:rsidRPr="00A50C21">
        <w:rPr>
          <w:i/>
          <w:sz w:val="20"/>
          <w:szCs w:val="20"/>
        </w:rPr>
        <w:t>y</w:t>
      </w:r>
      <w:r w:rsidRPr="00A50C21">
        <w:rPr>
          <w:sz w:val="20"/>
          <w:szCs w:val="20"/>
          <w:vertAlign w:val="subscript"/>
        </w:rPr>
        <w:t>2</w:t>
      </w:r>
      <w:r w:rsidRPr="00A50C21">
        <w:rPr>
          <w:sz w:val="20"/>
          <w:szCs w:val="20"/>
        </w:rPr>
        <w:t xml:space="preserve"> + </w:t>
      </w:r>
      <w:r w:rsidRPr="00A50C21">
        <w:rPr>
          <w:i/>
          <w:sz w:val="20"/>
          <w:szCs w:val="20"/>
        </w:rPr>
        <w:t>y</w:t>
      </w:r>
      <w:r w:rsidRPr="00A50C21">
        <w:rPr>
          <w:sz w:val="20"/>
          <w:szCs w:val="20"/>
          <w:vertAlign w:val="subscript"/>
        </w:rPr>
        <w:t>3</w:t>
      </w:r>
      <w:r w:rsidRPr="00A50C21">
        <w:rPr>
          <w:sz w:val="20"/>
          <w:szCs w:val="20"/>
        </w:rPr>
        <w:t xml:space="preserve">) or </w:t>
      </w:r>
      <w:r w:rsidRPr="00A50C21">
        <w:rPr>
          <w:color w:val="000000"/>
          <w:sz w:val="20"/>
          <w:szCs w:val="20"/>
        </w:rPr>
        <w:t>−</w:t>
      </w:r>
      <w:r w:rsidRPr="00A50C21">
        <w:rPr>
          <w:sz w:val="20"/>
          <w:szCs w:val="20"/>
        </w:rPr>
        <w:t>.30</w:t>
      </w:r>
      <w:r w:rsidRPr="00A50C21">
        <w:rPr>
          <w:i/>
          <w:sz w:val="20"/>
          <w:szCs w:val="20"/>
        </w:rPr>
        <w:t>y</w:t>
      </w:r>
      <w:r w:rsidRPr="00A50C21">
        <w:rPr>
          <w:sz w:val="20"/>
          <w:szCs w:val="20"/>
          <w:vertAlign w:val="subscript"/>
        </w:rPr>
        <w:t>1</w:t>
      </w:r>
      <w:r w:rsidRPr="00A50C21">
        <w:rPr>
          <w:sz w:val="20"/>
          <w:szCs w:val="20"/>
        </w:rPr>
        <w:t xml:space="preserve"> + .70</w:t>
      </w:r>
      <w:r w:rsidRPr="00A50C21">
        <w:rPr>
          <w:i/>
          <w:sz w:val="20"/>
          <w:szCs w:val="20"/>
        </w:rPr>
        <w:t>y</w:t>
      </w:r>
      <w:r w:rsidRPr="00A50C21">
        <w:rPr>
          <w:sz w:val="20"/>
          <w:szCs w:val="20"/>
          <w:vertAlign w:val="subscript"/>
        </w:rPr>
        <w:t>2</w:t>
      </w:r>
      <w:r w:rsidRPr="00A50C21">
        <w:rPr>
          <w:sz w:val="20"/>
          <w:szCs w:val="20"/>
        </w:rPr>
        <w:t xml:space="preserve"> </w:t>
      </w:r>
      <w:r w:rsidRPr="00A50C21">
        <w:rPr>
          <w:color w:val="000000"/>
          <w:sz w:val="20"/>
          <w:szCs w:val="20"/>
        </w:rPr>
        <w:t>−</w:t>
      </w:r>
      <w:r w:rsidRPr="00A50C21">
        <w:rPr>
          <w:sz w:val="20"/>
          <w:szCs w:val="20"/>
        </w:rPr>
        <w:t xml:space="preserve"> .30</w:t>
      </w:r>
      <w:r w:rsidRPr="00A50C21">
        <w:rPr>
          <w:i/>
          <w:sz w:val="20"/>
          <w:szCs w:val="20"/>
        </w:rPr>
        <w:t>y</w:t>
      </w:r>
      <w:r w:rsidRPr="00A50C21">
        <w:rPr>
          <w:sz w:val="20"/>
          <w:szCs w:val="20"/>
          <w:vertAlign w:val="subscript"/>
        </w:rPr>
        <w:t>3</w:t>
      </w:r>
      <w:r w:rsidRPr="00A50C21">
        <w:rPr>
          <w:sz w:val="20"/>
          <w:szCs w:val="20"/>
        </w:rPr>
        <w:t xml:space="preserve"> ≥ 0</w:t>
      </w:r>
      <w:r w:rsidRPr="00A50C21">
        <w:rPr>
          <w:sz w:val="20"/>
          <w:szCs w:val="20"/>
        </w:rPr>
        <w:tab/>
        <w:t>(Blend B must be composed of at least 30% of oil from the Oklahoma well.)</w:t>
      </w:r>
    </w:p>
    <w:p w14:paraId="182DE01C" w14:textId="7072B736" w:rsidR="0074043E" w:rsidRPr="00A50C21" w:rsidRDefault="0074043E" w:rsidP="0074043E">
      <w:pPr>
        <w:tabs>
          <w:tab w:val="left" w:pos="720"/>
          <w:tab w:val="left" w:pos="1620"/>
        </w:tabs>
        <w:spacing w:after="0"/>
        <w:ind w:left="5310" w:hanging="4950"/>
        <w:rPr>
          <w:sz w:val="20"/>
          <w:szCs w:val="20"/>
        </w:rPr>
      </w:pPr>
      <w:r w:rsidRPr="00A50C21">
        <w:rPr>
          <w:i/>
          <w:sz w:val="20"/>
          <w:szCs w:val="20"/>
        </w:rPr>
        <w:tab/>
        <w:t>y</w:t>
      </w:r>
      <w:r w:rsidRPr="00A50C21">
        <w:rPr>
          <w:sz w:val="20"/>
          <w:szCs w:val="20"/>
          <w:vertAlign w:val="subscript"/>
        </w:rPr>
        <w:t>3</w:t>
      </w:r>
      <w:r w:rsidRPr="00A50C21">
        <w:rPr>
          <w:sz w:val="20"/>
          <w:szCs w:val="20"/>
        </w:rPr>
        <w:t xml:space="preserve"> ≤ .40(</w:t>
      </w:r>
      <w:r w:rsidRPr="00A50C21">
        <w:rPr>
          <w:i/>
          <w:sz w:val="20"/>
          <w:szCs w:val="20"/>
        </w:rPr>
        <w:t>y</w:t>
      </w:r>
      <w:r w:rsidRPr="00A50C21">
        <w:rPr>
          <w:sz w:val="20"/>
          <w:szCs w:val="20"/>
          <w:vertAlign w:val="subscript"/>
        </w:rPr>
        <w:t>1</w:t>
      </w:r>
      <w:r w:rsidRPr="00A50C21">
        <w:rPr>
          <w:sz w:val="20"/>
          <w:szCs w:val="20"/>
        </w:rPr>
        <w:t xml:space="preserve"> + </w:t>
      </w:r>
      <w:r w:rsidRPr="00A50C21">
        <w:rPr>
          <w:i/>
          <w:sz w:val="20"/>
          <w:szCs w:val="20"/>
        </w:rPr>
        <w:t>y</w:t>
      </w:r>
      <w:r w:rsidRPr="00A50C21">
        <w:rPr>
          <w:sz w:val="20"/>
          <w:szCs w:val="20"/>
          <w:vertAlign w:val="subscript"/>
        </w:rPr>
        <w:t>2</w:t>
      </w:r>
      <w:r w:rsidRPr="00A50C21">
        <w:rPr>
          <w:sz w:val="20"/>
          <w:szCs w:val="20"/>
        </w:rPr>
        <w:t xml:space="preserve"> + </w:t>
      </w:r>
      <w:r w:rsidRPr="00A50C21">
        <w:rPr>
          <w:i/>
          <w:sz w:val="20"/>
          <w:szCs w:val="20"/>
        </w:rPr>
        <w:t>y</w:t>
      </w:r>
      <w:r w:rsidRPr="00A50C21">
        <w:rPr>
          <w:sz w:val="20"/>
          <w:szCs w:val="20"/>
          <w:vertAlign w:val="subscript"/>
        </w:rPr>
        <w:t>3</w:t>
      </w:r>
      <w:r w:rsidRPr="00A50C21">
        <w:rPr>
          <w:sz w:val="20"/>
          <w:szCs w:val="20"/>
        </w:rPr>
        <w:t xml:space="preserve">) or </w:t>
      </w:r>
      <w:r w:rsidRPr="00A50C21">
        <w:rPr>
          <w:color w:val="000000"/>
          <w:sz w:val="20"/>
          <w:szCs w:val="20"/>
        </w:rPr>
        <w:t>−</w:t>
      </w:r>
      <w:r w:rsidRPr="00A50C21">
        <w:rPr>
          <w:sz w:val="20"/>
          <w:szCs w:val="20"/>
        </w:rPr>
        <w:t>.40</w:t>
      </w:r>
      <w:r w:rsidRPr="00A50C21">
        <w:rPr>
          <w:i/>
          <w:sz w:val="20"/>
          <w:szCs w:val="20"/>
        </w:rPr>
        <w:t>y</w:t>
      </w:r>
      <w:r w:rsidRPr="00A50C21">
        <w:rPr>
          <w:sz w:val="20"/>
          <w:szCs w:val="20"/>
          <w:vertAlign w:val="subscript"/>
        </w:rPr>
        <w:t>1</w:t>
      </w:r>
      <w:r w:rsidRPr="00A50C21">
        <w:rPr>
          <w:sz w:val="20"/>
          <w:szCs w:val="20"/>
        </w:rPr>
        <w:t xml:space="preserve"> </w:t>
      </w:r>
      <w:r w:rsidRPr="00A50C21">
        <w:rPr>
          <w:color w:val="000000"/>
          <w:sz w:val="20"/>
          <w:szCs w:val="20"/>
        </w:rPr>
        <w:t>−</w:t>
      </w:r>
      <w:r w:rsidRPr="00A50C21">
        <w:rPr>
          <w:sz w:val="20"/>
          <w:szCs w:val="20"/>
        </w:rPr>
        <w:t xml:space="preserve"> .40</w:t>
      </w:r>
      <w:r w:rsidRPr="00A50C21">
        <w:rPr>
          <w:i/>
          <w:sz w:val="20"/>
          <w:szCs w:val="20"/>
        </w:rPr>
        <w:t>y</w:t>
      </w:r>
      <w:r w:rsidRPr="00A50C21">
        <w:rPr>
          <w:sz w:val="20"/>
          <w:szCs w:val="20"/>
          <w:vertAlign w:val="subscript"/>
        </w:rPr>
        <w:t>2</w:t>
      </w:r>
      <w:r w:rsidRPr="00A50C21">
        <w:rPr>
          <w:sz w:val="20"/>
          <w:szCs w:val="20"/>
        </w:rPr>
        <w:t xml:space="preserve"> + .60</w:t>
      </w:r>
      <w:r w:rsidRPr="00A50C21">
        <w:rPr>
          <w:i/>
          <w:sz w:val="20"/>
          <w:szCs w:val="20"/>
        </w:rPr>
        <w:t>y</w:t>
      </w:r>
      <w:r w:rsidRPr="00A50C21">
        <w:rPr>
          <w:sz w:val="20"/>
          <w:szCs w:val="20"/>
          <w:vertAlign w:val="subscript"/>
        </w:rPr>
        <w:t>3</w:t>
      </w:r>
      <w:r w:rsidRPr="00A50C21">
        <w:rPr>
          <w:sz w:val="20"/>
          <w:szCs w:val="20"/>
        </w:rPr>
        <w:t xml:space="preserve"> ≤ 0</w:t>
      </w:r>
      <w:r w:rsidRPr="00A50C21">
        <w:rPr>
          <w:sz w:val="20"/>
          <w:szCs w:val="20"/>
        </w:rPr>
        <w:tab/>
        <w:t>(Blend B must be composed of no more than 40% of oil from the California well.)</w:t>
      </w:r>
    </w:p>
    <w:p w14:paraId="32FB5BE7" w14:textId="7BEB96B6" w:rsidR="0074043E" w:rsidRPr="00A50C21" w:rsidRDefault="0074043E" w:rsidP="0074043E">
      <w:pPr>
        <w:tabs>
          <w:tab w:val="left" w:pos="720"/>
          <w:tab w:val="left" w:pos="1620"/>
        </w:tabs>
        <w:spacing w:after="0"/>
        <w:ind w:left="5310" w:hanging="4950"/>
        <w:rPr>
          <w:sz w:val="20"/>
          <w:szCs w:val="20"/>
        </w:rPr>
      </w:pPr>
      <w:r w:rsidRPr="00A50C21">
        <w:rPr>
          <w:i/>
          <w:sz w:val="20"/>
          <w:szCs w:val="20"/>
        </w:rPr>
        <w:tab/>
        <w:t>x</w:t>
      </w:r>
      <w:r w:rsidRPr="00A50C21">
        <w:rPr>
          <w:sz w:val="20"/>
          <w:szCs w:val="20"/>
          <w:vertAlign w:val="subscript"/>
        </w:rPr>
        <w:t>1</w:t>
      </w:r>
      <w:r w:rsidRPr="00A50C21">
        <w:rPr>
          <w:sz w:val="20"/>
          <w:szCs w:val="20"/>
        </w:rPr>
        <w:t xml:space="preserve"> + </w:t>
      </w:r>
      <w:r w:rsidRPr="00A50C21">
        <w:rPr>
          <w:i/>
          <w:sz w:val="20"/>
          <w:szCs w:val="20"/>
        </w:rPr>
        <w:t>x</w:t>
      </w:r>
      <w:r w:rsidRPr="00A50C21">
        <w:rPr>
          <w:sz w:val="20"/>
          <w:szCs w:val="20"/>
          <w:vertAlign w:val="subscript"/>
        </w:rPr>
        <w:t>2</w:t>
      </w:r>
      <w:r w:rsidRPr="00A50C21">
        <w:rPr>
          <w:sz w:val="20"/>
          <w:szCs w:val="20"/>
        </w:rPr>
        <w:t xml:space="preserve"> + </w:t>
      </w:r>
      <w:r w:rsidRPr="00A50C21">
        <w:rPr>
          <w:i/>
          <w:sz w:val="20"/>
          <w:szCs w:val="20"/>
        </w:rPr>
        <w:t>x</w:t>
      </w:r>
      <w:r w:rsidRPr="00A50C21">
        <w:rPr>
          <w:sz w:val="20"/>
          <w:szCs w:val="20"/>
          <w:vertAlign w:val="subscript"/>
        </w:rPr>
        <w:t>3</w:t>
      </w:r>
      <w:r w:rsidRPr="00A50C21">
        <w:rPr>
          <w:sz w:val="20"/>
          <w:szCs w:val="20"/>
        </w:rPr>
        <w:t xml:space="preserve"> ≥ 20,000</w:t>
      </w:r>
      <w:r w:rsidRPr="00A50C21">
        <w:rPr>
          <w:sz w:val="20"/>
          <w:szCs w:val="20"/>
        </w:rPr>
        <w:tab/>
        <w:t>(Long-term contracts require at least 20,000 gallons of Blend A to be produced.)</w:t>
      </w:r>
    </w:p>
    <w:p w14:paraId="70017C90" w14:textId="2781BE00" w:rsidR="0074043E" w:rsidRPr="00A50C21" w:rsidRDefault="001D5C40" w:rsidP="0074043E">
      <w:pPr>
        <w:tabs>
          <w:tab w:val="left" w:pos="720"/>
        </w:tabs>
        <w:ind w:left="5310" w:hanging="4950"/>
        <w:rPr>
          <w:sz w:val="20"/>
          <w:szCs w:val="20"/>
        </w:rPr>
      </w:pPr>
      <w:r w:rsidRPr="00A50C21">
        <w:rPr>
          <w:i/>
          <w:sz w:val="20"/>
          <w:szCs w:val="20"/>
        </w:rPr>
        <w:tab/>
      </w:r>
      <w:r w:rsidR="0074043E" w:rsidRPr="00A50C21">
        <w:rPr>
          <w:i/>
          <w:sz w:val="20"/>
          <w:szCs w:val="20"/>
        </w:rPr>
        <w:t>y</w:t>
      </w:r>
      <w:r w:rsidR="0074043E" w:rsidRPr="00A50C21">
        <w:rPr>
          <w:sz w:val="20"/>
          <w:szCs w:val="20"/>
          <w:vertAlign w:val="subscript"/>
        </w:rPr>
        <w:t>1</w:t>
      </w:r>
      <w:r w:rsidR="0074043E" w:rsidRPr="00A50C21">
        <w:rPr>
          <w:sz w:val="20"/>
          <w:szCs w:val="20"/>
        </w:rPr>
        <w:t xml:space="preserve"> + </w:t>
      </w:r>
      <w:r w:rsidR="0074043E" w:rsidRPr="00A50C21">
        <w:rPr>
          <w:i/>
          <w:sz w:val="20"/>
          <w:szCs w:val="20"/>
        </w:rPr>
        <w:t>y</w:t>
      </w:r>
      <w:r w:rsidR="0074043E" w:rsidRPr="00A50C21">
        <w:rPr>
          <w:sz w:val="20"/>
          <w:szCs w:val="20"/>
          <w:vertAlign w:val="subscript"/>
        </w:rPr>
        <w:t>2</w:t>
      </w:r>
      <w:r w:rsidR="0074043E" w:rsidRPr="00A50C21">
        <w:rPr>
          <w:sz w:val="20"/>
          <w:szCs w:val="20"/>
        </w:rPr>
        <w:t xml:space="preserve"> + </w:t>
      </w:r>
      <w:r w:rsidR="0074043E" w:rsidRPr="00A50C21">
        <w:rPr>
          <w:i/>
          <w:sz w:val="20"/>
          <w:szCs w:val="20"/>
        </w:rPr>
        <w:t>y</w:t>
      </w:r>
      <w:r w:rsidR="0074043E" w:rsidRPr="00A50C21">
        <w:rPr>
          <w:sz w:val="20"/>
          <w:szCs w:val="20"/>
          <w:vertAlign w:val="subscript"/>
        </w:rPr>
        <w:t>3</w:t>
      </w:r>
      <w:r w:rsidR="0074043E" w:rsidRPr="00A50C21">
        <w:rPr>
          <w:sz w:val="20"/>
          <w:szCs w:val="20"/>
        </w:rPr>
        <w:t xml:space="preserve"> ≥ 20,000</w:t>
      </w:r>
      <w:r w:rsidR="0074043E" w:rsidRPr="00A50C21">
        <w:rPr>
          <w:sz w:val="20"/>
          <w:szCs w:val="20"/>
        </w:rPr>
        <w:tab/>
        <w:t>(Long-term contracts require at least 20,000 gallons of Blend B to be produced.)</w:t>
      </w:r>
    </w:p>
    <w:p w14:paraId="17479293" w14:textId="67798DF8" w:rsidR="00727C99" w:rsidRPr="00A50C21" w:rsidRDefault="00727C99" w:rsidP="00D1734A">
      <w:pPr>
        <w:ind w:left="360" w:hanging="360"/>
        <w:rPr>
          <w:rFonts w:eastAsia="Times New Roman"/>
          <w:sz w:val="20"/>
          <w:szCs w:val="20"/>
        </w:rPr>
      </w:pPr>
      <w:r w:rsidRPr="00A50C21">
        <w:rPr>
          <w:rFonts w:eastAsia="Times New Roman"/>
          <w:color w:val="231F20"/>
          <w:sz w:val="20"/>
          <w:szCs w:val="20"/>
        </w:rPr>
        <w:t>19.</w:t>
      </w:r>
      <w:r w:rsidR="00391DBF" w:rsidRPr="00A50C21">
        <w:rPr>
          <w:rFonts w:eastAsia="Times New Roman"/>
          <w:color w:val="231F20"/>
          <w:sz w:val="20"/>
          <w:szCs w:val="20"/>
        </w:rPr>
        <w:tab/>
      </w:r>
      <w:r w:rsidRPr="00A50C21">
        <w:rPr>
          <w:rFonts w:eastAsia="Times New Roman"/>
          <w:b/>
          <w:bCs/>
          <w:color w:val="231F20"/>
          <w:sz w:val="20"/>
          <w:szCs w:val="20"/>
        </w:rPr>
        <w:t xml:space="preserve">Modeling Cabinet Production. </w:t>
      </w:r>
      <w:r w:rsidRPr="00A50C21">
        <w:rPr>
          <w:rFonts w:eastAsia="Times New Roman"/>
          <w:color w:val="231F20"/>
          <w:sz w:val="20"/>
          <w:szCs w:val="20"/>
        </w:rPr>
        <w:t>Brooklyn Cabinets is a manufacturer of kitchen cabinets. The two cabinetry styles manufactured by Brooklyn are contemporary and farmhouse. Contemporary style cabinets sell for $90 and farmhouse style cabinets sell for $85. Each cabinet produced must go through carpentry, painting, and finishing processes. The following table summarizes how much time in each process must be devoted to each style of cabinet.</w:t>
      </w:r>
    </w:p>
    <w:tbl>
      <w:tblPr>
        <w:tblStyle w:val="a5"/>
        <w:tblW w:w="6425" w:type="dxa"/>
        <w:tblInd w:w="468" w:type="dxa"/>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ook w:val="04A0" w:firstRow="1" w:lastRow="0" w:firstColumn="1" w:lastColumn="0" w:noHBand="0" w:noVBand="1"/>
      </w:tblPr>
      <w:tblGrid>
        <w:gridCol w:w="1688"/>
        <w:gridCol w:w="1337"/>
        <w:gridCol w:w="2146"/>
        <w:gridCol w:w="1254"/>
      </w:tblGrid>
      <w:tr w:rsidR="00391DBF" w:rsidRPr="00A50C21" w14:paraId="6CAC834B" w14:textId="77777777" w:rsidTr="00FD1CF2">
        <w:tc>
          <w:tcPr>
            <w:tcW w:w="1688" w:type="dxa"/>
            <w:vAlign w:val="bottom"/>
          </w:tcPr>
          <w:p w14:paraId="3237240A" w14:textId="26E70111" w:rsidR="00391DBF" w:rsidRPr="00A50C21" w:rsidRDefault="00391DBF" w:rsidP="00123EF4">
            <w:pPr>
              <w:rPr>
                <w:b/>
                <w:sz w:val="20"/>
                <w:szCs w:val="20"/>
              </w:rPr>
            </w:pPr>
            <w:r w:rsidRPr="00A50C21">
              <w:rPr>
                <w:rFonts w:eastAsia="Arial"/>
                <w:b/>
                <w:color w:val="231F20"/>
                <w:sz w:val="20"/>
                <w:szCs w:val="20"/>
              </w:rPr>
              <w:t>Style</w:t>
            </w:r>
          </w:p>
        </w:tc>
        <w:tc>
          <w:tcPr>
            <w:tcW w:w="1337" w:type="dxa"/>
            <w:vAlign w:val="bottom"/>
          </w:tcPr>
          <w:p w14:paraId="086E6635" w14:textId="04CAC0EC" w:rsidR="00391DBF" w:rsidRPr="00A50C21" w:rsidRDefault="00391DBF" w:rsidP="00123EF4">
            <w:pPr>
              <w:rPr>
                <w:b/>
                <w:sz w:val="20"/>
                <w:szCs w:val="20"/>
              </w:rPr>
            </w:pPr>
            <w:r w:rsidRPr="00A50C21">
              <w:rPr>
                <w:rFonts w:eastAsia="Arial"/>
                <w:b/>
                <w:color w:val="231F20"/>
                <w:sz w:val="20"/>
                <w:szCs w:val="20"/>
              </w:rPr>
              <w:t>Carpentry</w:t>
            </w:r>
          </w:p>
        </w:tc>
        <w:tc>
          <w:tcPr>
            <w:tcW w:w="2146" w:type="dxa"/>
            <w:vAlign w:val="bottom"/>
          </w:tcPr>
          <w:p w14:paraId="12351074" w14:textId="77777777" w:rsidR="00391DBF" w:rsidRPr="00A50C21" w:rsidRDefault="00391DBF" w:rsidP="00A50C21">
            <w:pPr>
              <w:ind w:left="329" w:hangingChars="164" w:hanging="329"/>
              <w:rPr>
                <w:rFonts w:eastAsia="Arial"/>
                <w:b/>
                <w:sz w:val="20"/>
                <w:szCs w:val="20"/>
              </w:rPr>
            </w:pPr>
            <w:r w:rsidRPr="00A50C21">
              <w:rPr>
                <w:rFonts w:eastAsia="Arial"/>
                <w:b/>
                <w:color w:val="231F20"/>
                <w:sz w:val="20"/>
                <w:szCs w:val="20"/>
              </w:rPr>
              <w:t>Hours per Process</w:t>
            </w:r>
          </w:p>
          <w:p w14:paraId="0E53B92D" w14:textId="02C9E7BE" w:rsidR="00391DBF" w:rsidRPr="00A50C21" w:rsidRDefault="00391DBF" w:rsidP="00123EF4">
            <w:pPr>
              <w:rPr>
                <w:b/>
                <w:sz w:val="20"/>
                <w:szCs w:val="20"/>
              </w:rPr>
            </w:pPr>
            <w:r w:rsidRPr="00A50C21">
              <w:rPr>
                <w:rFonts w:eastAsia="Arial"/>
                <w:b/>
                <w:color w:val="231F20"/>
                <w:sz w:val="20"/>
                <w:szCs w:val="20"/>
              </w:rPr>
              <w:t>Painting</w:t>
            </w:r>
          </w:p>
        </w:tc>
        <w:tc>
          <w:tcPr>
            <w:tcW w:w="1254" w:type="dxa"/>
            <w:vAlign w:val="bottom"/>
          </w:tcPr>
          <w:p w14:paraId="3CF3B67C" w14:textId="4FFCBCD3" w:rsidR="00391DBF" w:rsidRPr="00A50C21" w:rsidRDefault="00391DBF" w:rsidP="00123EF4">
            <w:pPr>
              <w:rPr>
                <w:b/>
                <w:sz w:val="20"/>
                <w:szCs w:val="20"/>
              </w:rPr>
            </w:pPr>
            <w:r w:rsidRPr="00A50C21">
              <w:rPr>
                <w:rFonts w:eastAsia="Arial"/>
                <w:b/>
                <w:color w:val="231F20"/>
                <w:sz w:val="20"/>
                <w:szCs w:val="20"/>
              </w:rPr>
              <w:t>Finishing</w:t>
            </w:r>
          </w:p>
        </w:tc>
      </w:tr>
      <w:tr w:rsidR="00391DBF" w:rsidRPr="00A50C21" w14:paraId="14E43DFC" w14:textId="77777777" w:rsidTr="00FD1CF2">
        <w:tc>
          <w:tcPr>
            <w:tcW w:w="1688" w:type="dxa"/>
          </w:tcPr>
          <w:p w14:paraId="145F765A" w14:textId="132A9C6E" w:rsidR="00391DBF" w:rsidRPr="00A50C21" w:rsidRDefault="00391DBF" w:rsidP="008F3832">
            <w:pPr>
              <w:rPr>
                <w:rFonts w:eastAsia="Arial"/>
                <w:color w:val="231F20"/>
                <w:sz w:val="20"/>
                <w:szCs w:val="20"/>
              </w:rPr>
            </w:pPr>
            <w:r w:rsidRPr="00A50C21">
              <w:rPr>
                <w:rFonts w:eastAsia="Arial"/>
                <w:color w:val="231F20"/>
                <w:sz w:val="20"/>
                <w:szCs w:val="20"/>
              </w:rPr>
              <w:t>Contemporary</w:t>
            </w:r>
          </w:p>
        </w:tc>
        <w:tc>
          <w:tcPr>
            <w:tcW w:w="1337" w:type="dxa"/>
          </w:tcPr>
          <w:p w14:paraId="2D4C069B" w14:textId="4A3074F2" w:rsidR="00391DBF" w:rsidRPr="00A50C21" w:rsidRDefault="00391DBF" w:rsidP="008F3832">
            <w:pPr>
              <w:rPr>
                <w:rFonts w:eastAsia="Arial"/>
                <w:color w:val="231F20"/>
                <w:sz w:val="20"/>
                <w:szCs w:val="20"/>
              </w:rPr>
            </w:pPr>
            <w:r w:rsidRPr="00A50C21">
              <w:rPr>
                <w:rFonts w:eastAsia="Arial"/>
                <w:color w:val="231F20"/>
                <w:sz w:val="20"/>
                <w:szCs w:val="20"/>
              </w:rPr>
              <w:t>2.0</w:t>
            </w:r>
          </w:p>
        </w:tc>
        <w:tc>
          <w:tcPr>
            <w:tcW w:w="2146" w:type="dxa"/>
          </w:tcPr>
          <w:p w14:paraId="58A62CB8" w14:textId="5F7C6F64" w:rsidR="00391DBF" w:rsidRPr="00A50C21" w:rsidRDefault="00391DBF" w:rsidP="00391DBF">
            <w:pPr>
              <w:ind w:left="328" w:hangingChars="164" w:hanging="328"/>
              <w:rPr>
                <w:rFonts w:eastAsia="Arial"/>
                <w:color w:val="231F20"/>
                <w:sz w:val="20"/>
                <w:szCs w:val="20"/>
              </w:rPr>
            </w:pPr>
            <w:r w:rsidRPr="00A50C21">
              <w:rPr>
                <w:rFonts w:eastAsia="Arial"/>
                <w:color w:val="231F20"/>
                <w:sz w:val="20"/>
                <w:szCs w:val="20"/>
              </w:rPr>
              <w:t>1.5</w:t>
            </w:r>
          </w:p>
        </w:tc>
        <w:tc>
          <w:tcPr>
            <w:tcW w:w="1254" w:type="dxa"/>
          </w:tcPr>
          <w:p w14:paraId="7A0E6276" w14:textId="7CF67636" w:rsidR="00391DBF" w:rsidRPr="00A50C21" w:rsidRDefault="00391DBF" w:rsidP="008F3832">
            <w:pPr>
              <w:rPr>
                <w:rFonts w:eastAsia="Arial"/>
                <w:color w:val="231F20"/>
                <w:sz w:val="20"/>
                <w:szCs w:val="20"/>
              </w:rPr>
            </w:pPr>
            <w:r w:rsidRPr="00A50C21">
              <w:rPr>
                <w:rFonts w:eastAsia="Arial"/>
                <w:color w:val="231F20"/>
                <w:sz w:val="20"/>
                <w:szCs w:val="20"/>
              </w:rPr>
              <w:t>1.3</w:t>
            </w:r>
          </w:p>
        </w:tc>
      </w:tr>
      <w:tr w:rsidR="00391DBF" w:rsidRPr="00A50C21" w14:paraId="5A7DB0DC" w14:textId="77777777" w:rsidTr="00FD1CF2">
        <w:tc>
          <w:tcPr>
            <w:tcW w:w="1688" w:type="dxa"/>
          </w:tcPr>
          <w:p w14:paraId="203DF70D" w14:textId="65432FE4" w:rsidR="00391DBF" w:rsidRPr="00A50C21" w:rsidRDefault="00391DBF" w:rsidP="008F3832">
            <w:pPr>
              <w:rPr>
                <w:rFonts w:eastAsia="Arial"/>
                <w:color w:val="231F20"/>
                <w:sz w:val="20"/>
                <w:szCs w:val="20"/>
              </w:rPr>
            </w:pPr>
            <w:r w:rsidRPr="00A50C21">
              <w:rPr>
                <w:rFonts w:eastAsia="Arial"/>
                <w:color w:val="231F20"/>
                <w:sz w:val="20"/>
                <w:szCs w:val="20"/>
              </w:rPr>
              <w:t>Farmhouse</w:t>
            </w:r>
          </w:p>
        </w:tc>
        <w:tc>
          <w:tcPr>
            <w:tcW w:w="1337" w:type="dxa"/>
          </w:tcPr>
          <w:p w14:paraId="043B816C" w14:textId="5876740E" w:rsidR="00391DBF" w:rsidRPr="00A50C21" w:rsidRDefault="00391DBF" w:rsidP="008F3832">
            <w:pPr>
              <w:rPr>
                <w:rFonts w:eastAsia="Arial"/>
                <w:color w:val="231F20"/>
                <w:sz w:val="20"/>
                <w:szCs w:val="20"/>
              </w:rPr>
            </w:pPr>
            <w:r w:rsidRPr="00A50C21">
              <w:rPr>
                <w:rFonts w:eastAsia="Arial"/>
                <w:color w:val="231F20"/>
                <w:sz w:val="20"/>
                <w:szCs w:val="20"/>
              </w:rPr>
              <w:t>2.5</w:t>
            </w:r>
          </w:p>
        </w:tc>
        <w:tc>
          <w:tcPr>
            <w:tcW w:w="2146" w:type="dxa"/>
          </w:tcPr>
          <w:p w14:paraId="79E0BB96" w14:textId="086E513E" w:rsidR="00391DBF" w:rsidRPr="00A50C21" w:rsidRDefault="00391DBF" w:rsidP="00391DBF">
            <w:pPr>
              <w:ind w:left="328" w:hangingChars="164" w:hanging="328"/>
              <w:rPr>
                <w:rFonts w:eastAsia="Arial"/>
                <w:color w:val="231F20"/>
                <w:sz w:val="20"/>
                <w:szCs w:val="20"/>
              </w:rPr>
            </w:pPr>
            <w:r w:rsidRPr="00A50C21">
              <w:rPr>
                <w:rFonts w:eastAsia="Arial"/>
                <w:color w:val="231F20"/>
                <w:sz w:val="20"/>
                <w:szCs w:val="20"/>
              </w:rPr>
              <w:t>1.0</w:t>
            </w:r>
          </w:p>
        </w:tc>
        <w:tc>
          <w:tcPr>
            <w:tcW w:w="1254" w:type="dxa"/>
          </w:tcPr>
          <w:p w14:paraId="3D8961E7" w14:textId="488CCD10" w:rsidR="00391DBF" w:rsidRPr="00A50C21" w:rsidRDefault="00391DBF" w:rsidP="008F3832">
            <w:pPr>
              <w:rPr>
                <w:rFonts w:eastAsia="Arial"/>
                <w:color w:val="231F20"/>
                <w:sz w:val="20"/>
                <w:szCs w:val="20"/>
              </w:rPr>
            </w:pPr>
            <w:r w:rsidRPr="00A50C21">
              <w:rPr>
                <w:rFonts w:eastAsia="Arial"/>
                <w:color w:val="231F20"/>
                <w:sz w:val="20"/>
                <w:szCs w:val="20"/>
              </w:rPr>
              <w:t>1.2</w:t>
            </w:r>
          </w:p>
        </w:tc>
      </w:tr>
    </w:tbl>
    <w:p w14:paraId="2A0D814B" w14:textId="77777777" w:rsidR="00727C99" w:rsidRPr="00A50C21" w:rsidRDefault="00727C99" w:rsidP="008F3832">
      <w:pPr>
        <w:spacing w:after="0"/>
        <w:ind w:left="328" w:hangingChars="164" w:hanging="328"/>
        <w:rPr>
          <w:sz w:val="20"/>
          <w:szCs w:val="20"/>
        </w:rPr>
      </w:pPr>
    </w:p>
    <w:p w14:paraId="3CEC620A" w14:textId="44B9CDAC" w:rsidR="00727C99" w:rsidRPr="00A50C21" w:rsidRDefault="00727C99" w:rsidP="00391DBF">
      <w:pPr>
        <w:spacing w:after="0"/>
        <w:ind w:leftChars="162" w:left="358" w:hangingChars="1" w:hanging="2"/>
        <w:rPr>
          <w:rFonts w:eastAsia="Times New Roman"/>
          <w:sz w:val="20"/>
          <w:szCs w:val="20"/>
        </w:rPr>
      </w:pPr>
      <w:r w:rsidRPr="00A50C21">
        <w:rPr>
          <w:rFonts w:eastAsia="Times New Roman"/>
          <w:color w:val="231F20"/>
          <w:sz w:val="20"/>
          <w:szCs w:val="20"/>
        </w:rPr>
        <w:t>Carpentry costs $15 per hour, painting costs $12 per hour, and finishing costs $18 per hour; and the weekly number of hours available in the processes is 3000 in carpentry,</w:t>
      </w:r>
      <w:r w:rsidR="00391DBF" w:rsidRPr="00A50C21">
        <w:rPr>
          <w:rFonts w:eastAsia="Times New Roman"/>
          <w:color w:val="231F20"/>
          <w:sz w:val="20"/>
          <w:szCs w:val="20"/>
        </w:rPr>
        <w:t xml:space="preserve"> </w:t>
      </w:r>
      <w:r w:rsidRPr="00A50C21">
        <w:rPr>
          <w:rFonts w:eastAsia="Times New Roman"/>
          <w:color w:val="231F20"/>
          <w:sz w:val="20"/>
          <w:szCs w:val="20"/>
        </w:rPr>
        <w:t>1500 in painting, and 1500 in finishing. Brooklyn also has a contract that requires the company to supply one of its customers with 500 con</w:t>
      </w:r>
      <w:r w:rsidR="00EE2987">
        <w:rPr>
          <w:rFonts w:eastAsia="Times New Roman"/>
          <w:color w:val="231F20"/>
          <w:sz w:val="20"/>
          <w:szCs w:val="20"/>
        </w:rPr>
        <w:t>temporary cabinets and 650 farm</w:t>
      </w:r>
      <w:r w:rsidRPr="00A50C21">
        <w:rPr>
          <w:rFonts w:eastAsia="Times New Roman"/>
          <w:color w:val="231F20"/>
          <w:sz w:val="20"/>
          <w:szCs w:val="20"/>
        </w:rPr>
        <w:t>house style cabinets each week.</w:t>
      </w:r>
    </w:p>
    <w:p w14:paraId="5379EA08" w14:textId="77777777" w:rsidR="00727C99" w:rsidRPr="00A50C21" w:rsidRDefault="00727C99" w:rsidP="00A50C21">
      <w:pPr>
        <w:spacing w:after="0"/>
        <w:ind w:leftChars="162" w:left="356" w:firstLineChars="184" w:firstLine="368"/>
        <w:rPr>
          <w:rFonts w:eastAsia="Arial"/>
          <w:sz w:val="20"/>
          <w:szCs w:val="20"/>
        </w:rPr>
      </w:pPr>
      <w:r w:rsidRPr="00A50C21">
        <w:rPr>
          <w:rFonts w:eastAsia="Times New Roman"/>
          <w:color w:val="231F20"/>
          <w:sz w:val="20"/>
          <w:szCs w:val="20"/>
        </w:rPr>
        <w:t xml:space="preserve">Define </w:t>
      </w:r>
      <w:r w:rsidRPr="00A50C21">
        <w:rPr>
          <w:rFonts w:eastAsia="Times New Roman"/>
          <w:i/>
          <w:color w:val="231F20"/>
          <w:sz w:val="20"/>
          <w:szCs w:val="20"/>
        </w:rPr>
        <w:t xml:space="preserve">x </w:t>
      </w:r>
      <w:r w:rsidRPr="00A50C21">
        <w:rPr>
          <w:rFonts w:eastAsia="Times New Roman"/>
          <w:color w:val="231F20"/>
          <w:sz w:val="20"/>
          <w:szCs w:val="20"/>
        </w:rPr>
        <w:t xml:space="preserve">and </w:t>
      </w:r>
      <w:r w:rsidRPr="00A50C21">
        <w:rPr>
          <w:rFonts w:eastAsia="Times New Roman"/>
          <w:i/>
          <w:color w:val="231F20"/>
          <w:sz w:val="20"/>
          <w:szCs w:val="20"/>
        </w:rPr>
        <w:t xml:space="preserve">y </w:t>
      </w:r>
      <w:r w:rsidRPr="00A50C21">
        <w:rPr>
          <w:rFonts w:eastAsia="Times New Roman"/>
          <w:color w:val="231F20"/>
          <w:sz w:val="20"/>
          <w:szCs w:val="20"/>
        </w:rPr>
        <w:t xml:space="preserve">as follows. </w:t>
      </w:r>
      <w:r w:rsidRPr="00A50C21">
        <w:rPr>
          <w:rFonts w:eastAsia="Arial"/>
          <w:b/>
          <w:bCs/>
          <w:color w:val="D85629"/>
          <w:sz w:val="20"/>
          <w:szCs w:val="20"/>
        </w:rPr>
        <w:t>LO 4</w:t>
      </w:r>
    </w:p>
    <w:p w14:paraId="07140AED" w14:textId="77777777" w:rsidR="00727C99" w:rsidRPr="00A50C21" w:rsidRDefault="00727C99" w:rsidP="008F3832">
      <w:pPr>
        <w:spacing w:after="0"/>
        <w:ind w:left="328" w:hangingChars="164" w:hanging="328"/>
        <w:rPr>
          <w:sz w:val="20"/>
          <w:szCs w:val="20"/>
        </w:rPr>
      </w:pPr>
    </w:p>
    <w:p w14:paraId="26F3EDA8" w14:textId="680B3423" w:rsidR="00727C99" w:rsidRPr="00A50C21" w:rsidRDefault="00727C99" w:rsidP="00391DBF">
      <w:pPr>
        <w:spacing w:after="0"/>
        <w:ind w:leftChars="162" w:left="356" w:firstLineChars="184" w:firstLine="368"/>
        <w:rPr>
          <w:rFonts w:eastAsia="Times New Roman"/>
          <w:sz w:val="20"/>
          <w:szCs w:val="20"/>
        </w:rPr>
      </w:pPr>
      <w:r w:rsidRPr="00A50C21">
        <w:rPr>
          <w:rFonts w:eastAsia="Times New Roman"/>
          <w:i/>
          <w:color w:val="231F20"/>
          <w:sz w:val="20"/>
          <w:szCs w:val="20"/>
        </w:rPr>
        <w:t xml:space="preserve">x </w:t>
      </w:r>
      <w:r w:rsidR="00391DBF" w:rsidRPr="00A50C21">
        <w:rPr>
          <w:rFonts w:eastAsia="Times New Roman"/>
          <w:color w:val="231F20"/>
          <w:sz w:val="20"/>
          <w:szCs w:val="20"/>
        </w:rPr>
        <w:t>=</w:t>
      </w:r>
      <w:r w:rsidRPr="00A50C21">
        <w:rPr>
          <w:rFonts w:eastAsia="Times New Roman"/>
          <w:color w:val="231F20"/>
          <w:sz w:val="20"/>
          <w:szCs w:val="20"/>
        </w:rPr>
        <w:t xml:space="preserve"> the number of contemporary style cabinets produced each week</w:t>
      </w:r>
    </w:p>
    <w:p w14:paraId="76F10B69" w14:textId="7D8E8BD8" w:rsidR="00727C99" w:rsidRPr="00A50C21" w:rsidRDefault="00727C99" w:rsidP="00391DBF">
      <w:pPr>
        <w:spacing w:after="0"/>
        <w:ind w:leftChars="162" w:left="356" w:firstLineChars="184" w:firstLine="368"/>
        <w:rPr>
          <w:rFonts w:eastAsia="Times New Roman"/>
          <w:sz w:val="20"/>
          <w:szCs w:val="20"/>
        </w:rPr>
      </w:pPr>
      <w:r w:rsidRPr="00A50C21">
        <w:rPr>
          <w:rFonts w:eastAsia="Times New Roman"/>
          <w:i/>
          <w:color w:val="231F20"/>
          <w:sz w:val="20"/>
          <w:szCs w:val="20"/>
        </w:rPr>
        <w:t xml:space="preserve">y </w:t>
      </w:r>
      <w:r w:rsidR="00391DBF" w:rsidRPr="00A50C21">
        <w:rPr>
          <w:rFonts w:eastAsia="Times New Roman"/>
          <w:color w:val="231F20"/>
          <w:sz w:val="20"/>
          <w:szCs w:val="20"/>
        </w:rPr>
        <w:t>=</w:t>
      </w:r>
      <w:r w:rsidRPr="00A50C21">
        <w:rPr>
          <w:rFonts w:eastAsia="Times New Roman"/>
          <w:color w:val="231F20"/>
          <w:sz w:val="20"/>
          <w:szCs w:val="20"/>
        </w:rPr>
        <w:t xml:space="preserve"> the number of farmhouse style cabinets produced each week</w:t>
      </w:r>
    </w:p>
    <w:p w14:paraId="184FC2FE" w14:textId="77777777" w:rsidR="00727C99" w:rsidRPr="00A50C21" w:rsidRDefault="00727C99" w:rsidP="008F3832">
      <w:pPr>
        <w:spacing w:after="0"/>
        <w:ind w:left="328" w:hangingChars="164" w:hanging="328"/>
        <w:rPr>
          <w:sz w:val="20"/>
          <w:szCs w:val="20"/>
        </w:rPr>
      </w:pPr>
    </w:p>
    <w:p w14:paraId="46F849E3" w14:textId="7563C986" w:rsidR="00727C99" w:rsidRPr="00A50C21" w:rsidRDefault="00727C99" w:rsidP="001D5C40">
      <w:pPr>
        <w:spacing w:after="120"/>
        <w:ind w:left="720" w:hanging="360"/>
        <w:rPr>
          <w:rFonts w:eastAsia="Times New Roman"/>
          <w:sz w:val="20"/>
          <w:szCs w:val="20"/>
        </w:rPr>
      </w:pPr>
      <w:r w:rsidRPr="00A50C21">
        <w:rPr>
          <w:rFonts w:eastAsia="Times New Roman"/>
          <w:color w:val="231F20"/>
          <w:sz w:val="20"/>
          <w:szCs w:val="20"/>
        </w:rPr>
        <w:t>a.</w:t>
      </w:r>
      <w:r w:rsidR="00391DBF" w:rsidRPr="00A50C21">
        <w:rPr>
          <w:rFonts w:eastAsia="Times New Roman"/>
          <w:color w:val="231F20"/>
          <w:sz w:val="20"/>
          <w:szCs w:val="20"/>
        </w:rPr>
        <w:tab/>
      </w:r>
      <w:r w:rsidRPr="00A50C21">
        <w:rPr>
          <w:rFonts w:eastAsia="Times New Roman"/>
          <w:color w:val="231F20"/>
          <w:sz w:val="20"/>
          <w:szCs w:val="20"/>
        </w:rPr>
        <w:t>Develop the objective function, assuming that Brooklyn Cabinets w</w:t>
      </w:r>
      <w:r w:rsidR="00A50C21" w:rsidRPr="00A50C21">
        <w:rPr>
          <w:rFonts w:eastAsia="Times New Roman"/>
          <w:color w:val="231F20"/>
          <w:sz w:val="20"/>
          <w:szCs w:val="20"/>
        </w:rPr>
        <w:t>ants to maxi</w:t>
      </w:r>
      <w:r w:rsidRPr="00A50C21">
        <w:rPr>
          <w:rFonts w:eastAsia="Times New Roman"/>
          <w:color w:val="231F20"/>
          <w:sz w:val="20"/>
          <w:szCs w:val="20"/>
        </w:rPr>
        <w:t>mize the total weekly profit.</w:t>
      </w:r>
    </w:p>
    <w:p w14:paraId="6BFDB242" w14:textId="77777777" w:rsidR="00391DBF" w:rsidRPr="00A50C21" w:rsidRDefault="00727C99" w:rsidP="001D5C40">
      <w:pPr>
        <w:spacing w:after="120"/>
        <w:ind w:left="720" w:hanging="360"/>
        <w:rPr>
          <w:rFonts w:eastAsia="Times New Roman"/>
          <w:color w:val="231F20"/>
          <w:sz w:val="20"/>
          <w:szCs w:val="20"/>
        </w:rPr>
      </w:pPr>
      <w:r w:rsidRPr="00A50C21">
        <w:rPr>
          <w:rFonts w:eastAsia="Times New Roman"/>
          <w:color w:val="231F20"/>
          <w:sz w:val="20"/>
          <w:szCs w:val="20"/>
        </w:rPr>
        <w:t>b.</w:t>
      </w:r>
      <w:r w:rsidR="00391DBF" w:rsidRPr="00A50C21">
        <w:rPr>
          <w:rFonts w:eastAsia="Times New Roman"/>
          <w:color w:val="231F20"/>
          <w:sz w:val="20"/>
          <w:szCs w:val="20"/>
        </w:rPr>
        <w:tab/>
      </w:r>
      <w:r w:rsidRPr="00A50C21">
        <w:rPr>
          <w:rFonts w:eastAsia="Times New Roman"/>
          <w:color w:val="231F20"/>
          <w:sz w:val="20"/>
          <w:szCs w:val="20"/>
        </w:rPr>
        <w:t xml:space="preserve">Show the mathematical expression for each of the constraints on the three processes. </w:t>
      </w:r>
    </w:p>
    <w:p w14:paraId="6F22CAE9" w14:textId="55EE7839" w:rsidR="00727C99" w:rsidRPr="00A50C21" w:rsidRDefault="00727C99" w:rsidP="001D5C40">
      <w:pPr>
        <w:ind w:left="720" w:hanging="360"/>
        <w:rPr>
          <w:rFonts w:eastAsia="Times New Roman"/>
          <w:color w:val="231F20"/>
          <w:sz w:val="20"/>
          <w:szCs w:val="20"/>
        </w:rPr>
      </w:pPr>
      <w:r w:rsidRPr="00A50C21">
        <w:rPr>
          <w:rFonts w:eastAsia="Times New Roman"/>
          <w:color w:val="231F20"/>
          <w:sz w:val="20"/>
          <w:szCs w:val="20"/>
        </w:rPr>
        <w:t>c.</w:t>
      </w:r>
      <w:r w:rsidR="00391DBF" w:rsidRPr="00A50C21">
        <w:rPr>
          <w:rFonts w:eastAsia="Times New Roman"/>
          <w:color w:val="231F20"/>
          <w:sz w:val="20"/>
          <w:szCs w:val="20"/>
        </w:rPr>
        <w:tab/>
      </w:r>
      <w:r w:rsidRPr="00A50C21">
        <w:rPr>
          <w:rFonts w:eastAsia="Times New Roman"/>
          <w:color w:val="231F20"/>
          <w:sz w:val="20"/>
          <w:szCs w:val="20"/>
        </w:rPr>
        <w:t>Show the mathematical expression for each of Brooklyn Cabinets’ contractual</w:t>
      </w:r>
      <w:r w:rsidR="00391DBF" w:rsidRPr="00A50C21">
        <w:rPr>
          <w:rFonts w:eastAsia="Times New Roman"/>
          <w:color w:val="231F20"/>
          <w:sz w:val="20"/>
          <w:szCs w:val="20"/>
        </w:rPr>
        <w:t xml:space="preserve"> </w:t>
      </w:r>
      <w:r w:rsidRPr="00A50C21">
        <w:rPr>
          <w:rFonts w:eastAsia="Times New Roman"/>
          <w:color w:val="231F20"/>
          <w:sz w:val="20"/>
          <w:szCs w:val="20"/>
        </w:rPr>
        <w:t>agreements.</w:t>
      </w:r>
    </w:p>
    <w:p w14:paraId="2A8F009E" w14:textId="77777777" w:rsidR="00F77903" w:rsidRDefault="00F77903">
      <w:pPr>
        <w:spacing w:line="259" w:lineRule="auto"/>
        <w:rPr>
          <w:b/>
          <w:bCs/>
          <w:sz w:val="20"/>
          <w:szCs w:val="20"/>
        </w:rPr>
      </w:pPr>
      <w:r>
        <w:rPr>
          <w:szCs w:val="20"/>
        </w:rPr>
        <w:br w:type="page"/>
      </w:r>
    </w:p>
    <w:p w14:paraId="75F56121" w14:textId="2899AD02" w:rsidR="00DB234C" w:rsidRPr="00A50C21" w:rsidRDefault="00DB234C" w:rsidP="00DB234C">
      <w:pPr>
        <w:pStyle w:val="Solution"/>
        <w:ind w:left="360"/>
        <w:rPr>
          <w:szCs w:val="20"/>
        </w:rPr>
      </w:pPr>
      <w:r w:rsidRPr="00A50C21">
        <w:rPr>
          <w:szCs w:val="20"/>
        </w:rPr>
        <w:lastRenderedPageBreak/>
        <w:t>Solutions:</w:t>
      </w:r>
    </w:p>
    <w:p w14:paraId="4C7EDCD6" w14:textId="77777777" w:rsidR="0074043E" w:rsidRPr="00A50C21" w:rsidRDefault="0074043E" w:rsidP="006C7A9C">
      <w:pPr>
        <w:spacing w:after="0"/>
        <w:ind w:left="720" w:hanging="360"/>
        <w:rPr>
          <w:sz w:val="20"/>
          <w:szCs w:val="20"/>
        </w:rPr>
      </w:pPr>
      <w:r w:rsidRPr="00A50C21">
        <w:rPr>
          <w:sz w:val="20"/>
          <w:szCs w:val="20"/>
        </w:rPr>
        <w:t>a.</w:t>
      </w:r>
      <w:r w:rsidRPr="00A50C21">
        <w:rPr>
          <w:sz w:val="20"/>
          <w:szCs w:val="20"/>
        </w:rPr>
        <w:tab/>
        <w:t xml:space="preserve">Profit per contemporary cabinet is $90 </w:t>
      </w:r>
      <w:r w:rsidRPr="00A50C21">
        <w:rPr>
          <w:color w:val="000000"/>
          <w:sz w:val="20"/>
          <w:szCs w:val="20"/>
        </w:rPr>
        <w:t>−</w:t>
      </w:r>
      <w:r w:rsidRPr="00A50C21">
        <w:rPr>
          <w:sz w:val="20"/>
          <w:szCs w:val="20"/>
        </w:rPr>
        <w:t xml:space="preserve"> [2.0($15) + 1.5($12) + 1.3($18)] = $18.60.</w:t>
      </w:r>
    </w:p>
    <w:p w14:paraId="39EADD0D" w14:textId="01459BB9" w:rsidR="0074043E" w:rsidRPr="00A50C21" w:rsidRDefault="006C7A9C" w:rsidP="006C7A9C">
      <w:pPr>
        <w:spacing w:after="0"/>
        <w:ind w:left="720" w:hanging="360"/>
        <w:rPr>
          <w:sz w:val="20"/>
          <w:szCs w:val="20"/>
        </w:rPr>
      </w:pPr>
      <w:r w:rsidRPr="00A50C21">
        <w:rPr>
          <w:sz w:val="20"/>
          <w:szCs w:val="20"/>
        </w:rPr>
        <w:tab/>
      </w:r>
      <w:r w:rsidR="0074043E" w:rsidRPr="00A50C21">
        <w:rPr>
          <w:sz w:val="20"/>
          <w:szCs w:val="20"/>
        </w:rPr>
        <w:t xml:space="preserve">Profit per farmhouse cabinet is $85 </w:t>
      </w:r>
      <w:r w:rsidR="0074043E" w:rsidRPr="00A50C21">
        <w:rPr>
          <w:color w:val="000000"/>
          <w:sz w:val="20"/>
          <w:szCs w:val="20"/>
        </w:rPr>
        <w:t>−</w:t>
      </w:r>
      <w:r w:rsidR="0074043E" w:rsidRPr="00A50C21">
        <w:rPr>
          <w:sz w:val="20"/>
          <w:szCs w:val="20"/>
        </w:rPr>
        <w:t xml:space="preserve"> [2.5($15) + 1.0($12) + 1.2($18)] = $13.90.</w:t>
      </w:r>
    </w:p>
    <w:p w14:paraId="022F175D" w14:textId="7E3F3969" w:rsidR="0074043E" w:rsidRPr="00A50C21" w:rsidRDefault="006C7A9C" w:rsidP="001D5C40">
      <w:pPr>
        <w:spacing w:after="120"/>
        <w:ind w:left="720" w:hanging="360"/>
        <w:rPr>
          <w:sz w:val="20"/>
          <w:szCs w:val="20"/>
        </w:rPr>
      </w:pPr>
      <w:r w:rsidRPr="00A50C21">
        <w:rPr>
          <w:sz w:val="20"/>
          <w:szCs w:val="20"/>
        </w:rPr>
        <w:tab/>
      </w:r>
      <w:r w:rsidR="0074043E" w:rsidRPr="00A50C21">
        <w:rPr>
          <w:sz w:val="20"/>
          <w:szCs w:val="20"/>
        </w:rPr>
        <w:t>So the objective function is maximize 18.6</w:t>
      </w:r>
      <w:r w:rsidR="0074043E" w:rsidRPr="00A50C21">
        <w:rPr>
          <w:i/>
          <w:sz w:val="20"/>
          <w:szCs w:val="20"/>
        </w:rPr>
        <w:t>x</w:t>
      </w:r>
      <w:r w:rsidR="0074043E" w:rsidRPr="00A50C21">
        <w:rPr>
          <w:sz w:val="20"/>
          <w:szCs w:val="20"/>
        </w:rPr>
        <w:t xml:space="preserve"> + 13.9</w:t>
      </w:r>
      <w:r w:rsidR="0074043E" w:rsidRPr="00A50C21">
        <w:rPr>
          <w:i/>
          <w:sz w:val="20"/>
          <w:szCs w:val="20"/>
        </w:rPr>
        <w:t>y</w:t>
      </w:r>
      <w:r w:rsidR="0074043E" w:rsidRPr="00A50C21">
        <w:rPr>
          <w:sz w:val="20"/>
          <w:szCs w:val="20"/>
        </w:rPr>
        <w:t>.</w:t>
      </w:r>
    </w:p>
    <w:p w14:paraId="0CC1B851" w14:textId="5A8A7817" w:rsidR="0074043E" w:rsidRPr="00A50C21" w:rsidRDefault="0074043E" w:rsidP="006C7A9C">
      <w:pPr>
        <w:spacing w:after="0"/>
        <w:ind w:left="720" w:hanging="360"/>
        <w:rPr>
          <w:sz w:val="20"/>
          <w:szCs w:val="20"/>
        </w:rPr>
      </w:pPr>
      <w:r w:rsidRPr="00A50C21">
        <w:rPr>
          <w:sz w:val="20"/>
          <w:szCs w:val="20"/>
        </w:rPr>
        <w:t>b.</w:t>
      </w:r>
      <w:r w:rsidRPr="00A50C21">
        <w:rPr>
          <w:sz w:val="20"/>
          <w:szCs w:val="20"/>
        </w:rPr>
        <w:tab/>
        <w:t>2.0</w:t>
      </w:r>
      <w:r w:rsidRPr="00A50C21">
        <w:rPr>
          <w:i/>
          <w:sz w:val="20"/>
          <w:szCs w:val="20"/>
        </w:rPr>
        <w:t>x</w:t>
      </w:r>
      <w:r w:rsidRPr="00A50C21">
        <w:rPr>
          <w:sz w:val="20"/>
          <w:szCs w:val="20"/>
          <w:vertAlign w:val="subscript"/>
        </w:rPr>
        <w:t>1</w:t>
      </w:r>
      <w:r w:rsidRPr="00A50C21">
        <w:rPr>
          <w:sz w:val="20"/>
          <w:szCs w:val="20"/>
        </w:rPr>
        <w:t xml:space="preserve"> + 2.5</w:t>
      </w:r>
      <w:r w:rsidRPr="00A50C21">
        <w:rPr>
          <w:i/>
          <w:sz w:val="20"/>
          <w:szCs w:val="20"/>
        </w:rPr>
        <w:t>y</w:t>
      </w:r>
      <w:r w:rsidRPr="00A50C21">
        <w:rPr>
          <w:sz w:val="20"/>
          <w:szCs w:val="20"/>
          <w:vertAlign w:val="subscript"/>
        </w:rPr>
        <w:t>1</w:t>
      </w:r>
      <w:r w:rsidRPr="00A50C21">
        <w:rPr>
          <w:sz w:val="20"/>
          <w:szCs w:val="20"/>
        </w:rPr>
        <w:t xml:space="preserve"> ≤ 3000    hours available in carpentry</w:t>
      </w:r>
    </w:p>
    <w:p w14:paraId="7EC8C347" w14:textId="35615AC9" w:rsidR="0074043E" w:rsidRPr="00A50C21" w:rsidRDefault="006C7A9C" w:rsidP="006C7A9C">
      <w:pPr>
        <w:spacing w:after="0"/>
        <w:ind w:left="720" w:hanging="360"/>
        <w:rPr>
          <w:sz w:val="20"/>
          <w:szCs w:val="20"/>
        </w:rPr>
      </w:pPr>
      <w:r w:rsidRPr="00A50C21">
        <w:rPr>
          <w:sz w:val="20"/>
          <w:szCs w:val="20"/>
        </w:rPr>
        <w:tab/>
      </w:r>
      <w:r w:rsidR="0074043E" w:rsidRPr="00A50C21">
        <w:rPr>
          <w:sz w:val="20"/>
          <w:szCs w:val="20"/>
        </w:rPr>
        <w:t>1.5</w:t>
      </w:r>
      <w:r w:rsidR="0074043E" w:rsidRPr="00A50C21">
        <w:rPr>
          <w:i/>
          <w:sz w:val="20"/>
          <w:szCs w:val="20"/>
        </w:rPr>
        <w:t>x</w:t>
      </w:r>
      <w:r w:rsidR="0074043E" w:rsidRPr="00A50C21">
        <w:rPr>
          <w:sz w:val="20"/>
          <w:szCs w:val="20"/>
          <w:vertAlign w:val="subscript"/>
        </w:rPr>
        <w:t>2</w:t>
      </w:r>
      <w:r w:rsidR="0074043E" w:rsidRPr="00A50C21">
        <w:rPr>
          <w:sz w:val="20"/>
          <w:szCs w:val="20"/>
        </w:rPr>
        <w:t xml:space="preserve"> + 1.0</w:t>
      </w:r>
      <w:r w:rsidR="0074043E" w:rsidRPr="00A50C21">
        <w:rPr>
          <w:i/>
          <w:sz w:val="20"/>
          <w:szCs w:val="20"/>
        </w:rPr>
        <w:t>y</w:t>
      </w:r>
      <w:r w:rsidR="0074043E" w:rsidRPr="00A50C21">
        <w:rPr>
          <w:sz w:val="20"/>
          <w:szCs w:val="20"/>
          <w:vertAlign w:val="subscript"/>
        </w:rPr>
        <w:t>2</w:t>
      </w:r>
      <w:r w:rsidR="0074043E" w:rsidRPr="00A50C21">
        <w:rPr>
          <w:sz w:val="20"/>
          <w:szCs w:val="20"/>
        </w:rPr>
        <w:t xml:space="preserve"> ≤ 1500    hours available in painting</w:t>
      </w:r>
    </w:p>
    <w:p w14:paraId="76F88269" w14:textId="466DAEC5" w:rsidR="0074043E" w:rsidRPr="00A50C21" w:rsidRDefault="006C7A9C" w:rsidP="001D5C40">
      <w:pPr>
        <w:spacing w:after="120"/>
        <w:ind w:left="720" w:hanging="360"/>
        <w:rPr>
          <w:sz w:val="20"/>
          <w:szCs w:val="20"/>
        </w:rPr>
      </w:pPr>
      <w:r w:rsidRPr="00A50C21">
        <w:rPr>
          <w:sz w:val="20"/>
          <w:szCs w:val="20"/>
        </w:rPr>
        <w:tab/>
      </w:r>
      <w:r w:rsidR="0074043E" w:rsidRPr="00A50C21">
        <w:rPr>
          <w:sz w:val="20"/>
          <w:szCs w:val="20"/>
        </w:rPr>
        <w:t>1.3</w:t>
      </w:r>
      <w:r w:rsidR="0074043E" w:rsidRPr="00A50C21">
        <w:rPr>
          <w:i/>
          <w:sz w:val="20"/>
          <w:szCs w:val="20"/>
        </w:rPr>
        <w:t>x</w:t>
      </w:r>
      <w:r w:rsidR="0074043E" w:rsidRPr="00A50C21">
        <w:rPr>
          <w:sz w:val="20"/>
          <w:szCs w:val="20"/>
          <w:vertAlign w:val="subscript"/>
        </w:rPr>
        <w:t>3</w:t>
      </w:r>
      <w:r w:rsidR="0074043E" w:rsidRPr="00A50C21">
        <w:rPr>
          <w:sz w:val="20"/>
          <w:szCs w:val="20"/>
        </w:rPr>
        <w:t xml:space="preserve"> + 1.2</w:t>
      </w:r>
      <w:r w:rsidR="0074043E" w:rsidRPr="00A50C21">
        <w:rPr>
          <w:i/>
          <w:sz w:val="20"/>
          <w:szCs w:val="20"/>
        </w:rPr>
        <w:t>y</w:t>
      </w:r>
      <w:r w:rsidR="0074043E" w:rsidRPr="00A50C21">
        <w:rPr>
          <w:sz w:val="20"/>
          <w:szCs w:val="20"/>
          <w:vertAlign w:val="subscript"/>
        </w:rPr>
        <w:t>3</w:t>
      </w:r>
      <w:r w:rsidR="0074043E" w:rsidRPr="00A50C21">
        <w:rPr>
          <w:sz w:val="20"/>
          <w:szCs w:val="20"/>
        </w:rPr>
        <w:t xml:space="preserve"> ≤ 1500    hours available in finishing</w:t>
      </w:r>
    </w:p>
    <w:p w14:paraId="16375558" w14:textId="78D69D58" w:rsidR="0074043E" w:rsidRPr="00A50C21" w:rsidRDefault="0074043E" w:rsidP="006C7A9C">
      <w:pPr>
        <w:spacing w:after="0"/>
        <w:ind w:left="720" w:hanging="360"/>
        <w:rPr>
          <w:sz w:val="20"/>
          <w:szCs w:val="20"/>
        </w:rPr>
      </w:pPr>
      <w:r w:rsidRPr="00A50C21">
        <w:rPr>
          <w:sz w:val="20"/>
          <w:szCs w:val="20"/>
        </w:rPr>
        <w:t>c.</w:t>
      </w:r>
      <w:r w:rsidRPr="00A50C21">
        <w:rPr>
          <w:i/>
          <w:sz w:val="20"/>
          <w:szCs w:val="20"/>
        </w:rPr>
        <w:tab/>
        <w:t>x</w:t>
      </w:r>
      <w:r w:rsidRPr="00A50C21">
        <w:rPr>
          <w:sz w:val="20"/>
          <w:szCs w:val="20"/>
        </w:rPr>
        <w:t xml:space="preserve"> ≥ 500</w:t>
      </w:r>
    </w:p>
    <w:p w14:paraId="63D1BE86" w14:textId="4C5D7BF1" w:rsidR="0074043E" w:rsidRPr="00A50C21" w:rsidRDefault="006C7A9C" w:rsidP="00687D39">
      <w:pPr>
        <w:ind w:left="720" w:hanging="360"/>
        <w:rPr>
          <w:sz w:val="20"/>
          <w:szCs w:val="20"/>
        </w:rPr>
      </w:pPr>
      <w:r w:rsidRPr="00A50C21">
        <w:rPr>
          <w:i/>
          <w:sz w:val="20"/>
          <w:szCs w:val="20"/>
        </w:rPr>
        <w:tab/>
      </w:r>
      <w:r w:rsidR="0074043E" w:rsidRPr="00A50C21">
        <w:rPr>
          <w:i/>
          <w:sz w:val="20"/>
          <w:szCs w:val="20"/>
        </w:rPr>
        <w:t>y</w:t>
      </w:r>
      <w:r w:rsidR="0074043E" w:rsidRPr="00A50C21">
        <w:rPr>
          <w:sz w:val="20"/>
          <w:szCs w:val="20"/>
        </w:rPr>
        <w:t xml:space="preserve"> ≥ 650</w:t>
      </w:r>
    </w:p>
    <w:p w14:paraId="24CF3133" w14:textId="46F5F47E" w:rsidR="00727C99" w:rsidRPr="00A50C21" w:rsidRDefault="00727C99" w:rsidP="00A50C21">
      <w:pPr>
        <w:spacing w:after="0"/>
        <w:ind w:left="360" w:hanging="360"/>
        <w:rPr>
          <w:rFonts w:eastAsia="Times New Roman"/>
          <w:sz w:val="20"/>
          <w:szCs w:val="20"/>
        </w:rPr>
      </w:pPr>
      <w:r w:rsidRPr="00A50C21">
        <w:rPr>
          <w:rFonts w:eastAsia="Times New Roman"/>
          <w:color w:val="231F20"/>
          <w:sz w:val="20"/>
          <w:szCs w:val="20"/>
        </w:rPr>
        <w:t>20.</w:t>
      </w:r>
      <w:r w:rsidR="00391DBF" w:rsidRPr="00A50C21">
        <w:rPr>
          <w:rFonts w:eastAsia="Times New Roman"/>
          <w:color w:val="231F20"/>
          <w:sz w:val="20"/>
          <w:szCs w:val="20"/>
        </w:rPr>
        <w:tab/>
      </w:r>
      <w:r w:rsidRPr="00A50C21">
        <w:rPr>
          <w:rFonts w:eastAsia="Times New Roman"/>
          <w:b/>
          <w:bCs/>
          <w:color w:val="231F20"/>
          <w:sz w:val="20"/>
          <w:szCs w:val="20"/>
        </w:rPr>
        <w:t xml:space="preserve">Modeling the Promotion Mix for a Movie. </w:t>
      </w:r>
      <w:r w:rsidRPr="00A50C21">
        <w:rPr>
          <w:rFonts w:eastAsia="Times New Roman"/>
          <w:color w:val="231F20"/>
          <w:sz w:val="20"/>
          <w:szCs w:val="20"/>
        </w:rPr>
        <w:t xml:space="preserve">PromoTime, a local advertising agency, has been hired to promote the new adventure film </w:t>
      </w:r>
      <w:r w:rsidRPr="00A50C21">
        <w:rPr>
          <w:rFonts w:eastAsia="Times New Roman"/>
          <w:i/>
          <w:color w:val="231F20"/>
          <w:sz w:val="20"/>
          <w:szCs w:val="20"/>
        </w:rPr>
        <w:t xml:space="preserve">Tomb Raiders </w:t>
      </w:r>
      <w:r w:rsidRPr="00A50C21">
        <w:rPr>
          <w:rFonts w:eastAsia="Times New Roman"/>
          <w:color w:val="231F20"/>
          <w:sz w:val="20"/>
          <w:szCs w:val="20"/>
        </w:rPr>
        <w:t>starring Angie Harrison and Joe Lee Ford. The agency has been given a $100,000 budget to spend on advertising for the movie in the week prior to its release, and the movie’s producers have dictated that only local television ads and locally targeted Internet ads will be used. Each television ad costs $500 and reaches an estimated 7000 people, and each Internet ad costs $250 and reaches an estimated 4000 people. The movie’s producers have also dictated that, in order to avoid saturation, no more than 20 television ads will be placed. The producers have also stipulated that, in order to reach a critical mass, at least 50 Internet ads will be placed. Finally, the producers want at least one-third of all ads to be placed on television.</w:t>
      </w:r>
    </w:p>
    <w:p w14:paraId="3B9F423A" w14:textId="77777777" w:rsidR="00727C99" w:rsidRPr="00A50C21" w:rsidRDefault="00727C99" w:rsidP="00A50C21">
      <w:pPr>
        <w:spacing w:after="0"/>
        <w:ind w:leftChars="162" w:left="356" w:firstLineChars="184" w:firstLine="368"/>
        <w:rPr>
          <w:rFonts w:eastAsia="Arial"/>
          <w:sz w:val="20"/>
          <w:szCs w:val="20"/>
        </w:rPr>
      </w:pPr>
      <w:r w:rsidRPr="00A50C21">
        <w:rPr>
          <w:rFonts w:eastAsia="Times New Roman"/>
          <w:color w:val="231F20"/>
          <w:sz w:val="20"/>
          <w:szCs w:val="20"/>
        </w:rPr>
        <w:t xml:space="preserve">Define </w:t>
      </w:r>
      <w:r w:rsidRPr="00A50C21">
        <w:rPr>
          <w:rFonts w:eastAsia="Times New Roman"/>
          <w:i/>
          <w:color w:val="231F20"/>
          <w:sz w:val="20"/>
          <w:szCs w:val="20"/>
        </w:rPr>
        <w:t xml:space="preserve">x </w:t>
      </w:r>
      <w:r w:rsidRPr="00A50C21">
        <w:rPr>
          <w:rFonts w:eastAsia="Times New Roman"/>
          <w:color w:val="231F20"/>
          <w:sz w:val="20"/>
          <w:szCs w:val="20"/>
        </w:rPr>
        <w:t xml:space="preserve">and </w:t>
      </w:r>
      <w:r w:rsidRPr="00A50C21">
        <w:rPr>
          <w:rFonts w:eastAsia="Times New Roman"/>
          <w:i/>
          <w:color w:val="231F20"/>
          <w:sz w:val="20"/>
          <w:szCs w:val="20"/>
        </w:rPr>
        <w:t xml:space="preserve">y </w:t>
      </w:r>
      <w:r w:rsidRPr="00A50C21">
        <w:rPr>
          <w:rFonts w:eastAsia="Times New Roman"/>
          <w:color w:val="231F20"/>
          <w:sz w:val="20"/>
          <w:szCs w:val="20"/>
        </w:rPr>
        <w:t xml:space="preserve">as follows. </w:t>
      </w:r>
      <w:r w:rsidRPr="00A50C21">
        <w:rPr>
          <w:rFonts w:eastAsia="Arial"/>
          <w:b/>
          <w:bCs/>
          <w:color w:val="D85629"/>
          <w:sz w:val="20"/>
          <w:szCs w:val="20"/>
        </w:rPr>
        <w:t>LO 4</w:t>
      </w:r>
    </w:p>
    <w:p w14:paraId="67BC7699" w14:textId="77777777" w:rsidR="00727C99" w:rsidRPr="00A50C21" w:rsidRDefault="00727C99" w:rsidP="008F3832">
      <w:pPr>
        <w:spacing w:after="0"/>
        <w:ind w:left="328" w:hangingChars="164" w:hanging="328"/>
        <w:rPr>
          <w:sz w:val="20"/>
          <w:szCs w:val="20"/>
        </w:rPr>
      </w:pPr>
    </w:p>
    <w:p w14:paraId="441EA905" w14:textId="61755FD6" w:rsidR="00727C99" w:rsidRPr="00A50C21" w:rsidRDefault="00727C99" w:rsidP="00391DBF">
      <w:pPr>
        <w:spacing w:after="0"/>
        <w:ind w:leftChars="981" w:left="2158" w:firstLineChars="2" w:firstLine="4"/>
        <w:rPr>
          <w:rFonts w:eastAsia="Times New Roman"/>
          <w:sz w:val="20"/>
          <w:szCs w:val="20"/>
        </w:rPr>
      </w:pPr>
      <w:r w:rsidRPr="00A50C21">
        <w:rPr>
          <w:rFonts w:eastAsia="Times New Roman"/>
          <w:i/>
          <w:color w:val="231F20"/>
          <w:sz w:val="20"/>
          <w:szCs w:val="20"/>
        </w:rPr>
        <w:t xml:space="preserve">x </w:t>
      </w:r>
      <w:r w:rsidR="00391DBF" w:rsidRPr="00A50C21">
        <w:rPr>
          <w:rFonts w:eastAsia="Times New Roman"/>
          <w:color w:val="231F20"/>
          <w:sz w:val="20"/>
          <w:szCs w:val="20"/>
        </w:rPr>
        <w:t>=</w:t>
      </w:r>
      <w:r w:rsidRPr="00A50C21">
        <w:rPr>
          <w:rFonts w:eastAsia="Times New Roman"/>
          <w:color w:val="231F20"/>
          <w:sz w:val="20"/>
          <w:szCs w:val="20"/>
        </w:rPr>
        <w:t xml:space="preserve"> the number of television ads purchased</w:t>
      </w:r>
    </w:p>
    <w:p w14:paraId="6746EBB2" w14:textId="34086BA3" w:rsidR="00727C99" w:rsidRPr="00A50C21" w:rsidRDefault="00727C99" w:rsidP="00391DBF">
      <w:pPr>
        <w:spacing w:after="0"/>
        <w:ind w:leftChars="981" w:left="2158" w:firstLineChars="2" w:firstLine="4"/>
        <w:rPr>
          <w:rFonts w:eastAsia="Times New Roman"/>
          <w:sz w:val="20"/>
          <w:szCs w:val="20"/>
        </w:rPr>
      </w:pPr>
      <w:r w:rsidRPr="00A50C21">
        <w:rPr>
          <w:rFonts w:eastAsia="Times New Roman"/>
          <w:i/>
          <w:color w:val="231F20"/>
          <w:sz w:val="20"/>
          <w:szCs w:val="20"/>
        </w:rPr>
        <w:t xml:space="preserve">y </w:t>
      </w:r>
      <w:r w:rsidR="00391DBF" w:rsidRPr="00A50C21">
        <w:rPr>
          <w:rFonts w:eastAsia="Times New Roman"/>
          <w:color w:val="231F20"/>
          <w:sz w:val="20"/>
          <w:szCs w:val="20"/>
        </w:rPr>
        <w:t>=</w:t>
      </w:r>
      <w:r w:rsidRPr="00A50C21">
        <w:rPr>
          <w:rFonts w:eastAsia="Times New Roman"/>
          <w:color w:val="231F20"/>
          <w:sz w:val="20"/>
          <w:szCs w:val="20"/>
        </w:rPr>
        <w:t xml:space="preserve"> the number of Internet ads purchased</w:t>
      </w:r>
    </w:p>
    <w:p w14:paraId="26CD056D" w14:textId="77777777" w:rsidR="00727C99" w:rsidRPr="00A50C21" w:rsidRDefault="00727C99" w:rsidP="008F3832">
      <w:pPr>
        <w:spacing w:after="0"/>
        <w:ind w:left="328" w:hangingChars="164" w:hanging="328"/>
        <w:rPr>
          <w:sz w:val="20"/>
          <w:szCs w:val="20"/>
        </w:rPr>
      </w:pPr>
    </w:p>
    <w:p w14:paraId="2255E072" w14:textId="111ABC75" w:rsidR="00727C99" w:rsidRPr="00A50C21" w:rsidRDefault="00727C99" w:rsidP="001D5C40">
      <w:pPr>
        <w:spacing w:after="120"/>
        <w:ind w:left="720" w:hanging="360"/>
        <w:rPr>
          <w:rFonts w:eastAsia="Times New Roman"/>
          <w:sz w:val="20"/>
          <w:szCs w:val="20"/>
        </w:rPr>
      </w:pPr>
      <w:r w:rsidRPr="00A50C21">
        <w:rPr>
          <w:rFonts w:eastAsia="Times New Roman"/>
          <w:color w:val="231F20"/>
          <w:sz w:val="20"/>
          <w:szCs w:val="20"/>
        </w:rPr>
        <w:t>a.</w:t>
      </w:r>
      <w:r w:rsidR="00391DBF" w:rsidRPr="00A50C21">
        <w:rPr>
          <w:rFonts w:eastAsia="Times New Roman"/>
          <w:color w:val="231F20"/>
          <w:sz w:val="20"/>
          <w:szCs w:val="20"/>
        </w:rPr>
        <w:tab/>
      </w:r>
      <w:r w:rsidRPr="00A50C21">
        <w:rPr>
          <w:rFonts w:eastAsia="Times New Roman"/>
          <w:color w:val="231F20"/>
          <w:sz w:val="20"/>
          <w:szCs w:val="20"/>
        </w:rPr>
        <w:t>Develop the objective function, assuming that the movie’s producers want to reach the maximum number of people possible.</w:t>
      </w:r>
    </w:p>
    <w:p w14:paraId="53903195" w14:textId="044E4F06" w:rsidR="00727C99" w:rsidRPr="00A50C21" w:rsidRDefault="00727C99" w:rsidP="001D5C40">
      <w:pPr>
        <w:spacing w:after="120"/>
        <w:ind w:left="720" w:hanging="360"/>
        <w:rPr>
          <w:rFonts w:eastAsia="Times New Roman"/>
          <w:sz w:val="20"/>
          <w:szCs w:val="20"/>
        </w:rPr>
      </w:pPr>
      <w:r w:rsidRPr="00A50C21">
        <w:rPr>
          <w:rFonts w:eastAsia="Times New Roman"/>
          <w:color w:val="231F20"/>
          <w:sz w:val="20"/>
          <w:szCs w:val="20"/>
        </w:rPr>
        <w:t>b.</w:t>
      </w:r>
      <w:r w:rsidR="00391DBF" w:rsidRPr="00A50C21">
        <w:rPr>
          <w:rFonts w:eastAsia="Times New Roman"/>
          <w:color w:val="231F20"/>
          <w:sz w:val="20"/>
          <w:szCs w:val="20"/>
        </w:rPr>
        <w:tab/>
      </w:r>
      <w:r w:rsidRPr="00A50C21">
        <w:rPr>
          <w:rFonts w:eastAsia="Times New Roman"/>
          <w:color w:val="231F20"/>
          <w:sz w:val="20"/>
          <w:szCs w:val="20"/>
        </w:rPr>
        <w:t>Show the mathematical expression for the budget constraint.</w:t>
      </w:r>
    </w:p>
    <w:p w14:paraId="5DCAF57F" w14:textId="16FD564F" w:rsidR="00727C99" w:rsidRPr="00A50C21" w:rsidRDefault="00727C99" w:rsidP="001D5C40">
      <w:pPr>
        <w:spacing w:after="120"/>
        <w:ind w:left="720" w:hanging="360"/>
        <w:rPr>
          <w:rFonts w:eastAsia="Times New Roman"/>
          <w:sz w:val="20"/>
          <w:szCs w:val="20"/>
        </w:rPr>
      </w:pPr>
      <w:r w:rsidRPr="00A50C21">
        <w:rPr>
          <w:rFonts w:eastAsia="Times New Roman"/>
          <w:color w:val="231F20"/>
          <w:sz w:val="20"/>
          <w:szCs w:val="20"/>
        </w:rPr>
        <w:t>c.</w:t>
      </w:r>
      <w:r w:rsidR="00391DBF" w:rsidRPr="00A50C21">
        <w:rPr>
          <w:rFonts w:eastAsia="Times New Roman"/>
          <w:color w:val="231F20"/>
          <w:sz w:val="20"/>
          <w:szCs w:val="20"/>
        </w:rPr>
        <w:tab/>
      </w:r>
      <w:r w:rsidRPr="00A50C21">
        <w:rPr>
          <w:rFonts w:eastAsia="Times New Roman"/>
          <w:color w:val="231F20"/>
          <w:sz w:val="20"/>
          <w:szCs w:val="20"/>
        </w:rPr>
        <w:t>Show the mathematical expression for the maximum number of 20 television ads to be used.</w:t>
      </w:r>
    </w:p>
    <w:p w14:paraId="29213F35" w14:textId="77777777" w:rsidR="00391DBF" w:rsidRPr="00A50C21" w:rsidRDefault="00727C99" w:rsidP="001D5C40">
      <w:pPr>
        <w:spacing w:after="120"/>
        <w:ind w:left="720" w:hanging="360"/>
        <w:rPr>
          <w:rFonts w:eastAsia="Times New Roman"/>
          <w:color w:val="231F20"/>
          <w:sz w:val="20"/>
          <w:szCs w:val="20"/>
        </w:rPr>
      </w:pPr>
      <w:r w:rsidRPr="00A50C21">
        <w:rPr>
          <w:rFonts w:eastAsia="Times New Roman"/>
          <w:color w:val="231F20"/>
          <w:sz w:val="20"/>
          <w:szCs w:val="20"/>
        </w:rPr>
        <w:t>d.</w:t>
      </w:r>
      <w:r w:rsidR="00391DBF" w:rsidRPr="00A50C21">
        <w:rPr>
          <w:rFonts w:eastAsia="Times New Roman"/>
          <w:color w:val="231F20"/>
          <w:sz w:val="20"/>
          <w:szCs w:val="20"/>
        </w:rPr>
        <w:tab/>
      </w:r>
      <w:r w:rsidRPr="00A50C21">
        <w:rPr>
          <w:rFonts w:eastAsia="Times New Roman"/>
          <w:color w:val="231F20"/>
          <w:sz w:val="20"/>
          <w:szCs w:val="20"/>
        </w:rPr>
        <w:t xml:space="preserve">Show the mathematical expression for the minimum number of Internet ads to be used. </w:t>
      </w:r>
    </w:p>
    <w:p w14:paraId="7A707F92" w14:textId="200B2C7F" w:rsidR="00727C99" w:rsidRPr="00A50C21" w:rsidRDefault="00727C99" w:rsidP="001D5C40">
      <w:pPr>
        <w:spacing w:after="120"/>
        <w:ind w:left="720" w:hanging="360"/>
        <w:rPr>
          <w:rFonts w:eastAsia="Times New Roman"/>
          <w:sz w:val="20"/>
          <w:szCs w:val="20"/>
        </w:rPr>
      </w:pPr>
      <w:r w:rsidRPr="00A50C21">
        <w:rPr>
          <w:rFonts w:eastAsia="Times New Roman"/>
          <w:color w:val="231F20"/>
          <w:sz w:val="20"/>
          <w:szCs w:val="20"/>
        </w:rPr>
        <w:t>e.</w:t>
      </w:r>
      <w:r w:rsidR="00391DBF" w:rsidRPr="00A50C21">
        <w:rPr>
          <w:rFonts w:eastAsia="Times New Roman"/>
          <w:color w:val="231F20"/>
          <w:sz w:val="20"/>
          <w:szCs w:val="20"/>
        </w:rPr>
        <w:tab/>
      </w:r>
      <w:r w:rsidRPr="00A50C21">
        <w:rPr>
          <w:rFonts w:eastAsia="Times New Roman"/>
          <w:color w:val="231F20"/>
          <w:sz w:val="20"/>
          <w:szCs w:val="20"/>
        </w:rPr>
        <w:t>Show the mathematical expression for the stipulated ratio of television ads to</w:t>
      </w:r>
      <w:r w:rsidR="00391DBF" w:rsidRPr="00A50C21">
        <w:rPr>
          <w:rFonts w:eastAsia="Times New Roman"/>
          <w:color w:val="231F20"/>
          <w:sz w:val="20"/>
          <w:szCs w:val="20"/>
        </w:rPr>
        <w:t xml:space="preserve"> </w:t>
      </w:r>
      <w:r w:rsidRPr="00A50C21">
        <w:rPr>
          <w:rFonts w:eastAsia="Times New Roman"/>
          <w:color w:val="231F20"/>
          <w:sz w:val="20"/>
          <w:szCs w:val="20"/>
        </w:rPr>
        <w:t>Internet ads.</w:t>
      </w:r>
    </w:p>
    <w:p w14:paraId="48DB03A4" w14:textId="32652F5B" w:rsidR="00727C99" w:rsidRPr="00A50C21" w:rsidRDefault="00727C99" w:rsidP="001D5C40">
      <w:pPr>
        <w:ind w:left="720" w:hanging="360"/>
        <w:rPr>
          <w:rFonts w:eastAsia="Times New Roman"/>
          <w:sz w:val="20"/>
          <w:szCs w:val="20"/>
        </w:rPr>
      </w:pPr>
      <w:r w:rsidRPr="00A50C21">
        <w:rPr>
          <w:rFonts w:eastAsia="Times New Roman"/>
          <w:color w:val="231F20"/>
          <w:sz w:val="20"/>
          <w:szCs w:val="20"/>
        </w:rPr>
        <w:t>f.</w:t>
      </w:r>
      <w:r w:rsidR="00391DBF" w:rsidRPr="00A50C21">
        <w:rPr>
          <w:rFonts w:eastAsia="Times New Roman"/>
          <w:color w:val="231F20"/>
          <w:sz w:val="20"/>
          <w:szCs w:val="20"/>
        </w:rPr>
        <w:tab/>
      </w:r>
      <w:r w:rsidRPr="00A50C21">
        <w:rPr>
          <w:rFonts w:eastAsia="Times New Roman"/>
          <w:color w:val="231F20"/>
          <w:sz w:val="20"/>
          <w:szCs w:val="20"/>
        </w:rPr>
        <w:t>Carefully review the constraints you created in part (b), part (c), and part (d). Does any aspect of these constraints concern you? If so, why?</w:t>
      </w:r>
    </w:p>
    <w:p w14:paraId="3E24AF7C" w14:textId="77777777" w:rsidR="00DB234C" w:rsidRPr="00A50C21" w:rsidRDefault="00DB234C" w:rsidP="00DB234C">
      <w:pPr>
        <w:pStyle w:val="Solution"/>
        <w:ind w:left="360"/>
        <w:rPr>
          <w:szCs w:val="20"/>
        </w:rPr>
      </w:pPr>
      <w:r w:rsidRPr="00A50C21">
        <w:rPr>
          <w:szCs w:val="20"/>
        </w:rPr>
        <w:t>Solutions:</w:t>
      </w:r>
    </w:p>
    <w:p w14:paraId="569BBD59" w14:textId="77777777" w:rsidR="00687D39" w:rsidRPr="00A50C21" w:rsidRDefault="00687D39" w:rsidP="001D5C40">
      <w:pPr>
        <w:spacing w:after="120"/>
        <w:ind w:left="720" w:hanging="360"/>
        <w:rPr>
          <w:i/>
          <w:sz w:val="20"/>
          <w:szCs w:val="20"/>
        </w:rPr>
      </w:pPr>
      <w:r w:rsidRPr="00A50C21">
        <w:rPr>
          <w:sz w:val="20"/>
          <w:szCs w:val="20"/>
        </w:rPr>
        <w:t>a.</w:t>
      </w:r>
      <w:r w:rsidRPr="00A50C21">
        <w:rPr>
          <w:sz w:val="20"/>
          <w:szCs w:val="20"/>
        </w:rPr>
        <w:tab/>
        <w:t>Maximize 7000</w:t>
      </w:r>
      <w:r w:rsidRPr="00A50C21">
        <w:rPr>
          <w:i/>
          <w:sz w:val="20"/>
          <w:szCs w:val="20"/>
        </w:rPr>
        <w:t>x</w:t>
      </w:r>
      <w:r w:rsidRPr="00A50C21">
        <w:rPr>
          <w:sz w:val="20"/>
          <w:szCs w:val="20"/>
        </w:rPr>
        <w:t xml:space="preserve"> + 4000</w:t>
      </w:r>
      <w:r w:rsidRPr="00A50C21">
        <w:rPr>
          <w:i/>
          <w:sz w:val="20"/>
          <w:szCs w:val="20"/>
        </w:rPr>
        <w:t>y</w:t>
      </w:r>
    </w:p>
    <w:p w14:paraId="5602AD96" w14:textId="54AC7FD6" w:rsidR="00687D39" w:rsidRPr="00A50C21" w:rsidRDefault="00687D39" w:rsidP="001D5C40">
      <w:pPr>
        <w:spacing w:after="120"/>
        <w:ind w:left="720" w:hanging="360"/>
        <w:rPr>
          <w:sz w:val="20"/>
          <w:szCs w:val="20"/>
        </w:rPr>
      </w:pPr>
      <w:r w:rsidRPr="00A50C21">
        <w:rPr>
          <w:sz w:val="20"/>
          <w:szCs w:val="20"/>
        </w:rPr>
        <w:t>b.</w:t>
      </w:r>
      <w:r w:rsidRPr="00A50C21">
        <w:rPr>
          <w:sz w:val="20"/>
          <w:szCs w:val="20"/>
        </w:rPr>
        <w:tab/>
        <w:t>500</w:t>
      </w:r>
      <w:r w:rsidRPr="00A50C21">
        <w:rPr>
          <w:i/>
          <w:sz w:val="20"/>
          <w:szCs w:val="20"/>
        </w:rPr>
        <w:t>x</w:t>
      </w:r>
      <w:r w:rsidRPr="00A50C21">
        <w:rPr>
          <w:sz w:val="20"/>
          <w:szCs w:val="20"/>
        </w:rPr>
        <w:t xml:space="preserve"> + 250</w:t>
      </w:r>
      <w:r w:rsidRPr="00A50C21">
        <w:rPr>
          <w:i/>
          <w:sz w:val="20"/>
          <w:szCs w:val="20"/>
        </w:rPr>
        <w:t>y</w:t>
      </w:r>
      <w:r w:rsidRPr="00A50C21">
        <w:rPr>
          <w:sz w:val="20"/>
          <w:szCs w:val="20"/>
        </w:rPr>
        <w:t xml:space="preserve"> ≤ 100,000</w:t>
      </w:r>
    </w:p>
    <w:p w14:paraId="49203439" w14:textId="78B1256E" w:rsidR="00687D39" w:rsidRPr="00A50C21" w:rsidRDefault="00687D39" w:rsidP="001D5C40">
      <w:pPr>
        <w:spacing w:after="120"/>
        <w:ind w:left="720" w:hanging="360"/>
        <w:rPr>
          <w:sz w:val="20"/>
          <w:szCs w:val="20"/>
        </w:rPr>
      </w:pPr>
      <w:r w:rsidRPr="00A50C21">
        <w:rPr>
          <w:sz w:val="20"/>
          <w:szCs w:val="20"/>
        </w:rPr>
        <w:t>c.</w:t>
      </w:r>
      <w:r w:rsidRPr="00A50C21">
        <w:rPr>
          <w:sz w:val="20"/>
          <w:szCs w:val="20"/>
        </w:rPr>
        <w:tab/>
      </w:r>
      <w:r w:rsidRPr="00A50C21">
        <w:rPr>
          <w:i/>
          <w:sz w:val="20"/>
          <w:szCs w:val="20"/>
        </w:rPr>
        <w:t>x</w:t>
      </w:r>
      <w:r w:rsidRPr="00A50C21">
        <w:rPr>
          <w:sz w:val="20"/>
          <w:szCs w:val="20"/>
        </w:rPr>
        <w:t xml:space="preserve"> ≤ 20</w:t>
      </w:r>
    </w:p>
    <w:p w14:paraId="1E62D264" w14:textId="3EF5F45B" w:rsidR="00687D39" w:rsidRPr="00A50C21" w:rsidRDefault="00687D39" w:rsidP="001D5C40">
      <w:pPr>
        <w:spacing w:after="120"/>
        <w:ind w:left="720" w:hanging="360"/>
        <w:rPr>
          <w:sz w:val="20"/>
          <w:szCs w:val="20"/>
        </w:rPr>
      </w:pPr>
      <w:r w:rsidRPr="00A50C21">
        <w:rPr>
          <w:sz w:val="20"/>
          <w:szCs w:val="20"/>
        </w:rPr>
        <w:t>d.</w:t>
      </w:r>
      <w:r w:rsidRPr="00A50C21">
        <w:rPr>
          <w:sz w:val="20"/>
          <w:szCs w:val="20"/>
        </w:rPr>
        <w:tab/>
      </w:r>
      <w:r w:rsidRPr="00A50C21">
        <w:rPr>
          <w:i/>
          <w:sz w:val="20"/>
          <w:szCs w:val="20"/>
        </w:rPr>
        <w:t>y</w:t>
      </w:r>
      <w:r w:rsidRPr="00A50C21">
        <w:rPr>
          <w:sz w:val="20"/>
          <w:szCs w:val="20"/>
        </w:rPr>
        <w:t xml:space="preserve"> ≥ 50</w:t>
      </w:r>
    </w:p>
    <w:p w14:paraId="1272BBDE" w14:textId="5033E3EC" w:rsidR="00687D39" w:rsidRPr="00A50C21" w:rsidRDefault="00687D39" w:rsidP="001D5C40">
      <w:pPr>
        <w:spacing w:after="120"/>
        <w:ind w:left="720" w:hanging="360"/>
        <w:rPr>
          <w:sz w:val="20"/>
          <w:szCs w:val="20"/>
        </w:rPr>
      </w:pPr>
      <w:r w:rsidRPr="00A50C21">
        <w:rPr>
          <w:sz w:val="20"/>
          <w:szCs w:val="20"/>
        </w:rPr>
        <w:t>e.</w:t>
      </w:r>
      <w:r w:rsidRPr="00A50C21">
        <w:rPr>
          <w:sz w:val="20"/>
          <w:szCs w:val="20"/>
        </w:rPr>
        <w:tab/>
      </w:r>
      <m:oMath>
        <m:f>
          <m:fPr>
            <m:ctrlPr>
              <w:rPr>
                <w:rFonts w:ascii="Cambria Math" w:hAnsi="Cambria Math"/>
                <w:i/>
                <w:sz w:val="20"/>
                <w:szCs w:val="20"/>
              </w:rPr>
            </m:ctrlPr>
          </m:fPr>
          <m:num>
            <m:r>
              <m:rPr>
                <m:nor/>
              </m:rPr>
              <w:rPr>
                <w:sz w:val="20"/>
                <w:szCs w:val="20"/>
              </w:rPr>
              <m:t>x</m:t>
            </m:r>
          </m:num>
          <m:den>
            <m:r>
              <m:rPr>
                <m:nor/>
              </m:rPr>
              <w:rPr>
                <w:sz w:val="20"/>
                <w:szCs w:val="20"/>
              </w:rPr>
              <m:t>x + y</m:t>
            </m:r>
          </m:den>
        </m:f>
        <m:r>
          <m:rPr>
            <m:nor/>
          </m:rPr>
          <w:rPr>
            <w:sz w:val="20"/>
            <w:szCs w:val="20"/>
          </w:rPr>
          <m:t xml:space="preserve"> ≥ </m:t>
        </m:r>
        <m:f>
          <m:fPr>
            <m:ctrlPr>
              <w:rPr>
                <w:rFonts w:ascii="Cambria Math" w:hAnsi="Cambria Math"/>
                <w:i/>
                <w:sz w:val="20"/>
                <w:szCs w:val="20"/>
              </w:rPr>
            </m:ctrlPr>
          </m:fPr>
          <m:num>
            <m:r>
              <m:rPr>
                <m:nor/>
              </m:rPr>
              <w:rPr>
                <w:sz w:val="20"/>
                <w:szCs w:val="20"/>
              </w:rPr>
              <m:t>1</m:t>
            </m:r>
          </m:num>
          <m:den>
            <m:r>
              <m:rPr>
                <m:nor/>
              </m:rPr>
              <w:rPr>
                <w:sz w:val="20"/>
                <w:szCs w:val="20"/>
              </w:rPr>
              <m:t xml:space="preserve">3 </m:t>
            </m:r>
          </m:den>
        </m:f>
      </m:oMath>
      <w:r w:rsidRPr="00A50C21">
        <w:rPr>
          <w:sz w:val="20"/>
          <w:szCs w:val="20"/>
        </w:rPr>
        <w:t>, or 2</w:t>
      </w:r>
      <w:r w:rsidRPr="00A50C21">
        <w:rPr>
          <w:i/>
          <w:sz w:val="20"/>
          <w:szCs w:val="20"/>
        </w:rPr>
        <w:t>x</w:t>
      </w:r>
      <w:r w:rsidRPr="00A50C21">
        <w:rPr>
          <w:sz w:val="20"/>
          <w:szCs w:val="20"/>
        </w:rPr>
        <w:t xml:space="preserve"> </w:t>
      </w:r>
      <w:r w:rsidRPr="00A50C21">
        <w:rPr>
          <w:color w:val="000000"/>
          <w:sz w:val="20"/>
          <w:szCs w:val="20"/>
        </w:rPr>
        <w:t>−</w:t>
      </w:r>
      <w:r w:rsidRPr="00A50C21">
        <w:rPr>
          <w:sz w:val="20"/>
          <w:szCs w:val="20"/>
        </w:rPr>
        <w:t xml:space="preserve"> </w:t>
      </w:r>
      <w:r w:rsidRPr="00A50C21">
        <w:rPr>
          <w:i/>
          <w:sz w:val="20"/>
          <w:szCs w:val="20"/>
        </w:rPr>
        <w:t>y</w:t>
      </w:r>
      <w:r w:rsidRPr="00A50C21">
        <w:rPr>
          <w:sz w:val="20"/>
          <w:szCs w:val="20"/>
        </w:rPr>
        <w:t xml:space="preserve"> ≥ 0</w:t>
      </w:r>
    </w:p>
    <w:p w14:paraId="0502EDEB" w14:textId="274E41FA" w:rsidR="00687D39" w:rsidRPr="00A50C21" w:rsidRDefault="00687D39" w:rsidP="00F77903">
      <w:pPr>
        <w:spacing w:after="0"/>
        <w:ind w:left="720" w:hanging="360"/>
        <w:rPr>
          <w:sz w:val="20"/>
          <w:szCs w:val="20"/>
        </w:rPr>
      </w:pPr>
      <w:r w:rsidRPr="00A50C21">
        <w:rPr>
          <w:sz w:val="20"/>
          <w:szCs w:val="20"/>
        </w:rPr>
        <w:t>f.</w:t>
      </w:r>
      <w:r w:rsidRPr="00A50C21">
        <w:rPr>
          <w:sz w:val="20"/>
          <w:szCs w:val="20"/>
        </w:rPr>
        <w:tab/>
        <w:t xml:space="preserve">If the constraints for the maximum number of television ads to be used from part(c) and the minimum number of Internet ads to be used from part (d) are both satisfied, then television ads can be at most </w:t>
      </w:r>
      <m:oMath>
        <m:f>
          <m:fPr>
            <m:ctrlPr>
              <w:rPr>
                <w:rFonts w:ascii="Cambria Math" w:hAnsi="Cambria Math"/>
                <w:i/>
                <w:sz w:val="20"/>
                <w:szCs w:val="20"/>
              </w:rPr>
            </m:ctrlPr>
          </m:fPr>
          <m:num>
            <m:r>
              <m:rPr>
                <m:nor/>
              </m:rPr>
              <w:rPr>
                <w:sz w:val="20"/>
                <w:szCs w:val="20"/>
              </w:rPr>
              <m:t>20</m:t>
            </m:r>
          </m:num>
          <m:den>
            <m:r>
              <m:rPr>
                <m:nor/>
              </m:rPr>
              <w:rPr>
                <w:sz w:val="20"/>
                <w:szCs w:val="20"/>
              </w:rPr>
              <m:t>20+50</m:t>
            </m:r>
          </m:den>
        </m:f>
        <m:r>
          <m:rPr>
            <m:nor/>
          </m:rPr>
          <w:rPr>
            <w:sz w:val="20"/>
            <w:szCs w:val="20"/>
          </w:rPr>
          <m:t xml:space="preserve"> = 0.285 ≤ 0.333</m:t>
        </m:r>
      </m:oMath>
      <w:r w:rsidRPr="00A50C21">
        <w:rPr>
          <w:sz w:val="20"/>
          <w:szCs w:val="20"/>
        </w:rPr>
        <w:t>. That is, the constraint for the stipulated ratio of television ads to Internet ads cannot be satisfied. Therefore, the problem as stated is infeasible.</w:t>
      </w:r>
    </w:p>
    <w:p w14:paraId="206CF96C" w14:textId="77777777" w:rsidR="00DB234C" w:rsidRPr="00A50C21" w:rsidRDefault="00DB234C" w:rsidP="00F77903">
      <w:pPr>
        <w:pStyle w:val="Solution"/>
        <w:ind w:left="0"/>
        <w:rPr>
          <w:rFonts w:eastAsia="Arial"/>
          <w:b w:val="0"/>
          <w:szCs w:val="20"/>
        </w:rPr>
      </w:pPr>
    </w:p>
    <w:p w14:paraId="18C2A915" w14:textId="71BC6559" w:rsidR="00727C99" w:rsidRPr="00A50C21" w:rsidRDefault="00727C99" w:rsidP="00B35984">
      <w:pPr>
        <w:pStyle w:val="1"/>
      </w:pPr>
      <w:bookmarkStart w:id="9" w:name="_Toc99114841"/>
      <w:r w:rsidRPr="00A50C21">
        <w:rPr>
          <w:noProof/>
          <w:lang w:eastAsia="zh-CN"/>
        </w:rPr>
        <w:lastRenderedPageBreak/>
        <mc:AlternateContent>
          <mc:Choice Requires="wpg">
            <w:drawing>
              <wp:anchor distT="0" distB="0" distL="114300" distR="114300" simplePos="0" relativeHeight="251659264" behindDoc="1" locked="0" layoutInCell="1" allowOverlap="1" wp14:anchorId="33931BB6" wp14:editId="116F3120">
                <wp:simplePos x="0" y="0"/>
                <wp:positionH relativeFrom="page">
                  <wp:posOffset>2419350</wp:posOffset>
                </wp:positionH>
                <wp:positionV relativeFrom="paragraph">
                  <wp:posOffset>176530</wp:posOffset>
                </wp:positionV>
                <wp:extent cx="1270" cy="38100"/>
                <wp:effectExtent l="9525" t="5080" r="8255" b="1397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38100"/>
                          <a:chOff x="3810" y="278"/>
                          <a:chExt cx="2" cy="60"/>
                        </a:xfrm>
                      </wpg:grpSpPr>
                      <wps:wsp>
                        <wps:cNvPr id="4" name="Freeform 3"/>
                        <wps:cNvSpPr>
                          <a:spLocks/>
                        </wps:cNvSpPr>
                        <wps:spPr bwMode="auto">
                          <a:xfrm>
                            <a:off x="3810" y="278"/>
                            <a:ext cx="2" cy="60"/>
                          </a:xfrm>
                          <a:custGeom>
                            <a:avLst/>
                            <a:gdLst>
                              <a:gd name="T0" fmla="+- 0 278 278"/>
                              <a:gd name="T1" fmla="*/ 278 h 60"/>
                              <a:gd name="T2" fmla="+- 0 338 278"/>
                              <a:gd name="T3" fmla="*/ 338 h 60"/>
                            </a:gdLst>
                            <a:ahLst/>
                            <a:cxnLst>
                              <a:cxn ang="0">
                                <a:pos x="0" y="T1"/>
                              </a:cxn>
                              <a:cxn ang="0">
                                <a:pos x="0" y="T3"/>
                              </a:cxn>
                            </a:cxnLst>
                            <a:rect l="0" t="0" r="r" b="b"/>
                            <a:pathLst>
                              <a:path h="60">
                                <a:moveTo>
                                  <a:pt x="0" y="0"/>
                                </a:moveTo>
                                <a:lnTo>
                                  <a:pt x="0" y="60"/>
                                </a:lnTo>
                              </a:path>
                            </a:pathLst>
                          </a:custGeom>
                          <a:noFill/>
                          <a:ln w="0">
                            <a:solidFill>
                              <a:srgbClr val="F1C5A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E84CA9" id="Group 2" o:spid="_x0000_s1026" style="position:absolute;left:0;text-align:left;margin-left:190.5pt;margin-top:13.9pt;width:.1pt;height:3pt;z-index:-251657216;mso-position-horizontal-relative:page" coordorigin="3810,278" coordsize="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">
                <v:shape id="Freeform 3" o:spid="_x0000_s1027" style="position:absolute;left:3810;top:278;width:2;height:60;visibility:visible;mso-wrap-style:square;v-text-anchor:top" coordsize="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" path="m,l,60e" filled="f" strokecolor="#f1c5ac" strokeweight="0">
                  <v:path arrowok="t" o:connecttype="custom" o:connectlocs="0,278;0,338" o:connectangles="0,0"/>
                </v:shape>
                <w10:wrap anchorx="page"/>
              </v:group>
            </w:pict>
          </mc:Fallback>
        </mc:AlternateContent>
      </w:r>
      <w:r w:rsidRPr="00A50C21">
        <w:t>Case Problem: Scheduling a Youth Soccer League</w:t>
      </w:r>
      <w:bookmarkEnd w:id="9"/>
    </w:p>
    <w:p w14:paraId="489F140C" w14:textId="6A525550" w:rsidR="00727C99" w:rsidRPr="00A50C21" w:rsidRDefault="00727C99" w:rsidP="00596AE6">
      <w:pPr>
        <w:spacing w:after="0"/>
        <w:rPr>
          <w:rFonts w:eastAsia="Arial"/>
          <w:sz w:val="20"/>
          <w:szCs w:val="20"/>
        </w:rPr>
      </w:pPr>
      <w:r w:rsidRPr="00A50C21">
        <w:rPr>
          <w:rFonts w:eastAsia="Times New Roman"/>
          <w:color w:val="231F20"/>
          <w:sz w:val="20"/>
          <w:szCs w:val="20"/>
        </w:rPr>
        <w:t xml:space="preserve">Caridad Suárez, head of the Boone County Recreational Department, must develop a schedule of games for a youth soccer league that begins its season at 4:00 </w:t>
      </w:r>
      <w:r w:rsidRPr="00A50C21">
        <w:rPr>
          <w:rFonts w:eastAsia="Times New Roman"/>
          <w:smallCaps/>
          <w:color w:val="231F20"/>
          <w:sz w:val="20"/>
          <w:szCs w:val="20"/>
        </w:rPr>
        <w:t>p.m</w:t>
      </w:r>
      <w:r w:rsidRPr="00A50C21">
        <w:rPr>
          <w:rFonts w:eastAsia="Times New Roman"/>
          <w:color w:val="231F20"/>
          <w:sz w:val="20"/>
          <w:szCs w:val="20"/>
        </w:rPr>
        <w:t>. tomorrow. Eighteen teams signed up for the league, and each team must play every other team over the course of the 17-week season (each team plays one game per week). Caridad thought</w:t>
      </w:r>
      <w:r w:rsidR="00391DBF" w:rsidRPr="00A50C21">
        <w:rPr>
          <w:rFonts w:eastAsia="Times New Roman"/>
          <w:color w:val="231F20"/>
          <w:sz w:val="20"/>
          <w:szCs w:val="20"/>
        </w:rPr>
        <w:t xml:space="preserve"> </w:t>
      </w:r>
      <w:r w:rsidRPr="00A50C21">
        <w:rPr>
          <w:rFonts w:eastAsia="Times New Roman"/>
          <w:color w:val="231F20"/>
          <w:sz w:val="20"/>
          <w:szCs w:val="20"/>
        </w:rPr>
        <w:t xml:space="preserve">it would be fairly easy to develop a schedule, but after working on it for a couple of hours, she has been unable to come up with a schedule. Because Caridad must have a schedule ready by tomorrow afternoon, she asked you to help her. A possible complication is that one of the teams told Caridad that it may have to cancel for the season. This team told Caridad it will let her know by 1:00 </w:t>
      </w:r>
      <w:r w:rsidRPr="00A50C21">
        <w:rPr>
          <w:rFonts w:eastAsia="Times New Roman"/>
          <w:smallCaps/>
          <w:color w:val="231F20"/>
          <w:sz w:val="20"/>
          <w:szCs w:val="20"/>
        </w:rPr>
        <w:t>p.m</w:t>
      </w:r>
      <w:r w:rsidRPr="00A50C21">
        <w:rPr>
          <w:rFonts w:eastAsia="Times New Roman"/>
          <w:color w:val="231F20"/>
          <w:sz w:val="20"/>
          <w:szCs w:val="20"/>
        </w:rPr>
        <w:t xml:space="preserve">. tomorrow whether it will be able to play this season. </w:t>
      </w:r>
      <w:r w:rsidRPr="00A50C21">
        <w:rPr>
          <w:rFonts w:eastAsia="Arial"/>
          <w:b/>
          <w:bCs/>
          <w:color w:val="D85629"/>
          <w:sz w:val="20"/>
          <w:szCs w:val="20"/>
        </w:rPr>
        <w:t>LO 4</w:t>
      </w:r>
    </w:p>
    <w:p w14:paraId="19D0E122" w14:textId="77777777" w:rsidR="00727C99" w:rsidRPr="00A50C21" w:rsidRDefault="00727C99" w:rsidP="00596AE6">
      <w:pPr>
        <w:spacing w:after="0"/>
        <w:ind w:left="328" w:hangingChars="164" w:hanging="328"/>
        <w:rPr>
          <w:sz w:val="20"/>
          <w:szCs w:val="20"/>
        </w:rPr>
      </w:pPr>
    </w:p>
    <w:p w14:paraId="7D59A7D8" w14:textId="77777777" w:rsidR="00727C99" w:rsidRPr="00A50C21" w:rsidRDefault="00727C99" w:rsidP="00596AE6">
      <w:pPr>
        <w:spacing w:after="0"/>
        <w:ind w:left="329" w:hangingChars="164" w:hanging="329"/>
        <w:rPr>
          <w:rFonts w:eastAsia="Arial"/>
          <w:sz w:val="20"/>
          <w:szCs w:val="20"/>
        </w:rPr>
      </w:pPr>
      <w:r w:rsidRPr="00A50C21">
        <w:rPr>
          <w:rFonts w:eastAsia="Arial"/>
          <w:b/>
          <w:bCs/>
          <w:color w:val="231F20"/>
          <w:sz w:val="20"/>
          <w:szCs w:val="20"/>
        </w:rPr>
        <w:t>Managerial Report</w:t>
      </w:r>
    </w:p>
    <w:p w14:paraId="73890925" w14:textId="2869A8D6" w:rsidR="00727C99" w:rsidRPr="00A50C21" w:rsidRDefault="00727C99" w:rsidP="00596AE6">
      <w:pPr>
        <w:spacing w:after="0"/>
        <w:ind w:left="328" w:hangingChars="164" w:hanging="328"/>
        <w:rPr>
          <w:rFonts w:eastAsia="Times New Roman"/>
          <w:sz w:val="20"/>
          <w:szCs w:val="20"/>
        </w:rPr>
      </w:pPr>
      <w:r w:rsidRPr="00A50C21">
        <w:rPr>
          <w:rFonts w:eastAsia="Times New Roman"/>
          <w:color w:val="231F20"/>
          <w:sz w:val="20"/>
          <w:szCs w:val="20"/>
        </w:rPr>
        <w:t>Prepare a report for Caridad Suárez. Your report should include, at a minimum, the follo</w:t>
      </w:r>
      <w:r w:rsidR="00A50C21" w:rsidRPr="00A50C21">
        <w:rPr>
          <w:rFonts w:eastAsia="Times New Roman"/>
          <w:color w:val="231F20"/>
          <w:sz w:val="20"/>
          <w:szCs w:val="20"/>
        </w:rPr>
        <w:t>w</w:t>
      </w:r>
      <w:r w:rsidRPr="00A50C21">
        <w:rPr>
          <w:rFonts w:eastAsia="Times New Roman"/>
          <w:color w:val="231F20"/>
          <w:sz w:val="20"/>
          <w:szCs w:val="20"/>
        </w:rPr>
        <w:t>ing items:</w:t>
      </w:r>
    </w:p>
    <w:p w14:paraId="6B30BE0F" w14:textId="77777777" w:rsidR="00727C99" w:rsidRPr="00A50C21" w:rsidRDefault="00727C99" w:rsidP="00596AE6">
      <w:pPr>
        <w:spacing w:after="0"/>
        <w:ind w:left="328" w:hangingChars="164" w:hanging="328"/>
        <w:rPr>
          <w:sz w:val="20"/>
          <w:szCs w:val="20"/>
        </w:rPr>
      </w:pPr>
    </w:p>
    <w:p w14:paraId="19197A7D" w14:textId="2FF3883D" w:rsidR="00727C99" w:rsidRPr="00A50C21" w:rsidRDefault="00727C99" w:rsidP="00596AE6">
      <w:pPr>
        <w:spacing w:after="0"/>
        <w:ind w:left="328" w:hangingChars="164" w:hanging="328"/>
        <w:rPr>
          <w:rFonts w:eastAsia="Times New Roman"/>
          <w:sz w:val="20"/>
          <w:szCs w:val="20"/>
        </w:rPr>
      </w:pPr>
      <w:r w:rsidRPr="00A50C21">
        <w:rPr>
          <w:rFonts w:eastAsia="Times New Roman"/>
          <w:color w:val="231F20"/>
          <w:sz w:val="20"/>
          <w:szCs w:val="20"/>
        </w:rPr>
        <w:t>1.</w:t>
      </w:r>
      <w:r w:rsidR="00391DBF" w:rsidRPr="00A50C21">
        <w:rPr>
          <w:rFonts w:eastAsia="Times New Roman"/>
          <w:color w:val="231F20"/>
          <w:sz w:val="20"/>
          <w:szCs w:val="20"/>
        </w:rPr>
        <w:tab/>
      </w:r>
      <w:r w:rsidRPr="00A50C21">
        <w:rPr>
          <w:rFonts w:eastAsia="Times New Roman"/>
          <w:color w:val="231F20"/>
          <w:sz w:val="20"/>
          <w:szCs w:val="20"/>
        </w:rPr>
        <w:t>A schedule that will enable each of the 18 teams to play every other team over the</w:t>
      </w:r>
      <w:r w:rsidR="00391DBF" w:rsidRPr="00A50C21">
        <w:rPr>
          <w:rFonts w:eastAsia="Times New Roman"/>
          <w:color w:val="231F20"/>
          <w:sz w:val="20"/>
          <w:szCs w:val="20"/>
        </w:rPr>
        <w:t xml:space="preserve"> </w:t>
      </w:r>
      <w:r w:rsidRPr="00A50C21">
        <w:rPr>
          <w:rFonts w:eastAsia="Times New Roman"/>
          <w:color w:val="231F20"/>
          <w:sz w:val="20"/>
          <w:szCs w:val="20"/>
        </w:rPr>
        <w:t>17-week season.</w:t>
      </w:r>
    </w:p>
    <w:p w14:paraId="017CCE4D" w14:textId="1CC6BD6B" w:rsidR="00727C99" w:rsidRPr="00A50C21" w:rsidRDefault="00727C99" w:rsidP="00596AE6">
      <w:pPr>
        <w:ind w:left="361" w:hanging="361"/>
        <w:rPr>
          <w:rFonts w:eastAsia="Times New Roman"/>
          <w:sz w:val="20"/>
          <w:szCs w:val="20"/>
        </w:rPr>
      </w:pPr>
      <w:r w:rsidRPr="00A50C21">
        <w:rPr>
          <w:rFonts w:eastAsia="Times New Roman"/>
          <w:color w:val="231F20"/>
          <w:sz w:val="20"/>
          <w:szCs w:val="20"/>
        </w:rPr>
        <w:t>2.</w:t>
      </w:r>
      <w:r w:rsidR="00391DBF" w:rsidRPr="00A50C21">
        <w:rPr>
          <w:rFonts w:eastAsia="Times New Roman"/>
          <w:color w:val="231F20"/>
          <w:sz w:val="20"/>
          <w:szCs w:val="20"/>
        </w:rPr>
        <w:tab/>
      </w:r>
      <w:r w:rsidRPr="00A50C21">
        <w:rPr>
          <w:rFonts w:eastAsia="Times New Roman"/>
          <w:color w:val="231F20"/>
          <w:sz w:val="20"/>
          <w:szCs w:val="20"/>
        </w:rPr>
        <w:t>A contingency schedule that can be used if the team that contacted Caridad decides to cancel for the season.</w:t>
      </w:r>
    </w:p>
    <w:p w14:paraId="0FA961C1" w14:textId="77777777" w:rsidR="00DB234C" w:rsidRPr="00A50C21" w:rsidRDefault="00DB234C" w:rsidP="00596AE6">
      <w:pPr>
        <w:pStyle w:val="Solution"/>
        <w:ind w:left="0"/>
        <w:rPr>
          <w:szCs w:val="20"/>
        </w:rPr>
      </w:pPr>
      <w:r w:rsidRPr="00A50C21">
        <w:rPr>
          <w:szCs w:val="20"/>
        </w:rPr>
        <w:t>Solutions:</w:t>
      </w:r>
    </w:p>
    <w:p w14:paraId="0764D2C3" w14:textId="77777777" w:rsidR="0077062E" w:rsidRPr="00A50C21" w:rsidRDefault="0077062E" w:rsidP="00596AE6">
      <w:pPr>
        <w:spacing w:after="0"/>
        <w:rPr>
          <w:sz w:val="20"/>
          <w:szCs w:val="20"/>
        </w:rPr>
      </w:pPr>
      <w:r w:rsidRPr="00A50C21">
        <w:rPr>
          <w:b/>
          <w:sz w:val="20"/>
          <w:szCs w:val="20"/>
        </w:rPr>
        <w:t>Note to Instructor:</w:t>
      </w:r>
      <w:r w:rsidRPr="00A50C21">
        <w:rPr>
          <w:sz w:val="20"/>
          <w:szCs w:val="20"/>
        </w:rPr>
        <w:t xml:space="preserve"> This case problem illustrates the value of the rational management science approach. The problem is easy to understand and, at first glance, appears simple. But, most students will have trouble finding a solution. The solution procedure suggested involves decomposing a larger problem into a series of smaller problems that are easier to solve. The case provides students with a good first look at the kinds of problems where management science is applied in practice.</w:t>
      </w:r>
    </w:p>
    <w:p w14:paraId="41F62D53" w14:textId="77777777" w:rsidR="0077062E" w:rsidRPr="00A50C21" w:rsidRDefault="0077062E" w:rsidP="00596AE6">
      <w:pPr>
        <w:spacing w:after="0"/>
        <w:rPr>
          <w:sz w:val="20"/>
          <w:szCs w:val="20"/>
        </w:rPr>
      </w:pPr>
    </w:p>
    <w:p w14:paraId="1C35A29F" w14:textId="77777777" w:rsidR="0077062E" w:rsidRPr="00A50C21" w:rsidRDefault="0077062E" w:rsidP="00596AE6">
      <w:pPr>
        <w:spacing w:after="0"/>
        <w:rPr>
          <w:sz w:val="20"/>
          <w:szCs w:val="20"/>
        </w:rPr>
      </w:pPr>
      <w:r w:rsidRPr="00A50C21">
        <w:rPr>
          <w:b/>
          <w:sz w:val="20"/>
          <w:szCs w:val="20"/>
        </w:rPr>
        <w:t>Solution:</w:t>
      </w:r>
      <w:r w:rsidRPr="00A50C21">
        <w:rPr>
          <w:sz w:val="20"/>
          <w:szCs w:val="20"/>
        </w:rPr>
        <w:t xml:space="preserve"> Scheduling problems such as this occur frequently, and are often difficult to solve. The typical approach is to use trial and error. An alternative approach involves breaking the larger problem into a series of smaller problems. We show how this can be done here using what we call the Red, White, and Blue algorithm.</w:t>
      </w:r>
    </w:p>
    <w:p w14:paraId="50AC5C97" w14:textId="77777777" w:rsidR="0077062E" w:rsidRPr="00A50C21" w:rsidRDefault="0077062E" w:rsidP="00596AE6">
      <w:pPr>
        <w:spacing w:after="0"/>
        <w:rPr>
          <w:sz w:val="20"/>
          <w:szCs w:val="20"/>
        </w:rPr>
      </w:pPr>
    </w:p>
    <w:p w14:paraId="7F68FAD9" w14:textId="77777777" w:rsidR="0077062E" w:rsidRPr="00A50C21" w:rsidRDefault="0077062E" w:rsidP="00596AE6">
      <w:pPr>
        <w:spacing w:after="0"/>
        <w:rPr>
          <w:sz w:val="20"/>
          <w:szCs w:val="20"/>
        </w:rPr>
      </w:pPr>
      <w:r w:rsidRPr="00A50C21">
        <w:rPr>
          <w:sz w:val="20"/>
          <w:szCs w:val="20"/>
        </w:rPr>
        <w:t>Suppose we break the 18 teams up into three divisions, referred to as the Red, White, and Blue divisions. The six teams in the Red division can then be identified as R1, R2, R3, R4, R5, R6; the six teams in the White division can be identified as W1, W2, …, W6; and the six teams in the Blue division can be identified as B1, B2, …, B6. We begin by developing a schedule for the first 5 weeks of the season so that each team plays every other team in its own division. This can be done fairly easily by trial and error. Shown below is the first 5-week schedule for the Red division.</w:t>
      </w:r>
    </w:p>
    <w:p w14:paraId="796C498B" w14:textId="77777777" w:rsidR="0077062E" w:rsidRDefault="0077062E" w:rsidP="00596AE6">
      <w:pPr>
        <w:spacing w:after="0"/>
        <w:rPr>
          <w:sz w:val="20"/>
          <w:szCs w:val="20"/>
        </w:rPr>
      </w:pPr>
    </w:p>
    <w:p w14:paraId="3E51365B" w14:textId="77777777" w:rsidR="00F77903" w:rsidRPr="00A50C21" w:rsidRDefault="00F77903" w:rsidP="00596AE6">
      <w:pPr>
        <w:spacing w:after="0"/>
        <w:rPr>
          <w:sz w:val="20"/>
          <w:szCs w:val="20"/>
        </w:rPr>
      </w:pPr>
    </w:p>
    <w:tbl>
      <w:tblPr>
        <w:tblW w:w="0" w:type="auto"/>
        <w:jc w:val="center"/>
        <w:tblLayout w:type="fixed"/>
        <w:tblLook w:val="01E0" w:firstRow="1" w:lastRow="1" w:firstColumn="1" w:lastColumn="1" w:noHBand="0" w:noVBand="0"/>
      </w:tblPr>
      <w:tblGrid>
        <w:gridCol w:w="1476"/>
        <w:gridCol w:w="1476"/>
        <w:gridCol w:w="1476"/>
        <w:gridCol w:w="1476"/>
        <w:gridCol w:w="1476"/>
      </w:tblGrid>
      <w:tr w:rsidR="0077062E" w:rsidRPr="00A50C21" w14:paraId="363BD699" w14:textId="77777777" w:rsidTr="00A50C21">
        <w:trPr>
          <w:jc w:val="center"/>
        </w:trPr>
        <w:tc>
          <w:tcPr>
            <w:tcW w:w="1476" w:type="dxa"/>
          </w:tcPr>
          <w:p w14:paraId="4A4E5D4B" w14:textId="77777777" w:rsidR="0077062E" w:rsidRPr="00A50C21" w:rsidRDefault="0077062E" w:rsidP="00596AE6">
            <w:pPr>
              <w:spacing w:after="0"/>
              <w:jc w:val="center"/>
              <w:rPr>
                <w:b/>
                <w:sz w:val="20"/>
                <w:szCs w:val="20"/>
              </w:rPr>
            </w:pPr>
            <w:r w:rsidRPr="00A50C21">
              <w:rPr>
                <w:b/>
                <w:sz w:val="20"/>
                <w:szCs w:val="20"/>
              </w:rPr>
              <w:t>Week 1</w:t>
            </w:r>
          </w:p>
        </w:tc>
        <w:tc>
          <w:tcPr>
            <w:tcW w:w="1476" w:type="dxa"/>
          </w:tcPr>
          <w:p w14:paraId="3B5DF391" w14:textId="77777777" w:rsidR="0077062E" w:rsidRPr="00A50C21" w:rsidRDefault="0077062E" w:rsidP="00596AE6">
            <w:pPr>
              <w:spacing w:after="0"/>
              <w:jc w:val="center"/>
              <w:rPr>
                <w:b/>
                <w:sz w:val="20"/>
                <w:szCs w:val="20"/>
              </w:rPr>
            </w:pPr>
            <w:r w:rsidRPr="00A50C21">
              <w:rPr>
                <w:b/>
                <w:sz w:val="20"/>
                <w:szCs w:val="20"/>
              </w:rPr>
              <w:t>Week 2</w:t>
            </w:r>
          </w:p>
        </w:tc>
        <w:tc>
          <w:tcPr>
            <w:tcW w:w="1476" w:type="dxa"/>
          </w:tcPr>
          <w:p w14:paraId="1E55DC0B" w14:textId="77777777" w:rsidR="0077062E" w:rsidRPr="00A50C21" w:rsidRDefault="0077062E" w:rsidP="00596AE6">
            <w:pPr>
              <w:spacing w:after="0"/>
              <w:jc w:val="center"/>
              <w:rPr>
                <w:b/>
                <w:sz w:val="20"/>
                <w:szCs w:val="20"/>
              </w:rPr>
            </w:pPr>
            <w:r w:rsidRPr="00A50C21">
              <w:rPr>
                <w:b/>
                <w:sz w:val="20"/>
                <w:szCs w:val="20"/>
              </w:rPr>
              <w:t>Week 3</w:t>
            </w:r>
          </w:p>
        </w:tc>
        <w:tc>
          <w:tcPr>
            <w:tcW w:w="1476" w:type="dxa"/>
          </w:tcPr>
          <w:p w14:paraId="5EE747B8" w14:textId="77777777" w:rsidR="0077062E" w:rsidRPr="00A50C21" w:rsidRDefault="0077062E" w:rsidP="00596AE6">
            <w:pPr>
              <w:spacing w:after="0"/>
              <w:jc w:val="center"/>
              <w:rPr>
                <w:b/>
                <w:sz w:val="20"/>
                <w:szCs w:val="20"/>
              </w:rPr>
            </w:pPr>
            <w:r w:rsidRPr="00A50C21">
              <w:rPr>
                <w:b/>
                <w:sz w:val="20"/>
                <w:szCs w:val="20"/>
              </w:rPr>
              <w:t>Week 4</w:t>
            </w:r>
          </w:p>
        </w:tc>
        <w:tc>
          <w:tcPr>
            <w:tcW w:w="1476" w:type="dxa"/>
          </w:tcPr>
          <w:p w14:paraId="69B740BF" w14:textId="77777777" w:rsidR="0077062E" w:rsidRPr="00A50C21" w:rsidRDefault="0077062E" w:rsidP="00596AE6">
            <w:pPr>
              <w:spacing w:after="0"/>
              <w:jc w:val="center"/>
              <w:rPr>
                <w:b/>
                <w:sz w:val="20"/>
                <w:szCs w:val="20"/>
              </w:rPr>
            </w:pPr>
            <w:r w:rsidRPr="00A50C21">
              <w:rPr>
                <w:b/>
                <w:sz w:val="20"/>
                <w:szCs w:val="20"/>
              </w:rPr>
              <w:t>Week 5</w:t>
            </w:r>
          </w:p>
        </w:tc>
      </w:tr>
      <w:tr w:rsidR="0077062E" w:rsidRPr="00A50C21" w14:paraId="69125B53" w14:textId="77777777" w:rsidTr="00A50C21">
        <w:trPr>
          <w:jc w:val="center"/>
        </w:trPr>
        <w:tc>
          <w:tcPr>
            <w:tcW w:w="1476" w:type="dxa"/>
          </w:tcPr>
          <w:p w14:paraId="30A4850C" w14:textId="77777777" w:rsidR="0077062E" w:rsidRPr="00A50C21" w:rsidRDefault="0077062E" w:rsidP="00596AE6">
            <w:pPr>
              <w:spacing w:after="0"/>
              <w:jc w:val="center"/>
              <w:rPr>
                <w:sz w:val="20"/>
                <w:szCs w:val="20"/>
              </w:rPr>
            </w:pPr>
            <w:r w:rsidRPr="00A50C21">
              <w:rPr>
                <w:sz w:val="20"/>
                <w:szCs w:val="20"/>
              </w:rPr>
              <w:t>R1 vs. R2</w:t>
            </w:r>
          </w:p>
        </w:tc>
        <w:tc>
          <w:tcPr>
            <w:tcW w:w="1476" w:type="dxa"/>
          </w:tcPr>
          <w:p w14:paraId="3290F28E" w14:textId="77777777" w:rsidR="0077062E" w:rsidRPr="00A50C21" w:rsidRDefault="0077062E" w:rsidP="00596AE6">
            <w:pPr>
              <w:spacing w:after="0"/>
              <w:jc w:val="center"/>
              <w:rPr>
                <w:sz w:val="20"/>
                <w:szCs w:val="20"/>
              </w:rPr>
            </w:pPr>
            <w:r w:rsidRPr="00A50C21">
              <w:rPr>
                <w:sz w:val="20"/>
                <w:szCs w:val="20"/>
              </w:rPr>
              <w:t>R1 vs. R3</w:t>
            </w:r>
          </w:p>
        </w:tc>
        <w:tc>
          <w:tcPr>
            <w:tcW w:w="1476" w:type="dxa"/>
          </w:tcPr>
          <w:p w14:paraId="7DB5F937" w14:textId="77777777" w:rsidR="0077062E" w:rsidRPr="00A50C21" w:rsidRDefault="0077062E" w:rsidP="00596AE6">
            <w:pPr>
              <w:spacing w:after="0"/>
              <w:jc w:val="center"/>
              <w:rPr>
                <w:sz w:val="20"/>
                <w:szCs w:val="20"/>
              </w:rPr>
            </w:pPr>
            <w:r w:rsidRPr="00A50C21">
              <w:rPr>
                <w:sz w:val="20"/>
                <w:szCs w:val="20"/>
              </w:rPr>
              <w:t>R1 vs. R4</w:t>
            </w:r>
          </w:p>
        </w:tc>
        <w:tc>
          <w:tcPr>
            <w:tcW w:w="1476" w:type="dxa"/>
          </w:tcPr>
          <w:p w14:paraId="4926A5B2" w14:textId="77777777" w:rsidR="0077062E" w:rsidRPr="00A50C21" w:rsidRDefault="0077062E" w:rsidP="00596AE6">
            <w:pPr>
              <w:spacing w:after="0"/>
              <w:jc w:val="center"/>
              <w:rPr>
                <w:sz w:val="20"/>
                <w:szCs w:val="20"/>
              </w:rPr>
            </w:pPr>
            <w:r w:rsidRPr="00A50C21">
              <w:rPr>
                <w:sz w:val="20"/>
                <w:szCs w:val="20"/>
              </w:rPr>
              <w:t>R1 vs. R5</w:t>
            </w:r>
          </w:p>
        </w:tc>
        <w:tc>
          <w:tcPr>
            <w:tcW w:w="1476" w:type="dxa"/>
          </w:tcPr>
          <w:p w14:paraId="6AAF7B19" w14:textId="77777777" w:rsidR="0077062E" w:rsidRPr="00A50C21" w:rsidRDefault="0077062E" w:rsidP="00596AE6">
            <w:pPr>
              <w:spacing w:after="0"/>
              <w:jc w:val="center"/>
              <w:rPr>
                <w:sz w:val="20"/>
                <w:szCs w:val="20"/>
              </w:rPr>
            </w:pPr>
            <w:r w:rsidRPr="00A50C21">
              <w:rPr>
                <w:sz w:val="20"/>
                <w:szCs w:val="20"/>
              </w:rPr>
              <w:t>R1 vs. R6</w:t>
            </w:r>
          </w:p>
        </w:tc>
      </w:tr>
      <w:tr w:rsidR="0077062E" w:rsidRPr="00A50C21" w14:paraId="7175A14D" w14:textId="77777777" w:rsidTr="00A50C21">
        <w:trPr>
          <w:jc w:val="center"/>
        </w:trPr>
        <w:tc>
          <w:tcPr>
            <w:tcW w:w="1476" w:type="dxa"/>
          </w:tcPr>
          <w:p w14:paraId="004678EA" w14:textId="77777777" w:rsidR="0077062E" w:rsidRPr="00A50C21" w:rsidRDefault="0077062E" w:rsidP="00596AE6">
            <w:pPr>
              <w:spacing w:after="0"/>
              <w:jc w:val="center"/>
              <w:rPr>
                <w:sz w:val="20"/>
                <w:szCs w:val="20"/>
              </w:rPr>
            </w:pPr>
            <w:r w:rsidRPr="00A50C21">
              <w:rPr>
                <w:sz w:val="20"/>
                <w:szCs w:val="20"/>
              </w:rPr>
              <w:t>R3 vs. R4</w:t>
            </w:r>
          </w:p>
        </w:tc>
        <w:tc>
          <w:tcPr>
            <w:tcW w:w="1476" w:type="dxa"/>
          </w:tcPr>
          <w:p w14:paraId="2A9962DB" w14:textId="77777777" w:rsidR="0077062E" w:rsidRPr="00A50C21" w:rsidRDefault="0077062E" w:rsidP="00596AE6">
            <w:pPr>
              <w:spacing w:after="0"/>
              <w:jc w:val="center"/>
              <w:rPr>
                <w:sz w:val="20"/>
                <w:szCs w:val="20"/>
              </w:rPr>
            </w:pPr>
            <w:r w:rsidRPr="00A50C21">
              <w:rPr>
                <w:sz w:val="20"/>
                <w:szCs w:val="20"/>
              </w:rPr>
              <w:t>R2 vs. R5</w:t>
            </w:r>
          </w:p>
        </w:tc>
        <w:tc>
          <w:tcPr>
            <w:tcW w:w="1476" w:type="dxa"/>
          </w:tcPr>
          <w:p w14:paraId="597227BA" w14:textId="77777777" w:rsidR="0077062E" w:rsidRPr="00A50C21" w:rsidRDefault="0077062E" w:rsidP="00596AE6">
            <w:pPr>
              <w:spacing w:after="0"/>
              <w:jc w:val="center"/>
              <w:rPr>
                <w:sz w:val="20"/>
                <w:szCs w:val="20"/>
              </w:rPr>
            </w:pPr>
            <w:r w:rsidRPr="00A50C21">
              <w:rPr>
                <w:sz w:val="20"/>
                <w:szCs w:val="20"/>
              </w:rPr>
              <w:t>R2 vs. R6</w:t>
            </w:r>
          </w:p>
        </w:tc>
        <w:tc>
          <w:tcPr>
            <w:tcW w:w="1476" w:type="dxa"/>
          </w:tcPr>
          <w:p w14:paraId="0B6AED54" w14:textId="77777777" w:rsidR="0077062E" w:rsidRPr="00A50C21" w:rsidRDefault="0077062E" w:rsidP="00596AE6">
            <w:pPr>
              <w:spacing w:after="0"/>
              <w:jc w:val="center"/>
              <w:rPr>
                <w:sz w:val="20"/>
                <w:szCs w:val="20"/>
              </w:rPr>
            </w:pPr>
            <w:r w:rsidRPr="00A50C21">
              <w:rPr>
                <w:sz w:val="20"/>
                <w:szCs w:val="20"/>
              </w:rPr>
              <w:t>R2 vs. R4</w:t>
            </w:r>
          </w:p>
        </w:tc>
        <w:tc>
          <w:tcPr>
            <w:tcW w:w="1476" w:type="dxa"/>
          </w:tcPr>
          <w:p w14:paraId="201F726E" w14:textId="77777777" w:rsidR="0077062E" w:rsidRPr="00A50C21" w:rsidRDefault="0077062E" w:rsidP="00596AE6">
            <w:pPr>
              <w:spacing w:after="0"/>
              <w:jc w:val="center"/>
              <w:rPr>
                <w:sz w:val="20"/>
                <w:szCs w:val="20"/>
              </w:rPr>
            </w:pPr>
            <w:r w:rsidRPr="00A50C21">
              <w:rPr>
                <w:sz w:val="20"/>
                <w:szCs w:val="20"/>
              </w:rPr>
              <w:t>R2 vs. R3</w:t>
            </w:r>
          </w:p>
        </w:tc>
      </w:tr>
      <w:tr w:rsidR="0077062E" w:rsidRPr="00A50C21" w14:paraId="46508BA4" w14:textId="77777777" w:rsidTr="00A50C21">
        <w:trPr>
          <w:jc w:val="center"/>
        </w:trPr>
        <w:tc>
          <w:tcPr>
            <w:tcW w:w="1476" w:type="dxa"/>
          </w:tcPr>
          <w:p w14:paraId="48BA01C8" w14:textId="77777777" w:rsidR="0077062E" w:rsidRPr="00A50C21" w:rsidRDefault="0077062E" w:rsidP="00596AE6">
            <w:pPr>
              <w:spacing w:after="0"/>
              <w:jc w:val="center"/>
              <w:rPr>
                <w:sz w:val="20"/>
                <w:szCs w:val="20"/>
              </w:rPr>
            </w:pPr>
            <w:r w:rsidRPr="00A50C21">
              <w:rPr>
                <w:sz w:val="20"/>
                <w:szCs w:val="20"/>
              </w:rPr>
              <w:t>R5 vs. R6</w:t>
            </w:r>
          </w:p>
        </w:tc>
        <w:tc>
          <w:tcPr>
            <w:tcW w:w="1476" w:type="dxa"/>
          </w:tcPr>
          <w:p w14:paraId="22E32468" w14:textId="77777777" w:rsidR="0077062E" w:rsidRPr="00A50C21" w:rsidRDefault="0077062E" w:rsidP="00596AE6">
            <w:pPr>
              <w:spacing w:after="0"/>
              <w:jc w:val="center"/>
              <w:rPr>
                <w:sz w:val="20"/>
                <w:szCs w:val="20"/>
              </w:rPr>
            </w:pPr>
            <w:r w:rsidRPr="00A50C21">
              <w:rPr>
                <w:sz w:val="20"/>
                <w:szCs w:val="20"/>
              </w:rPr>
              <w:t>R4 vs. R6</w:t>
            </w:r>
          </w:p>
        </w:tc>
        <w:tc>
          <w:tcPr>
            <w:tcW w:w="1476" w:type="dxa"/>
          </w:tcPr>
          <w:p w14:paraId="7EF87FF2" w14:textId="77777777" w:rsidR="0077062E" w:rsidRPr="00A50C21" w:rsidRDefault="0077062E" w:rsidP="00596AE6">
            <w:pPr>
              <w:spacing w:after="0"/>
              <w:jc w:val="center"/>
              <w:rPr>
                <w:sz w:val="20"/>
                <w:szCs w:val="20"/>
              </w:rPr>
            </w:pPr>
            <w:r w:rsidRPr="00A50C21">
              <w:rPr>
                <w:sz w:val="20"/>
                <w:szCs w:val="20"/>
              </w:rPr>
              <w:t>R3 vs. R5</w:t>
            </w:r>
          </w:p>
        </w:tc>
        <w:tc>
          <w:tcPr>
            <w:tcW w:w="1476" w:type="dxa"/>
          </w:tcPr>
          <w:p w14:paraId="1E5162C6" w14:textId="77777777" w:rsidR="0077062E" w:rsidRPr="00A50C21" w:rsidRDefault="0077062E" w:rsidP="00596AE6">
            <w:pPr>
              <w:spacing w:after="0"/>
              <w:jc w:val="center"/>
              <w:rPr>
                <w:sz w:val="20"/>
                <w:szCs w:val="20"/>
              </w:rPr>
            </w:pPr>
            <w:r w:rsidRPr="00A50C21">
              <w:rPr>
                <w:sz w:val="20"/>
                <w:szCs w:val="20"/>
              </w:rPr>
              <w:t>R3 vs. R6</w:t>
            </w:r>
          </w:p>
        </w:tc>
        <w:tc>
          <w:tcPr>
            <w:tcW w:w="1476" w:type="dxa"/>
          </w:tcPr>
          <w:p w14:paraId="33470326" w14:textId="77777777" w:rsidR="0077062E" w:rsidRPr="00A50C21" w:rsidRDefault="0077062E" w:rsidP="00596AE6">
            <w:pPr>
              <w:spacing w:after="0"/>
              <w:jc w:val="center"/>
              <w:rPr>
                <w:sz w:val="20"/>
                <w:szCs w:val="20"/>
              </w:rPr>
            </w:pPr>
            <w:r w:rsidRPr="00A50C21">
              <w:rPr>
                <w:sz w:val="20"/>
                <w:szCs w:val="20"/>
              </w:rPr>
              <w:t>R4 vs. R5</w:t>
            </w:r>
          </w:p>
        </w:tc>
      </w:tr>
    </w:tbl>
    <w:p w14:paraId="1B09ED52" w14:textId="77777777" w:rsidR="0077062E" w:rsidRPr="00A50C21" w:rsidRDefault="0077062E" w:rsidP="00596AE6">
      <w:pPr>
        <w:spacing w:after="0"/>
        <w:rPr>
          <w:sz w:val="20"/>
          <w:szCs w:val="20"/>
        </w:rPr>
      </w:pPr>
    </w:p>
    <w:p w14:paraId="66E214FD" w14:textId="77777777" w:rsidR="0077062E" w:rsidRPr="00A50C21" w:rsidRDefault="0077062E" w:rsidP="00596AE6">
      <w:pPr>
        <w:spacing w:after="0"/>
        <w:rPr>
          <w:sz w:val="20"/>
          <w:szCs w:val="20"/>
        </w:rPr>
      </w:pPr>
      <w:r w:rsidRPr="00A50C21">
        <w:rPr>
          <w:sz w:val="20"/>
          <w:szCs w:val="20"/>
        </w:rPr>
        <w:t>Similar five-week schedules can be developed for the White and Blue divisions by replacing the R in the above table with a W or a B.</w:t>
      </w:r>
    </w:p>
    <w:p w14:paraId="0A4C2294" w14:textId="77777777" w:rsidR="0077062E" w:rsidRPr="00A50C21" w:rsidRDefault="0077062E" w:rsidP="00596AE6">
      <w:pPr>
        <w:spacing w:after="0"/>
        <w:rPr>
          <w:sz w:val="20"/>
          <w:szCs w:val="20"/>
        </w:rPr>
      </w:pPr>
    </w:p>
    <w:p w14:paraId="25D73420" w14:textId="77777777" w:rsidR="0077062E" w:rsidRPr="00A50C21" w:rsidRDefault="0077062E" w:rsidP="00596AE6">
      <w:pPr>
        <w:spacing w:after="0"/>
        <w:rPr>
          <w:sz w:val="20"/>
          <w:szCs w:val="20"/>
        </w:rPr>
      </w:pPr>
      <w:r w:rsidRPr="00A50C21">
        <w:rPr>
          <w:sz w:val="20"/>
          <w:szCs w:val="20"/>
        </w:rPr>
        <w:t>To develop the schedule for the next three weeks, we create three new six-team divisions by pairing three of the teams in each division with three of the teams in another division; for example, (R1, R2, R3, W1, W2, W3), (B1, B2, B3, R4, R5, R6), and (W4, W5, W6, B4, B5, B6). Within each of these new divisions, games can be scheduled for three weeks without any teams playing a team they have played before. For instance, a three-week schedule for the first of these divisions is shown below:</w:t>
      </w:r>
    </w:p>
    <w:p w14:paraId="4BF7777B" w14:textId="77777777" w:rsidR="0077062E" w:rsidRPr="00A50C21" w:rsidRDefault="0077062E" w:rsidP="00596AE6">
      <w:pPr>
        <w:spacing w:after="0"/>
        <w:rPr>
          <w:sz w:val="20"/>
          <w:szCs w:val="20"/>
        </w:rPr>
      </w:pPr>
    </w:p>
    <w:tbl>
      <w:tblPr>
        <w:tblW w:w="0" w:type="auto"/>
        <w:jc w:val="center"/>
        <w:tblLayout w:type="fixed"/>
        <w:tblLook w:val="01E0" w:firstRow="1" w:lastRow="1" w:firstColumn="1" w:lastColumn="1" w:noHBand="0" w:noVBand="0"/>
      </w:tblPr>
      <w:tblGrid>
        <w:gridCol w:w="1356"/>
        <w:gridCol w:w="1356"/>
        <w:gridCol w:w="1356"/>
      </w:tblGrid>
      <w:tr w:rsidR="0077062E" w:rsidRPr="00A50C21" w14:paraId="1953612A" w14:textId="77777777" w:rsidTr="00A50C21">
        <w:trPr>
          <w:jc w:val="center"/>
        </w:trPr>
        <w:tc>
          <w:tcPr>
            <w:tcW w:w="1356" w:type="dxa"/>
          </w:tcPr>
          <w:p w14:paraId="6FAF8AF0" w14:textId="77777777" w:rsidR="0077062E" w:rsidRPr="00A50C21" w:rsidRDefault="0077062E" w:rsidP="00596AE6">
            <w:pPr>
              <w:spacing w:after="0"/>
              <w:jc w:val="center"/>
              <w:rPr>
                <w:b/>
                <w:sz w:val="20"/>
                <w:szCs w:val="20"/>
              </w:rPr>
            </w:pPr>
            <w:r w:rsidRPr="00A50C21">
              <w:rPr>
                <w:b/>
                <w:sz w:val="20"/>
                <w:szCs w:val="20"/>
              </w:rPr>
              <w:t>Week 6</w:t>
            </w:r>
          </w:p>
        </w:tc>
        <w:tc>
          <w:tcPr>
            <w:tcW w:w="1356" w:type="dxa"/>
          </w:tcPr>
          <w:p w14:paraId="3C72108C" w14:textId="77777777" w:rsidR="0077062E" w:rsidRPr="00A50C21" w:rsidRDefault="0077062E" w:rsidP="00596AE6">
            <w:pPr>
              <w:spacing w:after="0"/>
              <w:jc w:val="center"/>
              <w:rPr>
                <w:b/>
                <w:sz w:val="20"/>
                <w:szCs w:val="20"/>
              </w:rPr>
            </w:pPr>
            <w:r w:rsidRPr="00A50C21">
              <w:rPr>
                <w:b/>
                <w:sz w:val="20"/>
                <w:szCs w:val="20"/>
              </w:rPr>
              <w:t>Week 7</w:t>
            </w:r>
          </w:p>
        </w:tc>
        <w:tc>
          <w:tcPr>
            <w:tcW w:w="1356" w:type="dxa"/>
          </w:tcPr>
          <w:p w14:paraId="7EF1B255" w14:textId="77777777" w:rsidR="0077062E" w:rsidRPr="00A50C21" w:rsidRDefault="0077062E" w:rsidP="00596AE6">
            <w:pPr>
              <w:spacing w:after="0"/>
              <w:jc w:val="center"/>
              <w:rPr>
                <w:b/>
                <w:sz w:val="20"/>
                <w:szCs w:val="20"/>
              </w:rPr>
            </w:pPr>
            <w:r w:rsidRPr="00A50C21">
              <w:rPr>
                <w:b/>
                <w:sz w:val="20"/>
                <w:szCs w:val="20"/>
              </w:rPr>
              <w:t>Week 8</w:t>
            </w:r>
          </w:p>
        </w:tc>
      </w:tr>
      <w:tr w:rsidR="0077062E" w:rsidRPr="00A50C21" w14:paraId="356273B1" w14:textId="77777777" w:rsidTr="00A50C21">
        <w:trPr>
          <w:jc w:val="center"/>
        </w:trPr>
        <w:tc>
          <w:tcPr>
            <w:tcW w:w="1356" w:type="dxa"/>
          </w:tcPr>
          <w:p w14:paraId="2EC34C85" w14:textId="77777777" w:rsidR="0077062E" w:rsidRPr="00A50C21" w:rsidRDefault="0077062E" w:rsidP="00596AE6">
            <w:pPr>
              <w:spacing w:after="0"/>
              <w:jc w:val="center"/>
              <w:rPr>
                <w:sz w:val="20"/>
                <w:szCs w:val="20"/>
              </w:rPr>
            </w:pPr>
            <w:r w:rsidRPr="00A50C21">
              <w:rPr>
                <w:sz w:val="20"/>
                <w:szCs w:val="20"/>
              </w:rPr>
              <w:t>R1 vs. W1</w:t>
            </w:r>
          </w:p>
        </w:tc>
        <w:tc>
          <w:tcPr>
            <w:tcW w:w="1356" w:type="dxa"/>
          </w:tcPr>
          <w:p w14:paraId="155B5001" w14:textId="77777777" w:rsidR="0077062E" w:rsidRPr="00A50C21" w:rsidRDefault="0077062E" w:rsidP="00596AE6">
            <w:pPr>
              <w:spacing w:after="0"/>
              <w:jc w:val="center"/>
              <w:rPr>
                <w:sz w:val="20"/>
                <w:szCs w:val="20"/>
              </w:rPr>
            </w:pPr>
            <w:r w:rsidRPr="00A50C21">
              <w:rPr>
                <w:sz w:val="20"/>
                <w:szCs w:val="20"/>
              </w:rPr>
              <w:t>R1 vs. W2</w:t>
            </w:r>
          </w:p>
        </w:tc>
        <w:tc>
          <w:tcPr>
            <w:tcW w:w="1356" w:type="dxa"/>
          </w:tcPr>
          <w:p w14:paraId="6B18E6FD" w14:textId="77777777" w:rsidR="0077062E" w:rsidRPr="00A50C21" w:rsidRDefault="0077062E" w:rsidP="00596AE6">
            <w:pPr>
              <w:spacing w:after="0"/>
              <w:jc w:val="center"/>
              <w:rPr>
                <w:sz w:val="20"/>
                <w:szCs w:val="20"/>
              </w:rPr>
            </w:pPr>
            <w:r w:rsidRPr="00A50C21">
              <w:rPr>
                <w:sz w:val="20"/>
                <w:szCs w:val="20"/>
              </w:rPr>
              <w:t>R1 vs. W3</w:t>
            </w:r>
          </w:p>
        </w:tc>
      </w:tr>
      <w:tr w:rsidR="0077062E" w:rsidRPr="00A50C21" w14:paraId="171A669B" w14:textId="77777777" w:rsidTr="00A50C21">
        <w:trPr>
          <w:jc w:val="center"/>
        </w:trPr>
        <w:tc>
          <w:tcPr>
            <w:tcW w:w="1356" w:type="dxa"/>
          </w:tcPr>
          <w:p w14:paraId="1CFD29D7" w14:textId="77777777" w:rsidR="0077062E" w:rsidRPr="00A50C21" w:rsidRDefault="0077062E" w:rsidP="00596AE6">
            <w:pPr>
              <w:spacing w:after="0"/>
              <w:jc w:val="center"/>
              <w:rPr>
                <w:sz w:val="20"/>
                <w:szCs w:val="20"/>
              </w:rPr>
            </w:pPr>
            <w:r w:rsidRPr="00A50C21">
              <w:rPr>
                <w:sz w:val="20"/>
                <w:szCs w:val="20"/>
              </w:rPr>
              <w:lastRenderedPageBreak/>
              <w:t>R2 vs. W2</w:t>
            </w:r>
          </w:p>
        </w:tc>
        <w:tc>
          <w:tcPr>
            <w:tcW w:w="1356" w:type="dxa"/>
          </w:tcPr>
          <w:p w14:paraId="373ADD18" w14:textId="77777777" w:rsidR="0077062E" w:rsidRPr="00A50C21" w:rsidRDefault="0077062E" w:rsidP="00596AE6">
            <w:pPr>
              <w:spacing w:after="0"/>
              <w:jc w:val="center"/>
              <w:rPr>
                <w:sz w:val="20"/>
                <w:szCs w:val="20"/>
              </w:rPr>
            </w:pPr>
            <w:r w:rsidRPr="00A50C21">
              <w:rPr>
                <w:sz w:val="20"/>
                <w:szCs w:val="20"/>
              </w:rPr>
              <w:t>R2 vs. W3</w:t>
            </w:r>
          </w:p>
        </w:tc>
        <w:tc>
          <w:tcPr>
            <w:tcW w:w="1356" w:type="dxa"/>
          </w:tcPr>
          <w:p w14:paraId="6840C034" w14:textId="77777777" w:rsidR="0077062E" w:rsidRPr="00A50C21" w:rsidRDefault="0077062E" w:rsidP="00596AE6">
            <w:pPr>
              <w:spacing w:after="0"/>
              <w:jc w:val="center"/>
              <w:rPr>
                <w:sz w:val="20"/>
                <w:szCs w:val="20"/>
              </w:rPr>
            </w:pPr>
            <w:r w:rsidRPr="00A50C21">
              <w:rPr>
                <w:sz w:val="20"/>
                <w:szCs w:val="20"/>
              </w:rPr>
              <w:t>R2 vs. W1</w:t>
            </w:r>
          </w:p>
        </w:tc>
      </w:tr>
      <w:tr w:rsidR="0077062E" w:rsidRPr="00A50C21" w14:paraId="3DFCD097" w14:textId="77777777" w:rsidTr="00A50C21">
        <w:trPr>
          <w:jc w:val="center"/>
        </w:trPr>
        <w:tc>
          <w:tcPr>
            <w:tcW w:w="1356" w:type="dxa"/>
          </w:tcPr>
          <w:p w14:paraId="6ADF085F" w14:textId="77777777" w:rsidR="0077062E" w:rsidRPr="00A50C21" w:rsidRDefault="0077062E" w:rsidP="00596AE6">
            <w:pPr>
              <w:spacing w:after="0"/>
              <w:jc w:val="center"/>
              <w:rPr>
                <w:sz w:val="20"/>
                <w:szCs w:val="20"/>
              </w:rPr>
            </w:pPr>
            <w:r w:rsidRPr="00A50C21">
              <w:rPr>
                <w:sz w:val="20"/>
                <w:szCs w:val="20"/>
              </w:rPr>
              <w:t>R3 vs. W3</w:t>
            </w:r>
          </w:p>
        </w:tc>
        <w:tc>
          <w:tcPr>
            <w:tcW w:w="1356" w:type="dxa"/>
          </w:tcPr>
          <w:p w14:paraId="095109F8" w14:textId="77777777" w:rsidR="0077062E" w:rsidRPr="00A50C21" w:rsidRDefault="0077062E" w:rsidP="00596AE6">
            <w:pPr>
              <w:spacing w:after="0"/>
              <w:jc w:val="center"/>
              <w:rPr>
                <w:sz w:val="20"/>
                <w:szCs w:val="20"/>
              </w:rPr>
            </w:pPr>
            <w:r w:rsidRPr="00A50C21">
              <w:rPr>
                <w:sz w:val="20"/>
                <w:szCs w:val="20"/>
              </w:rPr>
              <w:t>R3 vs. W1</w:t>
            </w:r>
          </w:p>
        </w:tc>
        <w:tc>
          <w:tcPr>
            <w:tcW w:w="1356" w:type="dxa"/>
          </w:tcPr>
          <w:p w14:paraId="04F82053" w14:textId="77777777" w:rsidR="0077062E" w:rsidRPr="00A50C21" w:rsidRDefault="0077062E" w:rsidP="00596AE6">
            <w:pPr>
              <w:spacing w:after="0"/>
              <w:jc w:val="center"/>
              <w:rPr>
                <w:sz w:val="20"/>
                <w:szCs w:val="20"/>
              </w:rPr>
            </w:pPr>
            <w:r w:rsidRPr="00A50C21">
              <w:rPr>
                <w:sz w:val="20"/>
                <w:szCs w:val="20"/>
              </w:rPr>
              <w:t>R3 vs. W2</w:t>
            </w:r>
          </w:p>
        </w:tc>
      </w:tr>
    </w:tbl>
    <w:p w14:paraId="26DB12CA" w14:textId="77777777" w:rsidR="0077062E" w:rsidRPr="00A50C21" w:rsidRDefault="0077062E" w:rsidP="00596AE6">
      <w:pPr>
        <w:spacing w:after="0"/>
        <w:rPr>
          <w:sz w:val="20"/>
          <w:szCs w:val="20"/>
        </w:rPr>
      </w:pPr>
    </w:p>
    <w:p w14:paraId="3D6C925F" w14:textId="77777777" w:rsidR="0077062E" w:rsidRPr="00A50C21" w:rsidRDefault="0077062E" w:rsidP="00596AE6">
      <w:pPr>
        <w:spacing w:after="0"/>
        <w:rPr>
          <w:sz w:val="20"/>
          <w:szCs w:val="20"/>
        </w:rPr>
      </w:pPr>
      <w:r w:rsidRPr="00A50C21">
        <w:rPr>
          <w:sz w:val="20"/>
          <w:szCs w:val="20"/>
        </w:rPr>
        <w:t>A similar three-week schedule can be easily set up for the other two new divisions. This will provide us with a schedule for the first 8 weeks of the season.</w:t>
      </w:r>
    </w:p>
    <w:p w14:paraId="093808D4" w14:textId="77777777" w:rsidR="0077062E" w:rsidRPr="00A50C21" w:rsidRDefault="0077062E" w:rsidP="00596AE6">
      <w:pPr>
        <w:spacing w:after="0"/>
        <w:rPr>
          <w:sz w:val="20"/>
          <w:szCs w:val="20"/>
        </w:rPr>
      </w:pPr>
    </w:p>
    <w:p w14:paraId="45B756FA" w14:textId="77777777" w:rsidR="0077062E" w:rsidRPr="00A50C21" w:rsidRDefault="0077062E" w:rsidP="00596AE6">
      <w:pPr>
        <w:spacing w:after="0"/>
        <w:rPr>
          <w:sz w:val="20"/>
          <w:szCs w:val="20"/>
        </w:rPr>
      </w:pPr>
      <w:r w:rsidRPr="00A50C21">
        <w:rPr>
          <w:sz w:val="20"/>
          <w:szCs w:val="20"/>
        </w:rPr>
        <w:t>For the final nine weeks, we continue to create new divisions by pairing three teams from the original Red, White, and Blue divisions with three teams from the other divisions that they have not yet been paired with. Then a three-week schedule is developed as above. Shown below is a set of divisions for the next nine weeks.</w:t>
      </w:r>
    </w:p>
    <w:p w14:paraId="259083DF" w14:textId="77777777" w:rsidR="0077062E" w:rsidRPr="00A50C21" w:rsidRDefault="0077062E" w:rsidP="00596AE6">
      <w:pPr>
        <w:spacing w:after="0"/>
        <w:rPr>
          <w:sz w:val="20"/>
          <w:szCs w:val="20"/>
        </w:rPr>
      </w:pPr>
    </w:p>
    <w:p w14:paraId="341FCDB1" w14:textId="77777777" w:rsidR="0077062E" w:rsidRPr="00A50C21" w:rsidRDefault="0077062E" w:rsidP="00596AE6">
      <w:pPr>
        <w:spacing w:after="0"/>
        <w:rPr>
          <w:b/>
          <w:sz w:val="20"/>
          <w:szCs w:val="20"/>
        </w:rPr>
      </w:pPr>
      <w:r w:rsidRPr="00A50C21">
        <w:rPr>
          <w:b/>
          <w:sz w:val="20"/>
          <w:szCs w:val="20"/>
        </w:rPr>
        <w:t>Weeks 9 to 11</w:t>
      </w:r>
    </w:p>
    <w:p w14:paraId="4322C44F" w14:textId="77777777" w:rsidR="0077062E" w:rsidRPr="00A50C21" w:rsidRDefault="0077062E" w:rsidP="00A50C21">
      <w:pPr>
        <w:spacing w:after="120"/>
        <w:rPr>
          <w:sz w:val="20"/>
          <w:szCs w:val="20"/>
        </w:rPr>
      </w:pPr>
      <w:r w:rsidRPr="00A50C21">
        <w:rPr>
          <w:sz w:val="20"/>
          <w:szCs w:val="20"/>
        </w:rPr>
        <w:t>(R1, R2, R3, W4, W5, W6)</w:t>
      </w:r>
      <w:r w:rsidRPr="00A50C21">
        <w:rPr>
          <w:sz w:val="20"/>
          <w:szCs w:val="20"/>
        </w:rPr>
        <w:tab/>
        <w:t>(W1, W2, W3, B1, B2, B3)</w:t>
      </w:r>
      <w:r w:rsidRPr="00A50C21">
        <w:rPr>
          <w:sz w:val="20"/>
          <w:szCs w:val="20"/>
        </w:rPr>
        <w:tab/>
        <w:t>(R4, R5, R6, B4, B5, B6)</w:t>
      </w:r>
    </w:p>
    <w:p w14:paraId="27D1EFB4" w14:textId="77777777" w:rsidR="0077062E" w:rsidRPr="00A50C21" w:rsidRDefault="0077062E" w:rsidP="00596AE6">
      <w:pPr>
        <w:spacing w:after="0"/>
        <w:rPr>
          <w:b/>
          <w:sz w:val="20"/>
          <w:szCs w:val="20"/>
        </w:rPr>
      </w:pPr>
      <w:r w:rsidRPr="00A50C21">
        <w:rPr>
          <w:b/>
          <w:sz w:val="20"/>
          <w:szCs w:val="20"/>
        </w:rPr>
        <w:t>Weeks 12 to 14</w:t>
      </w:r>
    </w:p>
    <w:p w14:paraId="3BE5A089" w14:textId="77777777" w:rsidR="0077062E" w:rsidRPr="00A50C21" w:rsidRDefault="0077062E" w:rsidP="00A50C21">
      <w:pPr>
        <w:spacing w:after="120"/>
        <w:rPr>
          <w:sz w:val="20"/>
          <w:szCs w:val="20"/>
        </w:rPr>
      </w:pPr>
      <w:r w:rsidRPr="00A50C21">
        <w:rPr>
          <w:sz w:val="20"/>
          <w:szCs w:val="20"/>
        </w:rPr>
        <w:t>(R1, R2, R3, B1, B2, B3)</w:t>
      </w:r>
      <w:r w:rsidRPr="00A50C21">
        <w:rPr>
          <w:sz w:val="20"/>
          <w:szCs w:val="20"/>
        </w:rPr>
        <w:tab/>
      </w:r>
      <w:r w:rsidRPr="00A50C21">
        <w:rPr>
          <w:sz w:val="20"/>
          <w:szCs w:val="20"/>
        </w:rPr>
        <w:tab/>
        <w:t>(W1, W2, W3, B4, B5, B6)</w:t>
      </w:r>
      <w:r w:rsidRPr="00A50C21">
        <w:rPr>
          <w:sz w:val="20"/>
          <w:szCs w:val="20"/>
        </w:rPr>
        <w:tab/>
        <w:t>(W4, W5, W6, R4, R5, R6)</w:t>
      </w:r>
    </w:p>
    <w:p w14:paraId="734C80EE" w14:textId="77777777" w:rsidR="0077062E" w:rsidRPr="00A50C21" w:rsidRDefault="0077062E" w:rsidP="00596AE6">
      <w:pPr>
        <w:spacing w:after="0"/>
        <w:rPr>
          <w:b/>
          <w:sz w:val="20"/>
          <w:szCs w:val="20"/>
        </w:rPr>
      </w:pPr>
      <w:r w:rsidRPr="00A50C21">
        <w:rPr>
          <w:b/>
          <w:sz w:val="20"/>
          <w:szCs w:val="20"/>
        </w:rPr>
        <w:t>Weeks 15 to 17</w:t>
      </w:r>
    </w:p>
    <w:p w14:paraId="58FB3082" w14:textId="77777777" w:rsidR="0077062E" w:rsidRPr="00A50C21" w:rsidRDefault="0077062E" w:rsidP="00596AE6">
      <w:pPr>
        <w:spacing w:after="0"/>
        <w:rPr>
          <w:sz w:val="20"/>
          <w:szCs w:val="20"/>
        </w:rPr>
      </w:pPr>
      <w:r w:rsidRPr="00A50C21">
        <w:rPr>
          <w:sz w:val="20"/>
          <w:szCs w:val="20"/>
        </w:rPr>
        <w:t>(R1, R2, R3, B4, B5, B6)</w:t>
      </w:r>
      <w:r w:rsidRPr="00A50C21">
        <w:rPr>
          <w:sz w:val="20"/>
          <w:szCs w:val="20"/>
        </w:rPr>
        <w:tab/>
      </w:r>
      <w:r w:rsidRPr="00A50C21">
        <w:rPr>
          <w:sz w:val="20"/>
          <w:szCs w:val="20"/>
        </w:rPr>
        <w:tab/>
        <w:t>(W1, W2, W3, R4, R5, R6)</w:t>
      </w:r>
      <w:r w:rsidRPr="00A50C21">
        <w:rPr>
          <w:sz w:val="20"/>
          <w:szCs w:val="20"/>
        </w:rPr>
        <w:tab/>
        <w:t>(W4, W5, W6, B1, B2, B3)</w:t>
      </w:r>
    </w:p>
    <w:p w14:paraId="3780C36B" w14:textId="77777777" w:rsidR="0077062E" w:rsidRPr="00A50C21" w:rsidRDefault="0077062E" w:rsidP="00596AE6">
      <w:pPr>
        <w:spacing w:after="0"/>
        <w:rPr>
          <w:sz w:val="20"/>
          <w:szCs w:val="20"/>
        </w:rPr>
      </w:pPr>
    </w:p>
    <w:p w14:paraId="61D5B1B1" w14:textId="77777777" w:rsidR="0077062E" w:rsidRPr="00A50C21" w:rsidRDefault="0077062E" w:rsidP="00596AE6">
      <w:pPr>
        <w:spacing w:after="0"/>
        <w:rPr>
          <w:sz w:val="20"/>
          <w:szCs w:val="20"/>
        </w:rPr>
      </w:pPr>
      <w:r w:rsidRPr="00A50C21">
        <w:rPr>
          <w:sz w:val="20"/>
          <w:szCs w:val="20"/>
        </w:rPr>
        <w:t>This Red, White, and Blue scheduling procedure provides a schedule with every team playing every other team over the 17-week season. If one of the teams should cancel, the schedule can be modified easily. Designate the team that cancels, say R4, as the Bye team. Then whichever team is scheduled to play team R4 will receive a Bye in that week. With only 17 teams a Bye must be scheduled for one team each week.</w:t>
      </w:r>
    </w:p>
    <w:p w14:paraId="5E0EBAA0" w14:textId="77777777" w:rsidR="0077062E" w:rsidRPr="00A50C21" w:rsidRDefault="0077062E" w:rsidP="00596AE6">
      <w:pPr>
        <w:spacing w:after="0"/>
        <w:rPr>
          <w:sz w:val="20"/>
          <w:szCs w:val="20"/>
        </w:rPr>
      </w:pPr>
    </w:p>
    <w:p w14:paraId="761A7878" w14:textId="77777777" w:rsidR="0077062E" w:rsidRPr="00A50C21" w:rsidRDefault="0077062E" w:rsidP="00596AE6">
      <w:pPr>
        <w:spacing w:after="0"/>
        <w:rPr>
          <w:color w:val="000000"/>
          <w:sz w:val="20"/>
          <w:szCs w:val="20"/>
        </w:rPr>
      </w:pPr>
      <w:r w:rsidRPr="00A50C21">
        <w:rPr>
          <w:sz w:val="20"/>
          <w:szCs w:val="20"/>
        </w:rPr>
        <w:t>This same scheduling procedure can obviously be used for scheduling any types of teams or any other kinds of matches involving 17 or 18 teams. Modifications of the Red, White, and Blue algorithm can be employed for 15 or 16 team leagues and other numbers of teams.</w:t>
      </w:r>
    </w:p>
    <w:p w14:paraId="7017E175" w14:textId="77777777" w:rsidR="00DB234C" w:rsidRPr="00A50C21" w:rsidRDefault="00DB234C" w:rsidP="0077062E">
      <w:pPr>
        <w:pStyle w:val="Solution"/>
        <w:ind w:left="0"/>
        <w:rPr>
          <w:rFonts w:eastAsia="Arial"/>
          <w:b w:val="0"/>
          <w:szCs w:val="20"/>
        </w:rPr>
      </w:pPr>
    </w:p>
    <w:sectPr w:rsidR="00DB234C" w:rsidRPr="00A50C21" w:rsidSect="0076142E">
      <w:headerReference w:type="default" r:id="rId14"/>
      <w:footerReference w:type="default" r:id="rId15"/>
      <w:pgSz w:w="12240" w:h="15840"/>
      <w:pgMar w:top="1440" w:right="1440" w:bottom="1440" w:left="1440" w:header="720" w:footer="72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D5BFC3" w16cex:dateUtc="2021-11-24T23:19:00Z"/>
  <w16cex:commentExtensible w16cex:durableId="25D5BFDA" w16cex:dateUtc="2022-03-11T18:3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632F76E" w16cid:durableId="25D5BFC3"/>
  <w16cid:commentId w16cid:paraId="6B09E30A" w16cid:durableId="25D5BFDA"/>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648F71" w14:textId="77777777" w:rsidR="007B3EB9" w:rsidRDefault="007B3EB9" w:rsidP="00F45FCA">
      <w:r>
        <w:separator/>
      </w:r>
    </w:p>
  </w:endnote>
  <w:endnote w:type="continuationSeparator" w:id="0">
    <w:p w14:paraId="49FD9489" w14:textId="77777777" w:rsidR="007B3EB9" w:rsidRDefault="007B3EB9" w:rsidP="00F45FCA">
      <w:r>
        <w:continuationSeparator/>
      </w:r>
    </w:p>
  </w:endnote>
  <w:endnote w:type="continuationNotice" w:id="1">
    <w:p w14:paraId="26F60D1A" w14:textId="77777777" w:rsidR="007B3EB9" w:rsidRDefault="007B3EB9" w:rsidP="00F45FC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Open Sans">
    <w:altName w:val="Tahoma"/>
    <w:charset w:val="00"/>
    <w:family w:val="swiss"/>
    <w:pitch w:val="variable"/>
    <w:sig w:usb0="00000001" w:usb1="4000205B" w:usb2="00000028"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Yu Mincho">
    <w:altName w:val="游明朝"/>
    <w:panose1 w:val="00000000000000000000"/>
    <w:charset w:val="8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A4EADF" w14:textId="46E7A2EE" w:rsidR="00A50C21" w:rsidRPr="00197423" w:rsidRDefault="00197423" w:rsidP="00932C78">
    <w:pPr>
      <w:pStyle w:val="af1"/>
      <w:jc w:val="right"/>
      <w:rPr>
        <w:b/>
        <w:bCs/>
        <w:color w:val="FFFFFF" w:themeColor="background1"/>
        <w:sz w:val="24"/>
      </w:rPr>
    </w:pPr>
    <w:r w:rsidRPr="00197423">
      <w:rPr>
        <w:b/>
        <w:sz w:val="24"/>
      </w:rPr>
      <w:t>Full download please contact u84757@protonmail.com or qidiantiku.com</w:t>
    </w:r>
    <w:sdt>
      <w:sdtPr>
        <w:rPr>
          <w:b/>
          <w:sz w:val="24"/>
        </w:rPr>
        <w:id w:val="-720908374"/>
        <w:docPartObj>
          <w:docPartGallery w:val="Page Numbers (Bottom of Page)"/>
          <w:docPartUnique/>
        </w:docPartObj>
      </w:sdtPr>
      <w:sdtEndPr>
        <w:rPr>
          <w:bCs/>
          <w:noProof/>
          <w:color w:val="FFFFFF" w:themeColor="background1"/>
        </w:rPr>
      </w:sdtEndPr>
      <w:sdtContent>
        <w:r w:rsidR="00A50C21" w:rsidRPr="00197423">
          <w:rPr>
            <w:b/>
            <w:bCs/>
            <w:color w:val="FFFFFF" w:themeColor="background1"/>
            <w:sz w:val="24"/>
          </w:rPr>
          <w:fldChar w:fldCharType="begin"/>
        </w:r>
        <w:r w:rsidR="00A50C21" w:rsidRPr="00197423">
          <w:rPr>
            <w:b/>
            <w:bCs/>
            <w:color w:val="FFFFFF" w:themeColor="background1"/>
            <w:sz w:val="24"/>
          </w:rPr>
          <w:instrText xml:space="preserve"> PAGE   \* MERGEFORMAT </w:instrText>
        </w:r>
        <w:r w:rsidR="00A50C21" w:rsidRPr="00197423">
          <w:rPr>
            <w:b/>
            <w:bCs/>
            <w:color w:val="FFFFFF" w:themeColor="background1"/>
            <w:sz w:val="24"/>
          </w:rPr>
          <w:fldChar w:fldCharType="separate"/>
        </w:r>
        <w:r>
          <w:rPr>
            <w:b/>
            <w:bCs/>
            <w:noProof/>
            <w:color w:val="FFFFFF" w:themeColor="background1"/>
            <w:sz w:val="24"/>
          </w:rPr>
          <w:t>1</w:t>
        </w:r>
        <w:r w:rsidR="00A50C21" w:rsidRPr="00197423">
          <w:rPr>
            <w:b/>
            <w:bCs/>
            <w:noProof/>
            <w:color w:val="FFFFFF" w:themeColor="background1"/>
            <w:sz w:val="24"/>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2F66CA" w14:textId="77777777" w:rsidR="007B3EB9" w:rsidRDefault="007B3EB9" w:rsidP="00F45FCA">
      <w:r>
        <w:separator/>
      </w:r>
    </w:p>
  </w:footnote>
  <w:footnote w:type="continuationSeparator" w:id="0">
    <w:p w14:paraId="51077619" w14:textId="77777777" w:rsidR="007B3EB9" w:rsidRDefault="007B3EB9" w:rsidP="00F45FCA">
      <w:r>
        <w:continuationSeparator/>
      </w:r>
    </w:p>
  </w:footnote>
  <w:footnote w:type="continuationNotice" w:id="1">
    <w:p w14:paraId="12B5626B" w14:textId="77777777" w:rsidR="007B3EB9" w:rsidRDefault="007B3EB9" w:rsidP="00F45FCA"/>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82244C" w14:textId="46A7085A" w:rsidR="00A50C21" w:rsidRPr="00197423" w:rsidRDefault="00A50C21" w:rsidP="00197423">
    <w:pPr>
      <w:pStyle w:val="Page-header-with-book-title"/>
      <w:ind w:right="160"/>
      <w:rPr>
        <w:b/>
        <w:sz w:val="24"/>
      </w:rPr>
    </w:pPr>
    <w:r w:rsidRPr="00197423">
      <w:rPr>
        <w:b/>
        <w:sz w:val="24"/>
        <w:lang w:eastAsia="zh-CN"/>
      </w:rPr>
      <w:drawing>
        <wp:anchor distT="0" distB="0" distL="114300" distR="114300" simplePos="0" relativeHeight="251667968" behindDoc="0" locked="0" layoutInCell="1" allowOverlap="1" wp14:anchorId="08AFF621" wp14:editId="3A3B5103">
          <wp:simplePos x="0" y="0"/>
          <wp:positionH relativeFrom="column">
            <wp:posOffset>-842645</wp:posOffset>
          </wp:positionH>
          <wp:positionV relativeFrom="paragraph">
            <wp:posOffset>-365125</wp:posOffset>
          </wp:positionV>
          <wp:extent cx="1088136" cy="246888"/>
          <wp:effectExtent l="0" t="0" r="0" b="127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engage_Logo_White.eps"/>
                  <pic:cNvPicPr/>
                </pic:nvPicPr>
                <pic:blipFill>
                  <a:blip r:embed="rId1">
                    <a:extLst>
                      <a:ext uri="{28A0092B-C50C-407E-A947-70E740481C1C}">
                        <a14:useLocalDpi xmlns:a14="http://schemas.microsoft.com/office/drawing/2010/main" val="0"/>
                      </a:ext>
                    </a:extLst>
                  </a:blip>
                  <a:stretch>
                    <a:fillRect/>
                  </a:stretch>
                </pic:blipFill>
                <pic:spPr>
                  <a:xfrm>
                    <a:off x="0" y="0"/>
                    <a:ext cx="1088136" cy="246888"/>
                  </a:xfrm>
                  <a:prstGeom prst="rect">
                    <a:avLst/>
                  </a:prstGeom>
                </pic:spPr>
              </pic:pic>
            </a:graphicData>
          </a:graphic>
          <wp14:sizeRelH relativeFrom="page">
            <wp14:pctWidth>0</wp14:pctWidth>
          </wp14:sizeRelH>
          <wp14:sizeRelV relativeFrom="page">
            <wp14:pctHeight>0</wp14:pctHeight>
          </wp14:sizeRelV>
        </wp:anchor>
      </w:drawing>
    </w:r>
    <w:r w:rsidR="00197423" w:rsidRPr="00197423">
      <w:rPr>
        <w:b/>
        <w:sz w:val="24"/>
      </w:rPr>
      <w:t>Full download please contact u84757@protonmail.com or qidiantiku.com</w:t>
    </w:r>
  </w:p>
</w:hdr>
</file>

<file path=word/intelligence.xml><?xml version="1.0" encoding="utf-8"?>
<int:Intelligence xmlns:int="http://schemas.microsoft.com/office/intelligence/2019/intelligence">
  <int:IntelligenceSettings/>
  <int:Manifest>
    <int:WordHash hashCode="aYLl5PrbxXtyco" id="c1b05af2-5095-5ccd-933d-6cb1f761e933"/>
    <int:WordHash hashCode="3XG1uxnYVAvBpH" id="5a535237-ed27-5572-8dbf-bd64caa64708"/>
    <int:WordHash hashCode="/RNBTZ/ZCz3gaE" id="7d0d81fd-97f2-5542-abe5-c6f6f4cd1f45"/>
    <int:WordHash hashCode="v8uILlqSacbTmI" id="83a4e6cb-3274-5c73-b339-74cf632aeb8d"/>
  </int:Manifest>
  <int:Observations>
    <int:Content id="c1b05af2-5095-5ccd-933d-6cb1f761e933">
      <int:Rejection type="AugLoop_Intent_Intent"/>
    </int:Content>
    <int:Content id="5a535237-ed27-5572-8dbf-bd64caa64708">
      <int:Rejection type="AugLoop_Intent_Intent"/>
    </int:Content>
    <int:Content id="7d0d81fd-97f2-5542-abe5-c6f6f4cd1f45">
      <int:Rejection type="AugLoop_Intent_Intent"/>
    </int:Content>
    <int:Content id="83a4e6cb-3274-5c73-b339-74cf632aeb8d">
      <int:Rejection type="AugLoop_Intent_Intent"/>
    </int:Content>
  </int:Observations>
</int:Intelligence>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C13C5"/>
    <w:multiLevelType w:val="hybridMultilevel"/>
    <w:tmpl w:val="FFFFFFFF"/>
    <w:lvl w:ilvl="0" w:tplc="4CAA695E">
      <w:start w:val="1"/>
      <w:numFmt w:val="decimal"/>
      <w:lvlText w:val="%1."/>
      <w:lvlJc w:val="left"/>
      <w:pPr>
        <w:ind w:left="720" w:hanging="360"/>
      </w:pPr>
    </w:lvl>
    <w:lvl w:ilvl="1" w:tplc="939A1AF8">
      <w:start w:val="1"/>
      <w:numFmt w:val="upperRoman"/>
      <w:lvlText w:val="%2."/>
      <w:lvlJc w:val="left"/>
      <w:pPr>
        <w:ind w:left="1440" w:hanging="360"/>
      </w:pPr>
    </w:lvl>
    <w:lvl w:ilvl="2" w:tplc="0DEEC78E">
      <w:start w:val="1"/>
      <w:numFmt w:val="lowerRoman"/>
      <w:lvlText w:val="%3."/>
      <w:lvlJc w:val="right"/>
      <w:pPr>
        <w:ind w:left="2160" w:hanging="180"/>
      </w:pPr>
    </w:lvl>
    <w:lvl w:ilvl="3" w:tplc="1E74C14A">
      <w:start w:val="1"/>
      <w:numFmt w:val="decimal"/>
      <w:lvlText w:val="%4."/>
      <w:lvlJc w:val="left"/>
      <w:pPr>
        <w:ind w:left="2880" w:hanging="360"/>
      </w:pPr>
    </w:lvl>
    <w:lvl w:ilvl="4" w:tplc="D3B0B92C">
      <w:start w:val="1"/>
      <w:numFmt w:val="lowerLetter"/>
      <w:lvlText w:val="%5."/>
      <w:lvlJc w:val="left"/>
      <w:pPr>
        <w:ind w:left="3600" w:hanging="360"/>
      </w:pPr>
    </w:lvl>
    <w:lvl w:ilvl="5" w:tplc="57C22FCC">
      <w:start w:val="1"/>
      <w:numFmt w:val="lowerRoman"/>
      <w:lvlText w:val="%6."/>
      <w:lvlJc w:val="right"/>
      <w:pPr>
        <w:ind w:left="4320" w:hanging="180"/>
      </w:pPr>
    </w:lvl>
    <w:lvl w:ilvl="6" w:tplc="F31060CC">
      <w:start w:val="1"/>
      <w:numFmt w:val="decimal"/>
      <w:lvlText w:val="%7."/>
      <w:lvlJc w:val="left"/>
      <w:pPr>
        <w:ind w:left="5040" w:hanging="360"/>
      </w:pPr>
    </w:lvl>
    <w:lvl w:ilvl="7" w:tplc="E6E8F122">
      <w:start w:val="1"/>
      <w:numFmt w:val="lowerLetter"/>
      <w:lvlText w:val="%8."/>
      <w:lvlJc w:val="left"/>
      <w:pPr>
        <w:ind w:left="5760" w:hanging="360"/>
      </w:pPr>
    </w:lvl>
    <w:lvl w:ilvl="8" w:tplc="33362A90">
      <w:start w:val="1"/>
      <w:numFmt w:val="lowerRoman"/>
      <w:lvlText w:val="%9."/>
      <w:lvlJc w:val="right"/>
      <w:pPr>
        <w:ind w:left="6480" w:hanging="180"/>
      </w:pPr>
    </w:lvl>
  </w:abstractNum>
  <w:abstractNum w:abstractNumId="1" w15:restartNumberingAfterBreak="0">
    <w:nsid w:val="08F42A36"/>
    <w:multiLevelType w:val="hybridMultilevel"/>
    <w:tmpl w:val="FFFFFFFF"/>
    <w:lvl w:ilvl="0" w:tplc="920A1064">
      <w:start w:val="1"/>
      <w:numFmt w:val="decimal"/>
      <w:lvlText w:val="%1)"/>
      <w:lvlJc w:val="left"/>
      <w:pPr>
        <w:ind w:left="720" w:hanging="360"/>
      </w:pPr>
    </w:lvl>
    <w:lvl w:ilvl="1" w:tplc="0DA00AA0">
      <w:start w:val="1"/>
      <w:numFmt w:val="lowerLetter"/>
      <w:lvlText w:val="%2."/>
      <w:lvlJc w:val="left"/>
      <w:pPr>
        <w:ind w:left="1440" w:hanging="360"/>
      </w:pPr>
    </w:lvl>
    <w:lvl w:ilvl="2" w:tplc="EFC61A28">
      <w:start w:val="1"/>
      <w:numFmt w:val="lowerRoman"/>
      <w:lvlText w:val="%3)"/>
      <w:lvlJc w:val="right"/>
      <w:pPr>
        <w:ind w:left="2160" w:hanging="180"/>
      </w:pPr>
    </w:lvl>
    <w:lvl w:ilvl="3" w:tplc="B9B4E31E">
      <w:start w:val="1"/>
      <w:numFmt w:val="decimal"/>
      <w:lvlText w:val="(%4)"/>
      <w:lvlJc w:val="left"/>
      <w:pPr>
        <w:ind w:left="2880" w:hanging="360"/>
      </w:pPr>
    </w:lvl>
    <w:lvl w:ilvl="4" w:tplc="BAAAA926">
      <w:start w:val="1"/>
      <w:numFmt w:val="lowerLetter"/>
      <w:lvlText w:val="(%5)"/>
      <w:lvlJc w:val="left"/>
      <w:pPr>
        <w:ind w:left="3600" w:hanging="360"/>
      </w:pPr>
    </w:lvl>
    <w:lvl w:ilvl="5" w:tplc="911C70E8">
      <w:start w:val="1"/>
      <w:numFmt w:val="lowerRoman"/>
      <w:lvlText w:val="(%6)"/>
      <w:lvlJc w:val="right"/>
      <w:pPr>
        <w:ind w:left="4320" w:hanging="180"/>
      </w:pPr>
    </w:lvl>
    <w:lvl w:ilvl="6" w:tplc="E2F2FEBE">
      <w:start w:val="1"/>
      <w:numFmt w:val="decimal"/>
      <w:lvlText w:val="%7."/>
      <w:lvlJc w:val="left"/>
      <w:pPr>
        <w:ind w:left="5040" w:hanging="360"/>
      </w:pPr>
    </w:lvl>
    <w:lvl w:ilvl="7" w:tplc="856A9370">
      <w:start w:val="1"/>
      <w:numFmt w:val="lowerLetter"/>
      <w:lvlText w:val="%8."/>
      <w:lvlJc w:val="left"/>
      <w:pPr>
        <w:ind w:left="5760" w:hanging="360"/>
      </w:pPr>
    </w:lvl>
    <w:lvl w:ilvl="8" w:tplc="A072D058">
      <w:start w:val="1"/>
      <w:numFmt w:val="lowerRoman"/>
      <w:lvlText w:val="%9."/>
      <w:lvlJc w:val="right"/>
      <w:pPr>
        <w:ind w:left="6480" w:hanging="180"/>
      </w:pPr>
    </w:lvl>
  </w:abstractNum>
  <w:abstractNum w:abstractNumId="2" w15:restartNumberingAfterBreak="0">
    <w:nsid w:val="0BE27FFD"/>
    <w:multiLevelType w:val="hybridMultilevel"/>
    <w:tmpl w:val="FFFFFFFF"/>
    <w:lvl w:ilvl="0" w:tplc="C0343354">
      <w:start w:val="1"/>
      <w:numFmt w:val="bullet"/>
      <w:lvlText w:val=""/>
      <w:lvlJc w:val="left"/>
      <w:pPr>
        <w:ind w:left="720" w:hanging="360"/>
      </w:pPr>
      <w:rPr>
        <w:rFonts w:ascii="Symbol" w:hAnsi="Symbol" w:hint="default"/>
      </w:rPr>
    </w:lvl>
    <w:lvl w:ilvl="1" w:tplc="73281F10">
      <w:start w:val="1"/>
      <w:numFmt w:val="bullet"/>
      <w:lvlText w:val="o"/>
      <w:lvlJc w:val="left"/>
      <w:pPr>
        <w:ind w:left="1440" w:hanging="360"/>
      </w:pPr>
      <w:rPr>
        <w:rFonts w:ascii="Courier New" w:hAnsi="Courier New" w:hint="default"/>
      </w:rPr>
    </w:lvl>
    <w:lvl w:ilvl="2" w:tplc="3320B532">
      <w:start w:val="1"/>
      <w:numFmt w:val="bullet"/>
      <w:lvlText w:val=""/>
      <w:lvlJc w:val="left"/>
      <w:pPr>
        <w:ind w:left="2160" w:hanging="360"/>
      </w:pPr>
      <w:rPr>
        <w:rFonts w:ascii="Wingdings" w:hAnsi="Wingdings" w:hint="default"/>
      </w:rPr>
    </w:lvl>
    <w:lvl w:ilvl="3" w:tplc="C0BEE5FE">
      <w:start w:val="1"/>
      <w:numFmt w:val="bullet"/>
      <w:lvlText w:val=""/>
      <w:lvlJc w:val="left"/>
      <w:pPr>
        <w:ind w:left="2880" w:hanging="360"/>
      </w:pPr>
      <w:rPr>
        <w:rFonts w:ascii="Symbol" w:hAnsi="Symbol" w:hint="default"/>
      </w:rPr>
    </w:lvl>
    <w:lvl w:ilvl="4" w:tplc="FB8E15D6">
      <w:start w:val="1"/>
      <w:numFmt w:val="bullet"/>
      <w:lvlText w:val="o"/>
      <w:lvlJc w:val="left"/>
      <w:pPr>
        <w:ind w:left="3600" w:hanging="360"/>
      </w:pPr>
      <w:rPr>
        <w:rFonts w:ascii="Courier New" w:hAnsi="Courier New" w:hint="default"/>
      </w:rPr>
    </w:lvl>
    <w:lvl w:ilvl="5" w:tplc="0FCC4044">
      <w:start w:val="1"/>
      <w:numFmt w:val="bullet"/>
      <w:lvlText w:val=""/>
      <w:lvlJc w:val="left"/>
      <w:pPr>
        <w:ind w:left="4320" w:hanging="360"/>
      </w:pPr>
      <w:rPr>
        <w:rFonts w:ascii="Wingdings" w:hAnsi="Wingdings" w:hint="default"/>
      </w:rPr>
    </w:lvl>
    <w:lvl w:ilvl="6" w:tplc="DB76DA52">
      <w:start w:val="1"/>
      <w:numFmt w:val="bullet"/>
      <w:lvlText w:val=""/>
      <w:lvlJc w:val="left"/>
      <w:pPr>
        <w:ind w:left="5040" w:hanging="360"/>
      </w:pPr>
      <w:rPr>
        <w:rFonts w:ascii="Symbol" w:hAnsi="Symbol" w:hint="default"/>
      </w:rPr>
    </w:lvl>
    <w:lvl w:ilvl="7" w:tplc="3FF61EEA">
      <w:start w:val="1"/>
      <w:numFmt w:val="bullet"/>
      <w:lvlText w:val="o"/>
      <w:lvlJc w:val="left"/>
      <w:pPr>
        <w:ind w:left="5760" w:hanging="360"/>
      </w:pPr>
      <w:rPr>
        <w:rFonts w:ascii="Courier New" w:hAnsi="Courier New" w:hint="default"/>
      </w:rPr>
    </w:lvl>
    <w:lvl w:ilvl="8" w:tplc="782A8856">
      <w:start w:val="1"/>
      <w:numFmt w:val="bullet"/>
      <w:lvlText w:val=""/>
      <w:lvlJc w:val="left"/>
      <w:pPr>
        <w:ind w:left="6480" w:hanging="360"/>
      </w:pPr>
      <w:rPr>
        <w:rFonts w:ascii="Wingdings" w:hAnsi="Wingdings" w:hint="default"/>
      </w:rPr>
    </w:lvl>
  </w:abstractNum>
  <w:abstractNum w:abstractNumId="3" w15:restartNumberingAfterBreak="0">
    <w:nsid w:val="0C8F087D"/>
    <w:multiLevelType w:val="hybridMultilevel"/>
    <w:tmpl w:val="2A9E6AF4"/>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4" w15:restartNumberingAfterBreak="0">
    <w:nsid w:val="0D7919B4"/>
    <w:multiLevelType w:val="hybridMultilevel"/>
    <w:tmpl w:val="73BA0168"/>
    <w:lvl w:ilvl="0" w:tplc="FC9C9CC2">
      <w:start w:val="1"/>
      <w:numFmt w:val="upperRoman"/>
      <w:lvlText w:val="%1."/>
      <w:lvlJc w:val="right"/>
      <w:pPr>
        <w:ind w:left="720" w:hanging="360"/>
      </w:pPr>
    </w:lvl>
    <w:lvl w:ilvl="1" w:tplc="439E7588">
      <w:start w:val="1"/>
      <w:numFmt w:val="lowerLetter"/>
      <w:lvlText w:val="%2."/>
      <w:lvlJc w:val="left"/>
      <w:pPr>
        <w:ind w:left="1440" w:hanging="360"/>
      </w:pPr>
    </w:lvl>
    <w:lvl w:ilvl="2" w:tplc="EE9C5A7E">
      <w:start w:val="4"/>
      <w:numFmt w:val="bullet"/>
      <w:lvlText w:val=""/>
      <w:lvlJc w:val="left"/>
      <w:pPr>
        <w:ind w:left="2160" w:hanging="180"/>
      </w:pPr>
      <w:rPr>
        <w:rFonts w:ascii="Symbol" w:eastAsiaTheme="minorHAnsi" w:hAnsi="Symbol" w:cstheme="minorBidi" w:hint="default"/>
      </w:rPr>
    </w:lvl>
    <w:lvl w:ilvl="3" w:tplc="4DA8ACA2">
      <w:start w:val="1"/>
      <w:numFmt w:val="decimal"/>
      <w:lvlText w:val="(%4)"/>
      <w:lvlJc w:val="left"/>
      <w:pPr>
        <w:ind w:left="2880" w:hanging="360"/>
      </w:pPr>
    </w:lvl>
    <w:lvl w:ilvl="4" w:tplc="3C94813E">
      <w:start w:val="1"/>
      <w:numFmt w:val="lowerLetter"/>
      <w:lvlText w:val="(%5)"/>
      <w:lvlJc w:val="left"/>
      <w:pPr>
        <w:ind w:left="3600" w:hanging="360"/>
      </w:pPr>
    </w:lvl>
    <w:lvl w:ilvl="5" w:tplc="C2A27D14">
      <w:start w:val="1"/>
      <w:numFmt w:val="lowerRoman"/>
      <w:lvlText w:val="(%6)"/>
      <w:lvlJc w:val="right"/>
      <w:pPr>
        <w:ind w:left="4320" w:hanging="180"/>
      </w:pPr>
    </w:lvl>
    <w:lvl w:ilvl="6" w:tplc="D43A68E0">
      <w:start w:val="1"/>
      <w:numFmt w:val="decimal"/>
      <w:lvlText w:val="%7."/>
      <w:lvlJc w:val="left"/>
      <w:pPr>
        <w:ind w:left="5040" w:hanging="360"/>
      </w:pPr>
    </w:lvl>
    <w:lvl w:ilvl="7" w:tplc="DDFA65B6">
      <w:start w:val="1"/>
      <w:numFmt w:val="lowerLetter"/>
      <w:lvlText w:val="%8."/>
      <w:lvlJc w:val="left"/>
      <w:pPr>
        <w:ind w:left="5760" w:hanging="360"/>
      </w:pPr>
    </w:lvl>
    <w:lvl w:ilvl="8" w:tplc="90BA9DE6">
      <w:start w:val="1"/>
      <w:numFmt w:val="lowerRoman"/>
      <w:lvlText w:val="%9."/>
      <w:lvlJc w:val="right"/>
      <w:pPr>
        <w:ind w:left="6480" w:hanging="180"/>
      </w:pPr>
    </w:lvl>
  </w:abstractNum>
  <w:abstractNum w:abstractNumId="5" w15:restartNumberingAfterBreak="0">
    <w:nsid w:val="1A5559C5"/>
    <w:multiLevelType w:val="hybridMultilevel"/>
    <w:tmpl w:val="FFFFFFFF"/>
    <w:lvl w:ilvl="0" w:tplc="4DA4FB4C">
      <w:start w:val="1"/>
      <w:numFmt w:val="decimal"/>
      <w:lvlText w:val="%1."/>
      <w:lvlJc w:val="left"/>
      <w:pPr>
        <w:ind w:left="720" w:hanging="360"/>
      </w:pPr>
    </w:lvl>
    <w:lvl w:ilvl="1" w:tplc="41B4FABE">
      <w:start w:val="1"/>
      <w:numFmt w:val="lowerLetter"/>
      <w:lvlText w:val="%2."/>
      <w:lvlJc w:val="left"/>
      <w:pPr>
        <w:ind w:left="1440" w:hanging="360"/>
      </w:pPr>
    </w:lvl>
    <w:lvl w:ilvl="2" w:tplc="04323D24">
      <w:start w:val="1"/>
      <w:numFmt w:val="lowerRoman"/>
      <w:lvlText w:val="%3."/>
      <w:lvlJc w:val="right"/>
      <w:pPr>
        <w:ind w:left="2160" w:hanging="180"/>
      </w:pPr>
    </w:lvl>
    <w:lvl w:ilvl="3" w:tplc="D700B720">
      <w:start w:val="1"/>
      <w:numFmt w:val="decimal"/>
      <w:lvlText w:val="%4."/>
      <w:lvlJc w:val="left"/>
      <w:pPr>
        <w:ind w:left="2880" w:hanging="360"/>
      </w:pPr>
    </w:lvl>
    <w:lvl w:ilvl="4" w:tplc="D1DECB74">
      <w:start w:val="1"/>
      <w:numFmt w:val="lowerLetter"/>
      <w:lvlText w:val="%5."/>
      <w:lvlJc w:val="left"/>
      <w:pPr>
        <w:ind w:left="3600" w:hanging="360"/>
      </w:pPr>
    </w:lvl>
    <w:lvl w:ilvl="5" w:tplc="A1E2D6BE">
      <w:start w:val="1"/>
      <w:numFmt w:val="lowerRoman"/>
      <w:lvlText w:val="%6."/>
      <w:lvlJc w:val="right"/>
      <w:pPr>
        <w:ind w:left="4320" w:hanging="180"/>
      </w:pPr>
    </w:lvl>
    <w:lvl w:ilvl="6" w:tplc="C484A056">
      <w:start w:val="1"/>
      <w:numFmt w:val="decimal"/>
      <w:lvlText w:val="%7."/>
      <w:lvlJc w:val="left"/>
      <w:pPr>
        <w:ind w:left="5040" w:hanging="360"/>
      </w:pPr>
    </w:lvl>
    <w:lvl w:ilvl="7" w:tplc="9176DD32">
      <w:start w:val="1"/>
      <w:numFmt w:val="lowerLetter"/>
      <w:lvlText w:val="%8."/>
      <w:lvlJc w:val="left"/>
      <w:pPr>
        <w:ind w:left="5760" w:hanging="360"/>
      </w:pPr>
    </w:lvl>
    <w:lvl w:ilvl="8" w:tplc="73BEA34A">
      <w:start w:val="1"/>
      <w:numFmt w:val="lowerRoman"/>
      <w:lvlText w:val="%9."/>
      <w:lvlJc w:val="right"/>
      <w:pPr>
        <w:ind w:left="6480" w:hanging="180"/>
      </w:pPr>
    </w:lvl>
  </w:abstractNum>
  <w:abstractNum w:abstractNumId="6" w15:restartNumberingAfterBreak="0">
    <w:nsid w:val="1EB41A16"/>
    <w:multiLevelType w:val="hybridMultilevel"/>
    <w:tmpl w:val="FFFFFFFF"/>
    <w:lvl w:ilvl="0" w:tplc="EDA80136">
      <w:start w:val="1"/>
      <w:numFmt w:val="bullet"/>
      <w:lvlText w:val=""/>
      <w:lvlJc w:val="left"/>
      <w:pPr>
        <w:ind w:left="720" w:hanging="360"/>
      </w:pPr>
      <w:rPr>
        <w:rFonts w:ascii="Symbol" w:hAnsi="Symbol" w:hint="default"/>
      </w:rPr>
    </w:lvl>
    <w:lvl w:ilvl="1" w:tplc="C030763E">
      <w:start w:val="1"/>
      <w:numFmt w:val="bullet"/>
      <w:lvlText w:val="o"/>
      <w:lvlJc w:val="left"/>
      <w:pPr>
        <w:ind w:left="1440" w:hanging="360"/>
      </w:pPr>
      <w:rPr>
        <w:rFonts w:ascii="Courier New" w:hAnsi="Courier New" w:hint="default"/>
      </w:rPr>
    </w:lvl>
    <w:lvl w:ilvl="2" w:tplc="9C8C3A00">
      <w:start w:val="1"/>
      <w:numFmt w:val="bullet"/>
      <w:lvlText w:val=""/>
      <w:lvlJc w:val="left"/>
      <w:pPr>
        <w:ind w:left="2160" w:hanging="360"/>
      </w:pPr>
      <w:rPr>
        <w:rFonts w:ascii="Wingdings" w:hAnsi="Wingdings" w:hint="default"/>
      </w:rPr>
    </w:lvl>
    <w:lvl w:ilvl="3" w:tplc="8D9AC9B6">
      <w:start w:val="1"/>
      <w:numFmt w:val="bullet"/>
      <w:lvlText w:val=""/>
      <w:lvlJc w:val="left"/>
      <w:pPr>
        <w:ind w:left="2880" w:hanging="360"/>
      </w:pPr>
      <w:rPr>
        <w:rFonts w:ascii="Symbol" w:hAnsi="Symbol" w:hint="default"/>
      </w:rPr>
    </w:lvl>
    <w:lvl w:ilvl="4" w:tplc="C9A076EC">
      <w:start w:val="1"/>
      <w:numFmt w:val="bullet"/>
      <w:lvlText w:val="o"/>
      <w:lvlJc w:val="left"/>
      <w:pPr>
        <w:ind w:left="3600" w:hanging="360"/>
      </w:pPr>
      <w:rPr>
        <w:rFonts w:ascii="Courier New" w:hAnsi="Courier New" w:hint="default"/>
      </w:rPr>
    </w:lvl>
    <w:lvl w:ilvl="5" w:tplc="AA40C4FC">
      <w:start w:val="1"/>
      <w:numFmt w:val="bullet"/>
      <w:lvlText w:val=""/>
      <w:lvlJc w:val="left"/>
      <w:pPr>
        <w:ind w:left="4320" w:hanging="360"/>
      </w:pPr>
      <w:rPr>
        <w:rFonts w:ascii="Wingdings" w:hAnsi="Wingdings" w:hint="default"/>
      </w:rPr>
    </w:lvl>
    <w:lvl w:ilvl="6" w:tplc="70528882">
      <w:start w:val="1"/>
      <w:numFmt w:val="bullet"/>
      <w:lvlText w:val=""/>
      <w:lvlJc w:val="left"/>
      <w:pPr>
        <w:ind w:left="5040" w:hanging="360"/>
      </w:pPr>
      <w:rPr>
        <w:rFonts w:ascii="Symbol" w:hAnsi="Symbol" w:hint="default"/>
      </w:rPr>
    </w:lvl>
    <w:lvl w:ilvl="7" w:tplc="4762CC76">
      <w:start w:val="1"/>
      <w:numFmt w:val="bullet"/>
      <w:lvlText w:val="o"/>
      <w:lvlJc w:val="left"/>
      <w:pPr>
        <w:ind w:left="5760" w:hanging="360"/>
      </w:pPr>
      <w:rPr>
        <w:rFonts w:ascii="Courier New" w:hAnsi="Courier New" w:hint="default"/>
      </w:rPr>
    </w:lvl>
    <w:lvl w:ilvl="8" w:tplc="7D522A6A">
      <w:start w:val="1"/>
      <w:numFmt w:val="bullet"/>
      <w:lvlText w:val=""/>
      <w:lvlJc w:val="left"/>
      <w:pPr>
        <w:ind w:left="6480" w:hanging="360"/>
      </w:pPr>
      <w:rPr>
        <w:rFonts w:ascii="Wingdings" w:hAnsi="Wingdings" w:hint="default"/>
      </w:rPr>
    </w:lvl>
  </w:abstractNum>
  <w:abstractNum w:abstractNumId="7" w15:restartNumberingAfterBreak="0">
    <w:nsid w:val="1F066160"/>
    <w:multiLevelType w:val="hybridMultilevel"/>
    <w:tmpl w:val="AAC4A9D4"/>
    <w:lvl w:ilvl="0" w:tplc="04090019">
      <w:start w:val="1"/>
      <w:numFmt w:val="lowerLetter"/>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 w15:restartNumberingAfterBreak="0">
    <w:nsid w:val="20771CEF"/>
    <w:multiLevelType w:val="hybridMultilevel"/>
    <w:tmpl w:val="9F90F2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851E0C"/>
    <w:multiLevelType w:val="hybridMultilevel"/>
    <w:tmpl w:val="FFFFFFFF"/>
    <w:lvl w:ilvl="0" w:tplc="FC9C9CC2">
      <w:start w:val="1"/>
      <w:numFmt w:val="upperRoman"/>
      <w:lvlText w:val="%1."/>
      <w:lvlJc w:val="right"/>
      <w:pPr>
        <w:ind w:left="720" w:hanging="360"/>
      </w:pPr>
    </w:lvl>
    <w:lvl w:ilvl="1" w:tplc="439E7588">
      <w:start w:val="1"/>
      <w:numFmt w:val="lowerLetter"/>
      <w:lvlText w:val="%2."/>
      <w:lvlJc w:val="left"/>
      <w:pPr>
        <w:ind w:left="1440" w:hanging="360"/>
      </w:pPr>
    </w:lvl>
    <w:lvl w:ilvl="2" w:tplc="5CCEAD7E">
      <w:start w:val="1"/>
      <w:numFmt w:val="upperRoman"/>
      <w:lvlText w:val="%3."/>
      <w:lvlJc w:val="right"/>
      <w:pPr>
        <w:ind w:left="2160" w:hanging="180"/>
      </w:pPr>
    </w:lvl>
    <w:lvl w:ilvl="3" w:tplc="4DA8ACA2">
      <w:start w:val="1"/>
      <w:numFmt w:val="decimal"/>
      <w:lvlText w:val="(%4)"/>
      <w:lvlJc w:val="left"/>
      <w:pPr>
        <w:ind w:left="2880" w:hanging="360"/>
      </w:pPr>
    </w:lvl>
    <w:lvl w:ilvl="4" w:tplc="3C94813E">
      <w:start w:val="1"/>
      <w:numFmt w:val="lowerLetter"/>
      <w:lvlText w:val="(%5)"/>
      <w:lvlJc w:val="left"/>
      <w:pPr>
        <w:ind w:left="3600" w:hanging="360"/>
      </w:pPr>
    </w:lvl>
    <w:lvl w:ilvl="5" w:tplc="C2A27D14">
      <w:start w:val="1"/>
      <w:numFmt w:val="lowerRoman"/>
      <w:lvlText w:val="(%6)"/>
      <w:lvlJc w:val="right"/>
      <w:pPr>
        <w:ind w:left="4320" w:hanging="180"/>
      </w:pPr>
    </w:lvl>
    <w:lvl w:ilvl="6" w:tplc="D43A68E0">
      <w:start w:val="1"/>
      <w:numFmt w:val="decimal"/>
      <w:lvlText w:val="%7."/>
      <w:lvlJc w:val="left"/>
      <w:pPr>
        <w:ind w:left="5040" w:hanging="360"/>
      </w:pPr>
    </w:lvl>
    <w:lvl w:ilvl="7" w:tplc="DDFA65B6">
      <w:start w:val="1"/>
      <w:numFmt w:val="lowerLetter"/>
      <w:lvlText w:val="%8."/>
      <w:lvlJc w:val="left"/>
      <w:pPr>
        <w:ind w:left="5760" w:hanging="360"/>
      </w:pPr>
    </w:lvl>
    <w:lvl w:ilvl="8" w:tplc="90BA9DE6">
      <w:start w:val="1"/>
      <w:numFmt w:val="lowerRoman"/>
      <w:lvlText w:val="%9."/>
      <w:lvlJc w:val="right"/>
      <w:pPr>
        <w:ind w:left="6480" w:hanging="180"/>
      </w:pPr>
    </w:lvl>
  </w:abstractNum>
  <w:abstractNum w:abstractNumId="10" w15:restartNumberingAfterBreak="0">
    <w:nsid w:val="231F20AC"/>
    <w:multiLevelType w:val="hybridMultilevel"/>
    <w:tmpl w:val="227EB850"/>
    <w:lvl w:ilvl="0" w:tplc="EE9C5A7E">
      <w:start w:val="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1" w15:restartNumberingAfterBreak="0">
    <w:nsid w:val="273A08BA"/>
    <w:multiLevelType w:val="hybridMultilevel"/>
    <w:tmpl w:val="FFFFFFFF"/>
    <w:lvl w:ilvl="0" w:tplc="E33CF7C8">
      <w:start w:val="1"/>
      <w:numFmt w:val="bullet"/>
      <w:lvlText w:val=""/>
      <w:lvlJc w:val="left"/>
      <w:pPr>
        <w:ind w:left="720" w:hanging="360"/>
      </w:pPr>
      <w:rPr>
        <w:rFonts w:ascii="Symbol" w:hAnsi="Symbol" w:hint="default"/>
      </w:rPr>
    </w:lvl>
    <w:lvl w:ilvl="1" w:tplc="3954DBFA">
      <w:start w:val="1"/>
      <w:numFmt w:val="bullet"/>
      <w:lvlText w:val="o"/>
      <w:lvlJc w:val="left"/>
      <w:pPr>
        <w:ind w:left="1440" w:hanging="360"/>
      </w:pPr>
      <w:rPr>
        <w:rFonts w:ascii="Courier New" w:hAnsi="Courier New" w:hint="default"/>
      </w:rPr>
    </w:lvl>
    <w:lvl w:ilvl="2" w:tplc="A10A7DA2">
      <w:start w:val="1"/>
      <w:numFmt w:val="bullet"/>
      <w:lvlText w:val=""/>
      <w:lvlJc w:val="left"/>
      <w:pPr>
        <w:ind w:left="2160" w:hanging="360"/>
      </w:pPr>
      <w:rPr>
        <w:rFonts w:ascii="Wingdings" w:hAnsi="Wingdings" w:hint="default"/>
      </w:rPr>
    </w:lvl>
    <w:lvl w:ilvl="3" w:tplc="0C045C9C">
      <w:start w:val="1"/>
      <w:numFmt w:val="bullet"/>
      <w:lvlText w:val=""/>
      <w:lvlJc w:val="left"/>
      <w:pPr>
        <w:ind w:left="2880" w:hanging="360"/>
      </w:pPr>
      <w:rPr>
        <w:rFonts w:ascii="Symbol" w:hAnsi="Symbol" w:hint="default"/>
      </w:rPr>
    </w:lvl>
    <w:lvl w:ilvl="4" w:tplc="560457A2">
      <w:start w:val="1"/>
      <w:numFmt w:val="bullet"/>
      <w:lvlText w:val="o"/>
      <w:lvlJc w:val="left"/>
      <w:pPr>
        <w:ind w:left="3600" w:hanging="360"/>
      </w:pPr>
      <w:rPr>
        <w:rFonts w:ascii="Courier New" w:hAnsi="Courier New" w:hint="default"/>
      </w:rPr>
    </w:lvl>
    <w:lvl w:ilvl="5" w:tplc="587E4B34">
      <w:start w:val="1"/>
      <w:numFmt w:val="bullet"/>
      <w:lvlText w:val=""/>
      <w:lvlJc w:val="left"/>
      <w:pPr>
        <w:ind w:left="4320" w:hanging="360"/>
      </w:pPr>
      <w:rPr>
        <w:rFonts w:ascii="Wingdings" w:hAnsi="Wingdings" w:hint="default"/>
      </w:rPr>
    </w:lvl>
    <w:lvl w:ilvl="6" w:tplc="895291F8">
      <w:start w:val="1"/>
      <w:numFmt w:val="bullet"/>
      <w:lvlText w:val=""/>
      <w:lvlJc w:val="left"/>
      <w:pPr>
        <w:ind w:left="5040" w:hanging="360"/>
      </w:pPr>
      <w:rPr>
        <w:rFonts w:ascii="Symbol" w:hAnsi="Symbol" w:hint="default"/>
      </w:rPr>
    </w:lvl>
    <w:lvl w:ilvl="7" w:tplc="8502338E">
      <w:start w:val="1"/>
      <w:numFmt w:val="bullet"/>
      <w:lvlText w:val="o"/>
      <w:lvlJc w:val="left"/>
      <w:pPr>
        <w:ind w:left="5760" w:hanging="360"/>
      </w:pPr>
      <w:rPr>
        <w:rFonts w:ascii="Courier New" w:hAnsi="Courier New" w:hint="default"/>
      </w:rPr>
    </w:lvl>
    <w:lvl w:ilvl="8" w:tplc="15966D5E">
      <w:start w:val="1"/>
      <w:numFmt w:val="bullet"/>
      <w:lvlText w:val=""/>
      <w:lvlJc w:val="left"/>
      <w:pPr>
        <w:ind w:left="6480" w:hanging="360"/>
      </w:pPr>
      <w:rPr>
        <w:rFonts w:ascii="Wingdings" w:hAnsi="Wingdings" w:hint="default"/>
      </w:rPr>
    </w:lvl>
  </w:abstractNum>
  <w:abstractNum w:abstractNumId="12" w15:restartNumberingAfterBreak="0">
    <w:nsid w:val="2B744E99"/>
    <w:multiLevelType w:val="hybridMultilevel"/>
    <w:tmpl w:val="21CCD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C94756"/>
    <w:multiLevelType w:val="hybridMultilevel"/>
    <w:tmpl w:val="8410F52C"/>
    <w:lvl w:ilvl="0" w:tplc="2B805C7C">
      <w:start w:val="1"/>
      <w:numFmt w:val="decimal"/>
      <w:pStyle w:val="Question"/>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1263163"/>
    <w:multiLevelType w:val="hybridMultilevel"/>
    <w:tmpl w:val="F62A6170"/>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43928AE"/>
    <w:multiLevelType w:val="hybridMultilevel"/>
    <w:tmpl w:val="FFFFFFFF"/>
    <w:lvl w:ilvl="0" w:tplc="AD22653E">
      <w:start w:val="5"/>
      <w:numFmt w:val="upperRoman"/>
      <w:lvlText w:val="%1."/>
      <w:lvlJc w:val="right"/>
      <w:pPr>
        <w:ind w:left="720" w:hanging="360"/>
      </w:pPr>
    </w:lvl>
    <w:lvl w:ilvl="1" w:tplc="7DB068E4">
      <w:start w:val="1"/>
      <w:numFmt w:val="lowerLetter"/>
      <w:lvlText w:val="%2."/>
      <w:lvlJc w:val="left"/>
      <w:pPr>
        <w:ind w:left="1440" w:hanging="360"/>
      </w:pPr>
    </w:lvl>
    <w:lvl w:ilvl="2" w:tplc="4AC8347E">
      <w:start w:val="1"/>
      <w:numFmt w:val="lowerRoman"/>
      <w:lvlText w:val="%3."/>
      <w:lvlJc w:val="right"/>
      <w:pPr>
        <w:ind w:left="2160" w:hanging="180"/>
      </w:pPr>
    </w:lvl>
    <w:lvl w:ilvl="3" w:tplc="1486A07C">
      <w:start w:val="1"/>
      <w:numFmt w:val="decimal"/>
      <w:lvlText w:val="%4."/>
      <w:lvlJc w:val="left"/>
      <w:pPr>
        <w:ind w:left="2880" w:hanging="360"/>
      </w:pPr>
    </w:lvl>
    <w:lvl w:ilvl="4" w:tplc="20CCAF36">
      <w:start w:val="1"/>
      <w:numFmt w:val="lowerLetter"/>
      <w:lvlText w:val="%5."/>
      <w:lvlJc w:val="left"/>
      <w:pPr>
        <w:ind w:left="3600" w:hanging="360"/>
      </w:pPr>
    </w:lvl>
    <w:lvl w:ilvl="5" w:tplc="48BA7B40">
      <w:start w:val="1"/>
      <w:numFmt w:val="lowerRoman"/>
      <w:lvlText w:val="%6."/>
      <w:lvlJc w:val="right"/>
      <w:pPr>
        <w:ind w:left="4320" w:hanging="180"/>
      </w:pPr>
    </w:lvl>
    <w:lvl w:ilvl="6" w:tplc="A6B0565E">
      <w:start w:val="1"/>
      <w:numFmt w:val="decimal"/>
      <w:lvlText w:val="%7."/>
      <w:lvlJc w:val="left"/>
      <w:pPr>
        <w:ind w:left="5040" w:hanging="360"/>
      </w:pPr>
    </w:lvl>
    <w:lvl w:ilvl="7" w:tplc="E0582C88">
      <w:start w:val="1"/>
      <w:numFmt w:val="lowerLetter"/>
      <w:lvlText w:val="%8."/>
      <w:lvlJc w:val="left"/>
      <w:pPr>
        <w:ind w:left="5760" w:hanging="360"/>
      </w:pPr>
    </w:lvl>
    <w:lvl w:ilvl="8" w:tplc="D3E809CE">
      <w:start w:val="1"/>
      <w:numFmt w:val="lowerRoman"/>
      <w:lvlText w:val="%9."/>
      <w:lvlJc w:val="right"/>
      <w:pPr>
        <w:ind w:left="6480" w:hanging="180"/>
      </w:pPr>
    </w:lvl>
  </w:abstractNum>
  <w:abstractNum w:abstractNumId="16" w15:restartNumberingAfterBreak="0">
    <w:nsid w:val="3B2D5C3E"/>
    <w:multiLevelType w:val="hybridMultilevel"/>
    <w:tmpl w:val="15F6C51A"/>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cs="Wingdings" w:hint="default"/>
      </w:rPr>
    </w:lvl>
    <w:lvl w:ilvl="3" w:tplc="04090001" w:tentative="1">
      <w:start w:val="1"/>
      <w:numFmt w:val="bullet"/>
      <w:lvlText w:val=""/>
      <w:lvlJc w:val="left"/>
      <w:pPr>
        <w:ind w:left="3960" w:hanging="360"/>
      </w:pPr>
      <w:rPr>
        <w:rFonts w:ascii="Symbol" w:hAnsi="Symbol" w:cs="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cs="Wingdings" w:hint="default"/>
      </w:rPr>
    </w:lvl>
    <w:lvl w:ilvl="6" w:tplc="04090001" w:tentative="1">
      <w:start w:val="1"/>
      <w:numFmt w:val="bullet"/>
      <w:lvlText w:val=""/>
      <w:lvlJc w:val="left"/>
      <w:pPr>
        <w:ind w:left="6120" w:hanging="360"/>
      </w:pPr>
      <w:rPr>
        <w:rFonts w:ascii="Symbol" w:hAnsi="Symbol" w:cs="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cs="Wingdings" w:hint="default"/>
      </w:rPr>
    </w:lvl>
  </w:abstractNum>
  <w:abstractNum w:abstractNumId="17" w15:restartNumberingAfterBreak="0">
    <w:nsid w:val="3E1438C8"/>
    <w:multiLevelType w:val="hybridMultilevel"/>
    <w:tmpl w:val="FFFFFFFF"/>
    <w:lvl w:ilvl="0" w:tplc="272C0EF2">
      <w:start w:val="1"/>
      <w:numFmt w:val="bullet"/>
      <w:lvlText w:val=""/>
      <w:lvlJc w:val="left"/>
      <w:pPr>
        <w:ind w:left="720" w:hanging="360"/>
      </w:pPr>
      <w:rPr>
        <w:rFonts w:ascii="Symbol" w:hAnsi="Symbol" w:hint="default"/>
      </w:rPr>
    </w:lvl>
    <w:lvl w:ilvl="1" w:tplc="D7BAB9F8">
      <w:start w:val="1"/>
      <w:numFmt w:val="bullet"/>
      <w:lvlText w:val="o"/>
      <w:lvlJc w:val="left"/>
      <w:pPr>
        <w:ind w:left="1440" w:hanging="360"/>
      </w:pPr>
      <w:rPr>
        <w:rFonts w:ascii="Courier New" w:hAnsi="Courier New" w:hint="default"/>
      </w:rPr>
    </w:lvl>
    <w:lvl w:ilvl="2" w:tplc="D76A9BAC">
      <w:start w:val="1"/>
      <w:numFmt w:val="bullet"/>
      <w:lvlText w:val=""/>
      <w:lvlJc w:val="left"/>
      <w:pPr>
        <w:ind w:left="2160" w:hanging="360"/>
      </w:pPr>
      <w:rPr>
        <w:rFonts w:ascii="Wingdings" w:hAnsi="Wingdings" w:hint="default"/>
      </w:rPr>
    </w:lvl>
    <w:lvl w:ilvl="3" w:tplc="8404FA20">
      <w:start w:val="1"/>
      <w:numFmt w:val="bullet"/>
      <w:lvlText w:val=""/>
      <w:lvlJc w:val="left"/>
      <w:pPr>
        <w:ind w:left="2880" w:hanging="360"/>
      </w:pPr>
      <w:rPr>
        <w:rFonts w:ascii="Symbol" w:hAnsi="Symbol" w:hint="default"/>
      </w:rPr>
    </w:lvl>
    <w:lvl w:ilvl="4" w:tplc="220EEE1C">
      <w:start w:val="1"/>
      <w:numFmt w:val="bullet"/>
      <w:lvlText w:val="o"/>
      <w:lvlJc w:val="left"/>
      <w:pPr>
        <w:ind w:left="3600" w:hanging="360"/>
      </w:pPr>
      <w:rPr>
        <w:rFonts w:ascii="Courier New" w:hAnsi="Courier New" w:hint="default"/>
      </w:rPr>
    </w:lvl>
    <w:lvl w:ilvl="5" w:tplc="5016E450">
      <w:start w:val="1"/>
      <w:numFmt w:val="bullet"/>
      <w:lvlText w:val=""/>
      <w:lvlJc w:val="left"/>
      <w:pPr>
        <w:ind w:left="4320" w:hanging="360"/>
      </w:pPr>
      <w:rPr>
        <w:rFonts w:ascii="Wingdings" w:hAnsi="Wingdings" w:hint="default"/>
      </w:rPr>
    </w:lvl>
    <w:lvl w:ilvl="6" w:tplc="9432F05C">
      <w:start w:val="1"/>
      <w:numFmt w:val="bullet"/>
      <w:lvlText w:val=""/>
      <w:lvlJc w:val="left"/>
      <w:pPr>
        <w:ind w:left="5040" w:hanging="360"/>
      </w:pPr>
      <w:rPr>
        <w:rFonts w:ascii="Symbol" w:hAnsi="Symbol" w:hint="default"/>
      </w:rPr>
    </w:lvl>
    <w:lvl w:ilvl="7" w:tplc="9892AF02">
      <w:start w:val="1"/>
      <w:numFmt w:val="bullet"/>
      <w:lvlText w:val="o"/>
      <w:lvlJc w:val="left"/>
      <w:pPr>
        <w:ind w:left="5760" w:hanging="360"/>
      </w:pPr>
      <w:rPr>
        <w:rFonts w:ascii="Courier New" w:hAnsi="Courier New" w:hint="default"/>
      </w:rPr>
    </w:lvl>
    <w:lvl w:ilvl="8" w:tplc="7D4C56D8">
      <w:start w:val="1"/>
      <w:numFmt w:val="bullet"/>
      <w:lvlText w:val=""/>
      <w:lvlJc w:val="left"/>
      <w:pPr>
        <w:ind w:left="6480" w:hanging="360"/>
      </w:pPr>
      <w:rPr>
        <w:rFonts w:ascii="Wingdings" w:hAnsi="Wingdings" w:hint="default"/>
      </w:rPr>
    </w:lvl>
  </w:abstractNum>
  <w:abstractNum w:abstractNumId="18" w15:restartNumberingAfterBreak="0">
    <w:nsid w:val="40497316"/>
    <w:multiLevelType w:val="hybridMultilevel"/>
    <w:tmpl w:val="FFFFFFFF"/>
    <w:lvl w:ilvl="0" w:tplc="890CF816">
      <w:start w:val="1"/>
      <w:numFmt w:val="upperRoman"/>
      <w:lvlText w:val="%1."/>
      <w:lvlJc w:val="right"/>
      <w:pPr>
        <w:ind w:left="720" w:hanging="360"/>
      </w:pPr>
    </w:lvl>
    <w:lvl w:ilvl="1" w:tplc="205CE276">
      <w:start w:val="1"/>
      <w:numFmt w:val="lowerLetter"/>
      <w:lvlText w:val="%2."/>
      <w:lvlJc w:val="left"/>
      <w:pPr>
        <w:ind w:left="1440" w:hanging="360"/>
      </w:pPr>
    </w:lvl>
    <w:lvl w:ilvl="2" w:tplc="5754A4C6">
      <w:start w:val="1"/>
      <w:numFmt w:val="lowerRoman"/>
      <w:lvlText w:val="%3."/>
      <w:lvlJc w:val="right"/>
      <w:pPr>
        <w:ind w:left="2160" w:hanging="180"/>
      </w:pPr>
    </w:lvl>
    <w:lvl w:ilvl="3" w:tplc="DE061CF8">
      <w:start w:val="1"/>
      <w:numFmt w:val="decimal"/>
      <w:lvlText w:val="(%4)"/>
      <w:lvlJc w:val="left"/>
      <w:pPr>
        <w:ind w:left="2880" w:hanging="360"/>
      </w:pPr>
    </w:lvl>
    <w:lvl w:ilvl="4" w:tplc="B09015D0">
      <w:start w:val="1"/>
      <w:numFmt w:val="lowerLetter"/>
      <w:lvlText w:val="(%5)"/>
      <w:lvlJc w:val="left"/>
      <w:pPr>
        <w:ind w:left="3600" w:hanging="360"/>
      </w:pPr>
    </w:lvl>
    <w:lvl w:ilvl="5" w:tplc="19925696">
      <w:start w:val="1"/>
      <w:numFmt w:val="lowerRoman"/>
      <w:lvlText w:val="(%6)"/>
      <w:lvlJc w:val="right"/>
      <w:pPr>
        <w:ind w:left="4320" w:hanging="180"/>
      </w:pPr>
    </w:lvl>
    <w:lvl w:ilvl="6" w:tplc="3E5A8E08">
      <w:start w:val="1"/>
      <w:numFmt w:val="decimal"/>
      <w:lvlText w:val="%7."/>
      <w:lvlJc w:val="left"/>
      <w:pPr>
        <w:ind w:left="5040" w:hanging="360"/>
      </w:pPr>
    </w:lvl>
    <w:lvl w:ilvl="7" w:tplc="3940D456">
      <w:start w:val="1"/>
      <w:numFmt w:val="lowerLetter"/>
      <w:lvlText w:val="%8."/>
      <w:lvlJc w:val="left"/>
      <w:pPr>
        <w:ind w:left="5760" w:hanging="360"/>
      </w:pPr>
    </w:lvl>
    <w:lvl w:ilvl="8" w:tplc="680607CE">
      <w:start w:val="1"/>
      <w:numFmt w:val="lowerRoman"/>
      <w:lvlText w:val="%9."/>
      <w:lvlJc w:val="right"/>
      <w:pPr>
        <w:ind w:left="6480" w:hanging="180"/>
      </w:pPr>
    </w:lvl>
  </w:abstractNum>
  <w:abstractNum w:abstractNumId="19" w15:restartNumberingAfterBreak="0">
    <w:nsid w:val="410522BB"/>
    <w:multiLevelType w:val="hybridMultilevel"/>
    <w:tmpl w:val="FFFFFFFF"/>
    <w:lvl w:ilvl="0" w:tplc="0F8CB298">
      <w:start w:val="1"/>
      <w:numFmt w:val="bullet"/>
      <w:lvlText w:val=""/>
      <w:lvlJc w:val="left"/>
      <w:pPr>
        <w:ind w:left="720" w:hanging="360"/>
      </w:pPr>
      <w:rPr>
        <w:rFonts w:ascii="Symbol" w:hAnsi="Symbol" w:hint="default"/>
      </w:rPr>
    </w:lvl>
    <w:lvl w:ilvl="1" w:tplc="1A64C9A2">
      <w:start w:val="1"/>
      <w:numFmt w:val="bullet"/>
      <w:lvlText w:val="o"/>
      <w:lvlJc w:val="left"/>
      <w:pPr>
        <w:ind w:left="1440" w:hanging="360"/>
      </w:pPr>
      <w:rPr>
        <w:rFonts w:ascii="Courier New" w:hAnsi="Courier New" w:hint="default"/>
      </w:rPr>
    </w:lvl>
    <w:lvl w:ilvl="2" w:tplc="F266FA6A">
      <w:start w:val="1"/>
      <w:numFmt w:val="bullet"/>
      <w:lvlText w:val=""/>
      <w:lvlJc w:val="left"/>
      <w:pPr>
        <w:ind w:left="2160" w:hanging="360"/>
      </w:pPr>
      <w:rPr>
        <w:rFonts w:ascii="Wingdings" w:hAnsi="Wingdings" w:hint="default"/>
      </w:rPr>
    </w:lvl>
    <w:lvl w:ilvl="3" w:tplc="6E868ACA">
      <w:start w:val="1"/>
      <w:numFmt w:val="bullet"/>
      <w:lvlText w:val=""/>
      <w:lvlJc w:val="left"/>
      <w:pPr>
        <w:ind w:left="2880" w:hanging="360"/>
      </w:pPr>
      <w:rPr>
        <w:rFonts w:ascii="Symbol" w:hAnsi="Symbol" w:hint="default"/>
      </w:rPr>
    </w:lvl>
    <w:lvl w:ilvl="4" w:tplc="D8585F58">
      <w:start w:val="1"/>
      <w:numFmt w:val="bullet"/>
      <w:lvlText w:val="o"/>
      <w:lvlJc w:val="left"/>
      <w:pPr>
        <w:ind w:left="3600" w:hanging="360"/>
      </w:pPr>
      <w:rPr>
        <w:rFonts w:ascii="Courier New" w:hAnsi="Courier New" w:hint="default"/>
      </w:rPr>
    </w:lvl>
    <w:lvl w:ilvl="5" w:tplc="0A245616">
      <w:start w:val="1"/>
      <w:numFmt w:val="bullet"/>
      <w:lvlText w:val=""/>
      <w:lvlJc w:val="left"/>
      <w:pPr>
        <w:ind w:left="4320" w:hanging="360"/>
      </w:pPr>
      <w:rPr>
        <w:rFonts w:ascii="Wingdings" w:hAnsi="Wingdings" w:hint="default"/>
      </w:rPr>
    </w:lvl>
    <w:lvl w:ilvl="6" w:tplc="063EBCF2">
      <w:start w:val="1"/>
      <w:numFmt w:val="bullet"/>
      <w:lvlText w:val=""/>
      <w:lvlJc w:val="left"/>
      <w:pPr>
        <w:ind w:left="5040" w:hanging="360"/>
      </w:pPr>
      <w:rPr>
        <w:rFonts w:ascii="Symbol" w:hAnsi="Symbol" w:hint="default"/>
      </w:rPr>
    </w:lvl>
    <w:lvl w:ilvl="7" w:tplc="2BF2618C">
      <w:start w:val="1"/>
      <w:numFmt w:val="bullet"/>
      <w:lvlText w:val="o"/>
      <w:lvlJc w:val="left"/>
      <w:pPr>
        <w:ind w:left="5760" w:hanging="360"/>
      </w:pPr>
      <w:rPr>
        <w:rFonts w:ascii="Courier New" w:hAnsi="Courier New" w:hint="default"/>
      </w:rPr>
    </w:lvl>
    <w:lvl w:ilvl="8" w:tplc="951856C4">
      <w:start w:val="1"/>
      <w:numFmt w:val="bullet"/>
      <w:lvlText w:val=""/>
      <w:lvlJc w:val="left"/>
      <w:pPr>
        <w:ind w:left="6480" w:hanging="360"/>
      </w:pPr>
      <w:rPr>
        <w:rFonts w:ascii="Wingdings" w:hAnsi="Wingdings" w:hint="default"/>
      </w:rPr>
    </w:lvl>
  </w:abstractNum>
  <w:abstractNum w:abstractNumId="20" w15:restartNumberingAfterBreak="0">
    <w:nsid w:val="442E56B3"/>
    <w:multiLevelType w:val="hybridMultilevel"/>
    <w:tmpl w:val="3CF4D802"/>
    <w:lvl w:ilvl="0" w:tplc="CA40B526">
      <w:start w:val="1"/>
      <w:numFmt w:val="bullet"/>
      <w:lvlText w:val=""/>
      <w:lvlJc w:val="left"/>
      <w:pPr>
        <w:ind w:left="720" w:hanging="360"/>
      </w:pPr>
      <w:rPr>
        <w:rFonts w:ascii="Symbol" w:hAnsi="Symbol" w:hint="default"/>
      </w:rPr>
    </w:lvl>
    <w:lvl w:ilvl="1" w:tplc="E5B041C2">
      <w:start w:val="1"/>
      <w:numFmt w:val="bullet"/>
      <w:lvlText w:val="o"/>
      <w:lvlJc w:val="left"/>
      <w:pPr>
        <w:ind w:left="1440" w:hanging="360"/>
      </w:pPr>
      <w:rPr>
        <w:rFonts w:ascii="Courier New" w:hAnsi="Courier New" w:hint="default"/>
      </w:rPr>
    </w:lvl>
    <w:lvl w:ilvl="2" w:tplc="310AA7A4">
      <w:start w:val="1"/>
      <w:numFmt w:val="bullet"/>
      <w:lvlText w:val=""/>
      <w:lvlJc w:val="left"/>
      <w:pPr>
        <w:ind w:left="2160" w:hanging="360"/>
      </w:pPr>
      <w:rPr>
        <w:rFonts w:ascii="Wingdings" w:hAnsi="Wingdings" w:hint="default"/>
      </w:rPr>
    </w:lvl>
    <w:lvl w:ilvl="3" w:tplc="DF9AAB74">
      <w:start w:val="1"/>
      <w:numFmt w:val="bullet"/>
      <w:lvlText w:val=""/>
      <w:lvlJc w:val="left"/>
      <w:pPr>
        <w:ind w:left="2880" w:hanging="360"/>
      </w:pPr>
      <w:rPr>
        <w:rFonts w:ascii="Symbol" w:hAnsi="Symbol" w:hint="default"/>
      </w:rPr>
    </w:lvl>
    <w:lvl w:ilvl="4" w:tplc="18749342">
      <w:start w:val="1"/>
      <w:numFmt w:val="bullet"/>
      <w:lvlText w:val="o"/>
      <w:lvlJc w:val="left"/>
      <w:pPr>
        <w:ind w:left="3600" w:hanging="360"/>
      </w:pPr>
      <w:rPr>
        <w:rFonts w:ascii="Courier New" w:hAnsi="Courier New" w:hint="default"/>
      </w:rPr>
    </w:lvl>
    <w:lvl w:ilvl="5" w:tplc="D1485480">
      <w:start w:val="1"/>
      <w:numFmt w:val="bullet"/>
      <w:lvlText w:val=""/>
      <w:lvlJc w:val="left"/>
      <w:pPr>
        <w:ind w:left="4320" w:hanging="360"/>
      </w:pPr>
      <w:rPr>
        <w:rFonts w:ascii="Wingdings" w:hAnsi="Wingdings" w:hint="default"/>
      </w:rPr>
    </w:lvl>
    <w:lvl w:ilvl="6" w:tplc="0CD82202">
      <w:start w:val="1"/>
      <w:numFmt w:val="bullet"/>
      <w:lvlText w:val=""/>
      <w:lvlJc w:val="left"/>
      <w:pPr>
        <w:ind w:left="5040" w:hanging="360"/>
      </w:pPr>
      <w:rPr>
        <w:rFonts w:ascii="Symbol" w:hAnsi="Symbol" w:hint="default"/>
      </w:rPr>
    </w:lvl>
    <w:lvl w:ilvl="7" w:tplc="0B82B72E">
      <w:start w:val="1"/>
      <w:numFmt w:val="bullet"/>
      <w:lvlText w:val="o"/>
      <w:lvlJc w:val="left"/>
      <w:pPr>
        <w:ind w:left="5760" w:hanging="360"/>
      </w:pPr>
      <w:rPr>
        <w:rFonts w:ascii="Courier New" w:hAnsi="Courier New" w:hint="default"/>
      </w:rPr>
    </w:lvl>
    <w:lvl w:ilvl="8" w:tplc="0030AC58">
      <w:start w:val="1"/>
      <w:numFmt w:val="bullet"/>
      <w:lvlText w:val=""/>
      <w:lvlJc w:val="left"/>
      <w:pPr>
        <w:ind w:left="6480" w:hanging="360"/>
      </w:pPr>
      <w:rPr>
        <w:rFonts w:ascii="Wingdings" w:hAnsi="Wingdings" w:hint="default"/>
      </w:rPr>
    </w:lvl>
  </w:abstractNum>
  <w:abstractNum w:abstractNumId="21" w15:restartNumberingAfterBreak="0">
    <w:nsid w:val="471B1DAA"/>
    <w:multiLevelType w:val="hybridMultilevel"/>
    <w:tmpl w:val="FFFFFFFF"/>
    <w:lvl w:ilvl="0" w:tplc="863E7B28">
      <w:start w:val="1"/>
      <w:numFmt w:val="upperLetter"/>
      <w:lvlText w:val="%1."/>
      <w:lvlJc w:val="left"/>
      <w:pPr>
        <w:ind w:left="720" w:hanging="360"/>
      </w:pPr>
    </w:lvl>
    <w:lvl w:ilvl="1" w:tplc="181A09D0">
      <w:start w:val="1"/>
      <w:numFmt w:val="lowerLetter"/>
      <w:lvlText w:val="%2."/>
      <w:lvlJc w:val="left"/>
      <w:pPr>
        <w:ind w:left="1440" w:hanging="360"/>
      </w:pPr>
    </w:lvl>
    <w:lvl w:ilvl="2" w:tplc="E872F2FC">
      <w:start w:val="1"/>
      <w:numFmt w:val="lowerRoman"/>
      <w:lvlText w:val="%3."/>
      <w:lvlJc w:val="right"/>
      <w:pPr>
        <w:ind w:left="2160" w:hanging="180"/>
      </w:pPr>
    </w:lvl>
    <w:lvl w:ilvl="3" w:tplc="5D36573C">
      <w:start w:val="1"/>
      <w:numFmt w:val="decimal"/>
      <w:lvlText w:val="%4."/>
      <w:lvlJc w:val="left"/>
      <w:pPr>
        <w:ind w:left="2880" w:hanging="360"/>
      </w:pPr>
    </w:lvl>
    <w:lvl w:ilvl="4" w:tplc="2904CCD0">
      <w:start w:val="1"/>
      <w:numFmt w:val="lowerLetter"/>
      <w:lvlText w:val="%5."/>
      <w:lvlJc w:val="left"/>
      <w:pPr>
        <w:ind w:left="3600" w:hanging="360"/>
      </w:pPr>
    </w:lvl>
    <w:lvl w:ilvl="5" w:tplc="E42895EA">
      <w:start w:val="1"/>
      <w:numFmt w:val="lowerRoman"/>
      <w:lvlText w:val="%6."/>
      <w:lvlJc w:val="right"/>
      <w:pPr>
        <w:ind w:left="4320" w:hanging="180"/>
      </w:pPr>
    </w:lvl>
    <w:lvl w:ilvl="6" w:tplc="D96A6D56">
      <w:start w:val="1"/>
      <w:numFmt w:val="decimal"/>
      <w:lvlText w:val="%7."/>
      <w:lvlJc w:val="left"/>
      <w:pPr>
        <w:ind w:left="5040" w:hanging="360"/>
      </w:pPr>
    </w:lvl>
    <w:lvl w:ilvl="7" w:tplc="E2A0D884">
      <w:start w:val="1"/>
      <w:numFmt w:val="lowerLetter"/>
      <w:lvlText w:val="%8."/>
      <w:lvlJc w:val="left"/>
      <w:pPr>
        <w:ind w:left="5760" w:hanging="360"/>
      </w:pPr>
    </w:lvl>
    <w:lvl w:ilvl="8" w:tplc="D6C83A3A">
      <w:start w:val="1"/>
      <w:numFmt w:val="lowerRoman"/>
      <w:lvlText w:val="%9."/>
      <w:lvlJc w:val="right"/>
      <w:pPr>
        <w:ind w:left="6480" w:hanging="180"/>
      </w:pPr>
    </w:lvl>
  </w:abstractNum>
  <w:abstractNum w:abstractNumId="22" w15:restartNumberingAfterBreak="0">
    <w:nsid w:val="4ABA7DA6"/>
    <w:multiLevelType w:val="hybridMultilevel"/>
    <w:tmpl w:val="FFFFFFFF"/>
    <w:lvl w:ilvl="0" w:tplc="52061E8E">
      <w:start w:val="1"/>
      <w:numFmt w:val="decimal"/>
      <w:lvlText w:val="%1."/>
      <w:lvlJc w:val="left"/>
      <w:pPr>
        <w:ind w:left="720" w:hanging="360"/>
      </w:pPr>
    </w:lvl>
    <w:lvl w:ilvl="1" w:tplc="80C0AB02">
      <w:start w:val="1"/>
      <w:numFmt w:val="lowerLetter"/>
      <w:lvlText w:val="%2."/>
      <w:lvlJc w:val="left"/>
      <w:pPr>
        <w:ind w:left="1440" w:hanging="360"/>
      </w:pPr>
    </w:lvl>
    <w:lvl w:ilvl="2" w:tplc="12F0EDCC">
      <w:start w:val="1"/>
      <w:numFmt w:val="lowerRoman"/>
      <w:lvlText w:val="%3."/>
      <w:lvlJc w:val="right"/>
      <w:pPr>
        <w:ind w:left="2160" w:hanging="180"/>
      </w:pPr>
    </w:lvl>
    <w:lvl w:ilvl="3" w:tplc="6B68E33E">
      <w:start w:val="1"/>
      <w:numFmt w:val="decimal"/>
      <w:lvlText w:val="%4."/>
      <w:lvlJc w:val="left"/>
      <w:pPr>
        <w:ind w:left="2880" w:hanging="360"/>
      </w:pPr>
    </w:lvl>
    <w:lvl w:ilvl="4" w:tplc="5E60097C">
      <w:start w:val="1"/>
      <w:numFmt w:val="lowerLetter"/>
      <w:lvlText w:val="%5."/>
      <w:lvlJc w:val="left"/>
      <w:pPr>
        <w:ind w:left="3600" w:hanging="360"/>
      </w:pPr>
    </w:lvl>
    <w:lvl w:ilvl="5" w:tplc="25023336">
      <w:start w:val="1"/>
      <w:numFmt w:val="lowerRoman"/>
      <w:lvlText w:val="%6."/>
      <w:lvlJc w:val="right"/>
      <w:pPr>
        <w:ind w:left="4320" w:hanging="180"/>
      </w:pPr>
    </w:lvl>
    <w:lvl w:ilvl="6" w:tplc="1A1CF16C">
      <w:start w:val="1"/>
      <w:numFmt w:val="decimal"/>
      <w:lvlText w:val="%7."/>
      <w:lvlJc w:val="left"/>
      <w:pPr>
        <w:ind w:left="5040" w:hanging="360"/>
      </w:pPr>
    </w:lvl>
    <w:lvl w:ilvl="7" w:tplc="72F6AB20">
      <w:start w:val="1"/>
      <w:numFmt w:val="lowerLetter"/>
      <w:lvlText w:val="%8."/>
      <w:lvlJc w:val="left"/>
      <w:pPr>
        <w:ind w:left="5760" w:hanging="360"/>
      </w:pPr>
    </w:lvl>
    <w:lvl w:ilvl="8" w:tplc="8E001410">
      <w:start w:val="1"/>
      <w:numFmt w:val="lowerRoman"/>
      <w:lvlText w:val="%9."/>
      <w:lvlJc w:val="right"/>
      <w:pPr>
        <w:ind w:left="6480" w:hanging="180"/>
      </w:pPr>
    </w:lvl>
  </w:abstractNum>
  <w:abstractNum w:abstractNumId="23" w15:restartNumberingAfterBreak="0">
    <w:nsid w:val="4DF86273"/>
    <w:multiLevelType w:val="hybridMultilevel"/>
    <w:tmpl w:val="FFFFFFFF"/>
    <w:lvl w:ilvl="0" w:tplc="1E200AC0">
      <w:start w:val="1"/>
      <w:numFmt w:val="decimal"/>
      <w:lvlText w:val="%1)"/>
      <w:lvlJc w:val="left"/>
      <w:pPr>
        <w:ind w:left="720" w:hanging="360"/>
      </w:pPr>
    </w:lvl>
    <w:lvl w:ilvl="1" w:tplc="D7F8CB3C">
      <w:start w:val="1"/>
      <w:numFmt w:val="lowerLetter"/>
      <w:lvlText w:val="%2."/>
      <w:lvlJc w:val="left"/>
      <w:pPr>
        <w:ind w:left="1440" w:hanging="360"/>
      </w:pPr>
    </w:lvl>
    <w:lvl w:ilvl="2" w:tplc="702E1F0E">
      <w:start w:val="1"/>
      <w:numFmt w:val="lowerRoman"/>
      <w:lvlText w:val="%3)"/>
      <w:lvlJc w:val="right"/>
      <w:pPr>
        <w:ind w:left="2160" w:hanging="180"/>
      </w:pPr>
    </w:lvl>
    <w:lvl w:ilvl="3" w:tplc="C492CD50">
      <w:start w:val="1"/>
      <w:numFmt w:val="decimal"/>
      <w:lvlText w:val="(%4)"/>
      <w:lvlJc w:val="left"/>
      <w:pPr>
        <w:ind w:left="2880" w:hanging="360"/>
      </w:pPr>
    </w:lvl>
    <w:lvl w:ilvl="4" w:tplc="1E867464">
      <w:start w:val="1"/>
      <w:numFmt w:val="lowerLetter"/>
      <w:lvlText w:val="(%5)"/>
      <w:lvlJc w:val="left"/>
      <w:pPr>
        <w:ind w:left="3600" w:hanging="360"/>
      </w:pPr>
    </w:lvl>
    <w:lvl w:ilvl="5" w:tplc="7AACA780">
      <w:start w:val="1"/>
      <w:numFmt w:val="lowerRoman"/>
      <w:lvlText w:val="(%6)"/>
      <w:lvlJc w:val="right"/>
      <w:pPr>
        <w:ind w:left="4320" w:hanging="180"/>
      </w:pPr>
    </w:lvl>
    <w:lvl w:ilvl="6" w:tplc="5A0AC870">
      <w:start w:val="1"/>
      <w:numFmt w:val="decimal"/>
      <w:lvlText w:val="%7."/>
      <w:lvlJc w:val="left"/>
      <w:pPr>
        <w:ind w:left="5040" w:hanging="360"/>
      </w:pPr>
    </w:lvl>
    <w:lvl w:ilvl="7" w:tplc="FF50661C">
      <w:start w:val="1"/>
      <w:numFmt w:val="lowerLetter"/>
      <w:lvlText w:val="%8."/>
      <w:lvlJc w:val="left"/>
      <w:pPr>
        <w:ind w:left="5760" w:hanging="360"/>
      </w:pPr>
    </w:lvl>
    <w:lvl w:ilvl="8" w:tplc="B9266B22">
      <w:start w:val="1"/>
      <w:numFmt w:val="lowerRoman"/>
      <w:lvlText w:val="%9."/>
      <w:lvlJc w:val="right"/>
      <w:pPr>
        <w:ind w:left="6480" w:hanging="180"/>
      </w:pPr>
    </w:lvl>
  </w:abstractNum>
  <w:abstractNum w:abstractNumId="24" w15:restartNumberingAfterBreak="0">
    <w:nsid w:val="569B51D9"/>
    <w:multiLevelType w:val="hybridMultilevel"/>
    <w:tmpl w:val="FFFFFFFF"/>
    <w:lvl w:ilvl="0" w:tplc="8B6AC280">
      <w:start w:val="1"/>
      <w:numFmt w:val="bullet"/>
      <w:lvlText w:val=""/>
      <w:lvlJc w:val="left"/>
      <w:pPr>
        <w:ind w:left="720" w:hanging="360"/>
      </w:pPr>
      <w:rPr>
        <w:rFonts w:ascii="Symbol" w:hAnsi="Symbol" w:hint="default"/>
      </w:rPr>
    </w:lvl>
    <w:lvl w:ilvl="1" w:tplc="4F4EB54C">
      <w:start w:val="1"/>
      <w:numFmt w:val="bullet"/>
      <w:lvlText w:val="o"/>
      <w:lvlJc w:val="left"/>
      <w:pPr>
        <w:ind w:left="1440" w:hanging="360"/>
      </w:pPr>
      <w:rPr>
        <w:rFonts w:ascii="Courier New" w:hAnsi="Courier New" w:hint="default"/>
      </w:rPr>
    </w:lvl>
    <w:lvl w:ilvl="2" w:tplc="C650712C">
      <w:start w:val="1"/>
      <w:numFmt w:val="bullet"/>
      <w:lvlText w:val=""/>
      <w:lvlJc w:val="left"/>
      <w:pPr>
        <w:ind w:left="2160" w:hanging="360"/>
      </w:pPr>
      <w:rPr>
        <w:rFonts w:ascii="Wingdings" w:hAnsi="Wingdings" w:hint="default"/>
      </w:rPr>
    </w:lvl>
    <w:lvl w:ilvl="3" w:tplc="2BFCB568">
      <w:start w:val="1"/>
      <w:numFmt w:val="bullet"/>
      <w:lvlText w:val=""/>
      <w:lvlJc w:val="left"/>
      <w:pPr>
        <w:ind w:left="2880" w:hanging="360"/>
      </w:pPr>
      <w:rPr>
        <w:rFonts w:ascii="Symbol" w:hAnsi="Symbol" w:hint="default"/>
      </w:rPr>
    </w:lvl>
    <w:lvl w:ilvl="4" w:tplc="F900FB06">
      <w:start w:val="1"/>
      <w:numFmt w:val="bullet"/>
      <w:lvlText w:val="o"/>
      <w:lvlJc w:val="left"/>
      <w:pPr>
        <w:ind w:left="3600" w:hanging="360"/>
      </w:pPr>
      <w:rPr>
        <w:rFonts w:ascii="Courier New" w:hAnsi="Courier New" w:hint="default"/>
      </w:rPr>
    </w:lvl>
    <w:lvl w:ilvl="5" w:tplc="C9262E14">
      <w:start w:val="1"/>
      <w:numFmt w:val="bullet"/>
      <w:lvlText w:val=""/>
      <w:lvlJc w:val="left"/>
      <w:pPr>
        <w:ind w:left="4320" w:hanging="360"/>
      </w:pPr>
      <w:rPr>
        <w:rFonts w:ascii="Wingdings" w:hAnsi="Wingdings" w:hint="default"/>
      </w:rPr>
    </w:lvl>
    <w:lvl w:ilvl="6" w:tplc="428E9642">
      <w:start w:val="1"/>
      <w:numFmt w:val="bullet"/>
      <w:lvlText w:val=""/>
      <w:lvlJc w:val="left"/>
      <w:pPr>
        <w:ind w:left="5040" w:hanging="360"/>
      </w:pPr>
      <w:rPr>
        <w:rFonts w:ascii="Symbol" w:hAnsi="Symbol" w:hint="default"/>
      </w:rPr>
    </w:lvl>
    <w:lvl w:ilvl="7" w:tplc="06BC9488">
      <w:start w:val="1"/>
      <w:numFmt w:val="bullet"/>
      <w:lvlText w:val="o"/>
      <w:lvlJc w:val="left"/>
      <w:pPr>
        <w:ind w:left="5760" w:hanging="360"/>
      </w:pPr>
      <w:rPr>
        <w:rFonts w:ascii="Courier New" w:hAnsi="Courier New" w:hint="default"/>
      </w:rPr>
    </w:lvl>
    <w:lvl w:ilvl="8" w:tplc="A05460B2">
      <w:start w:val="1"/>
      <w:numFmt w:val="bullet"/>
      <w:lvlText w:val=""/>
      <w:lvlJc w:val="left"/>
      <w:pPr>
        <w:ind w:left="6480" w:hanging="360"/>
      </w:pPr>
      <w:rPr>
        <w:rFonts w:ascii="Wingdings" w:hAnsi="Wingdings" w:hint="default"/>
      </w:rPr>
    </w:lvl>
  </w:abstractNum>
  <w:abstractNum w:abstractNumId="25" w15:restartNumberingAfterBreak="0">
    <w:nsid w:val="5A8F72A7"/>
    <w:multiLevelType w:val="hybridMultilevel"/>
    <w:tmpl w:val="FFFFFFFF"/>
    <w:lvl w:ilvl="0" w:tplc="6C72A9AC">
      <w:start w:val="1"/>
      <w:numFmt w:val="bullet"/>
      <w:lvlText w:val=""/>
      <w:lvlJc w:val="left"/>
      <w:pPr>
        <w:ind w:left="720" w:hanging="360"/>
      </w:pPr>
      <w:rPr>
        <w:rFonts w:ascii="Symbol" w:hAnsi="Symbol" w:hint="default"/>
      </w:rPr>
    </w:lvl>
    <w:lvl w:ilvl="1" w:tplc="A7C6FEBE">
      <w:start w:val="1"/>
      <w:numFmt w:val="bullet"/>
      <w:lvlText w:val="o"/>
      <w:lvlJc w:val="left"/>
      <w:pPr>
        <w:ind w:left="1440" w:hanging="360"/>
      </w:pPr>
      <w:rPr>
        <w:rFonts w:ascii="Courier New" w:hAnsi="Courier New" w:hint="default"/>
      </w:rPr>
    </w:lvl>
    <w:lvl w:ilvl="2" w:tplc="821E2E9E">
      <w:start w:val="1"/>
      <w:numFmt w:val="bullet"/>
      <w:lvlText w:val=""/>
      <w:lvlJc w:val="left"/>
      <w:pPr>
        <w:ind w:left="2160" w:hanging="360"/>
      </w:pPr>
      <w:rPr>
        <w:rFonts w:ascii="Wingdings" w:hAnsi="Wingdings" w:hint="default"/>
      </w:rPr>
    </w:lvl>
    <w:lvl w:ilvl="3" w:tplc="E7B0D36E">
      <w:start w:val="1"/>
      <w:numFmt w:val="bullet"/>
      <w:lvlText w:val=""/>
      <w:lvlJc w:val="left"/>
      <w:pPr>
        <w:ind w:left="2880" w:hanging="360"/>
      </w:pPr>
      <w:rPr>
        <w:rFonts w:ascii="Symbol" w:hAnsi="Symbol" w:hint="default"/>
      </w:rPr>
    </w:lvl>
    <w:lvl w:ilvl="4" w:tplc="D5966ED2">
      <w:start w:val="1"/>
      <w:numFmt w:val="bullet"/>
      <w:lvlText w:val="o"/>
      <w:lvlJc w:val="left"/>
      <w:pPr>
        <w:ind w:left="3600" w:hanging="360"/>
      </w:pPr>
      <w:rPr>
        <w:rFonts w:ascii="Courier New" w:hAnsi="Courier New" w:hint="default"/>
      </w:rPr>
    </w:lvl>
    <w:lvl w:ilvl="5" w:tplc="FACAACC6">
      <w:start w:val="1"/>
      <w:numFmt w:val="bullet"/>
      <w:lvlText w:val=""/>
      <w:lvlJc w:val="left"/>
      <w:pPr>
        <w:ind w:left="4320" w:hanging="360"/>
      </w:pPr>
      <w:rPr>
        <w:rFonts w:ascii="Wingdings" w:hAnsi="Wingdings" w:hint="default"/>
      </w:rPr>
    </w:lvl>
    <w:lvl w:ilvl="6" w:tplc="92BCBFDA">
      <w:start w:val="1"/>
      <w:numFmt w:val="bullet"/>
      <w:lvlText w:val=""/>
      <w:lvlJc w:val="left"/>
      <w:pPr>
        <w:ind w:left="5040" w:hanging="360"/>
      </w:pPr>
      <w:rPr>
        <w:rFonts w:ascii="Symbol" w:hAnsi="Symbol" w:hint="default"/>
      </w:rPr>
    </w:lvl>
    <w:lvl w:ilvl="7" w:tplc="C47E871A">
      <w:start w:val="1"/>
      <w:numFmt w:val="bullet"/>
      <w:lvlText w:val="o"/>
      <w:lvlJc w:val="left"/>
      <w:pPr>
        <w:ind w:left="5760" w:hanging="360"/>
      </w:pPr>
      <w:rPr>
        <w:rFonts w:ascii="Courier New" w:hAnsi="Courier New" w:hint="default"/>
      </w:rPr>
    </w:lvl>
    <w:lvl w:ilvl="8" w:tplc="5A34DD96">
      <w:start w:val="1"/>
      <w:numFmt w:val="bullet"/>
      <w:lvlText w:val=""/>
      <w:lvlJc w:val="left"/>
      <w:pPr>
        <w:ind w:left="6480" w:hanging="360"/>
      </w:pPr>
      <w:rPr>
        <w:rFonts w:ascii="Wingdings" w:hAnsi="Wingdings" w:hint="default"/>
      </w:rPr>
    </w:lvl>
  </w:abstractNum>
  <w:abstractNum w:abstractNumId="26" w15:restartNumberingAfterBreak="0">
    <w:nsid w:val="5EC45146"/>
    <w:multiLevelType w:val="hybridMultilevel"/>
    <w:tmpl w:val="EE76A9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DE38E5"/>
    <w:multiLevelType w:val="hybridMultilevel"/>
    <w:tmpl w:val="FFFFFFFF"/>
    <w:lvl w:ilvl="0" w:tplc="FFFFFFFF">
      <w:start w:val="1"/>
      <w:numFmt w:val="decimal"/>
      <w:lvlText w:val="%1."/>
      <w:lvlJc w:val="left"/>
      <w:pPr>
        <w:ind w:left="720" w:hanging="360"/>
      </w:pPr>
    </w:lvl>
    <w:lvl w:ilvl="1" w:tplc="BD1A2E7C">
      <w:start w:val="1"/>
      <w:numFmt w:val="lowerLetter"/>
      <w:lvlText w:val="%2."/>
      <w:lvlJc w:val="left"/>
      <w:pPr>
        <w:ind w:left="1440" w:hanging="360"/>
      </w:pPr>
    </w:lvl>
    <w:lvl w:ilvl="2" w:tplc="B4E68AA6">
      <w:start w:val="1"/>
      <w:numFmt w:val="lowerRoman"/>
      <w:lvlText w:val="%3."/>
      <w:lvlJc w:val="right"/>
      <w:pPr>
        <w:ind w:left="2160" w:hanging="180"/>
      </w:pPr>
    </w:lvl>
    <w:lvl w:ilvl="3" w:tplc="6A1EA0DE">
      <w:start w:val="1"/>
      <w:numFmt w:val="decimal"/>
      <w:lvlText w:val="%4."/>
      <w:lvlJc w:val="left"/>
      <w:pPr>
        <w:ind w:left="2880" w:hanging="360"/>
      </w:pPr>
    </w:lvl>
    <w:lvl w:ilvl="4" w:tplc="F892AED8">
      <w:start w:val="1"/>
      <w:numFmt w:val="lowerLetter"/>
      <w:lvlText w:val="%5."/>
      <w:lvlJc w:val="left"/>
      <w:pPr>
        <w:ind w:left="3600" w:hanging="360"/>
      </w:pPr>
    </w:lvl>
    <w:lvl w:ilvl="5" w:tplc="3E9670C8">
      <w:start w:val="1"/>
      <w:numFmt w:val="lowerRoman"/>
      <w:lvlText w:val="%6."/>
      <w:lvlJc w:val="right"/>
      <w:pPr>
        <w:ind w:left="4320" w:hanging="180"/>
      </w:pPr>
    </w:lvl>
    <w:lvl w:ilvl="6" w:tplc="4072CAF8">
      <w:start w:val="1"/>
      <w:numFmt w:val="decimal"/>
      <w:lvlText w:val="%7."/>
      <w:lvlJc w:val="left"/>
      <w:pPr>
        <w:ind w:left="5040" w:hanging="360"/>
      </w:pPr>
    </w:lvl>
    <w:lvl w:ilvl="7" w:tplc="15D02E9C">
      <w:start w:val="1"/>
      <w:numFmt w:val="lowerLetter"/>
      <w:lvlText w:val="%8."/>
      <w:lvlJc w:val="left"/>
      <w:pPr>
        <w:ind w:left="5760" w:hanging="360"/>
      </w:pPr>
    </w:lvl>
    <w:lvl w:ilvl="8" w:tplc="89DE70D6">
      <w:start w:val="1"/>
      <w:numFmt w:val="lowerRoman"/>
      <w:lvlText w:val="%9."/>
      <w:lvlJc w:val="right"/>
      <w:pPr>
        <w:ind w:left="6480" w:hanging="180"/>
      </w:pPr>
    </w:lvl>
  </w:abstractNum>
  <w:abstractNum w:abstractNumId="28" w15:restartNumberingAfterBreak="0">
    <w:nsid w:val="6A7D04FD"/>
    <w:multiLevelType w:val="hybridMultilevel"/>
    <w:tmpl w:val="06623C82"/>
    <w:lvl w:ilvl="0" w:tplc="C54C6D7A">
      <w:start w:val="1"/>
      <w:numFmt w:val="decimal"/>
      <w:lvlText w:val="%1."/>
      <w:lvlJc w:val="left"/>
      <w:pPr>
        <w:ind w:left="720" w:hanging="360"/>
      </w:pPr>
    </w:lvl>
    <w:lvl w:ilvl="1" w:tplc="4DA6688C">
      <w:start w:val="1"/>
      <w:numFmt w:val="upperRoman"/>
      <w:lvlText w:val="%2."/>
      <w:lvlJc w:val="left"/>
      <w:pPr>
        <w:ind w:left="1440" w:hanging="360"/>
      </w:pPr>
    </w:lvl>
    <w:lvl w:ilvl="2" w:tplc="308251CA">
      <w:start w:val="1"/>
      <w:numFmt w:val="lowerRoman"/>
      <w:lvlText w:val="%3."/>
      <w:lvlJc w:val="right"/>
      <w:pPr>
        <w:ind w:left="2160" w:hanging="180"/>
      </w:pPr>
    </w:lvl>
    <w:lvl w:ilvl="3" w:tplc="1DE0853E">
      <w:start w:val="1"/>
      <w:numFmt w:val="decimal"/>
      <w:lvlText w:val="%4."/>
      <w:lvlJc w:val="left"/>
      <w:pPr>
        <w:ind w:left="2880" w:hanging="360"/>
      </w:pPr>
    </w:lvl>
    <w:lvl w:ilvl="4" w:tplc="092895BA">
      <w:start w:val="1"/>
      <w:numFmt w:val="lowerLetter"/>
      <w:lvlText w:val="%5."/>
      <w:lvlJc w:val="left"/>
      <w:pPr>
        <w:ind w:left="3600" w:hanging="360"/>
      </w:pPr>
    </w:lvl>
    <w:lvl w:ilvl="5" w:tplc="8B8621FE">
      <w:start w:val="1"/>
      <w:numFmt w:val="lowerRoman"/>
      <w:lvlText w:val="%6."/>
      <w:lvlJc w:val="right"/>
      <w:pPr>
        <w:ind w:left="4320" w:hanging="180"/>
      </w:pPr>
    </w:lvl>
    <w:lvl w:ilvl="6" w:tplc="84121B80">
      <w:start w:val="1"/>
      <w:numFmt w:val="decimal"/>
      <w:lvlText w:val="%7."/>
      <w:lvlJc w:val="left"/>
      <w:pPr>
        <w:ind w:left="5040" w:hanging="360"/>
      </w:pPr>
    </w:lvl>
    <w:lvl w:ilvl="7" w:tplc="455E8210">
      <w:start w:val="1"/>
      <w:numFmt w:val="lowerLetter"/>
      <w:lvlText w:val="%8."/>
      <w:lvlJc w:val="left"/>
      <w:pPr>
        <w:ind w:left="5760" w:hanging="360"/>
      </w:pPr>
    </w:lvl>
    <w:lvl w:ilvl="8" w:tplc="0596838C">
      <w:start w:val="1"/>
      <w:numFmt w:val="lowerRoman"/>
      <w:lvlText w:val="%9."/>
      <w:lvlJc w:val="right"/>
      <w:pPr>
        <w:ind w:left="6480" w:hanging="180"/>
      </w:pPr>
    </w:lvl>
  </w:abstractNum>
  <w:abstractNum w:abstractNumId="29" w15:restartNumberingAfterBreak="0">
    <w:nsid w:val="6DB62128"/>
    <w:multiLevelType w:val="hybridMultilevel"/>
    <w:tmpl w:val="FFFFFFFF"/>
    <w:lvl w:ilvl="0" w:tplc="6EA8912E">
      <w:start w:val="1"/>
      <w:numFmt w:val="bullet"/>
      <w:lvlText w:val="o"/>
      <w:lvlJc w:val="left"/>
      <w:pPr>
        <w:ind w:left="720" w:hanging="360"/>
      </w:pPr>
      <w:rPr>
        <w:rFonts w:ascii="Courier New" w:hAnsi="Courier New" w:hint="default"/>
      </w:rPr>
    </w:lvl>
    <w:lvl w:ilvl="1" w:tplc="F48E7D0C">
      <w:start w:val="1"/>
      <w:numFmt w:val="bullet"/>
      <w:lvlText w:val="o"/>
      <w:lvlJc w:val="left"/>
      <w:pPr>
        <w:ind w:left="1440" w:hanging="360"/>
      </w:pPr>
      <w:rPr>
        <w:rFonts w:ascii="Courier New" w:hAnsi="Courier New" w:hint="default"/>
      </w:rPr>
    </w:lvl>
    <w:lvl w:ilvl="2" w:tplc="A77CCA72">
      <w:start w:val="1"/>
      <w:numFmt w:val="bullet"/>
      <w:lvlText w:val=""/>
      <w:lvlJc w:val="left"/>
      <w:pPr>
        <w:ind w:left="2160" w:hanging="360"/>
      </w:pPr>
      <w:rPr>
        <w:rFonts w:ascii="Wingdings" w:hAnsi="Wingdings" w:hint="default"/>
      </w:rPr>
    </w:lvl>
    <w:lvl w:ilvl="3" w:tplc="187E1076">
      <w:start w:val="1"/>
      <w:numFmt w:val="bullet"/>
      <w:lvlText w:val=""/>
      <w:lvlJc w:val="left"/>
      <w:pPr>
        <w:ind w:left="2880" w:hanging="360"/>
      </w:pPr>
      <w:rPr>
        <w:rFonts w:ascii="Symbol" w:hAnsi="Symbol" w:hint="default"/>
      </w:rPr>
    </w:lvl>
    <w:lvl w:ilvl="4" w:tplc="D048E258">
      <w:start w:val="1"/>
      <w:numFmt w:val="bullet"/>
      <w:lvlText w:val="o"/>
      <w:lvlJc w:val="left"/>
      <w:pPr>
        <w:ind w:left="3600" w:hanging="360"/>
      </w:pPr>
      <w:rPr>
        <w:rFonts w:ascii="Courier New" w:hAnsi="Courier New" w:hint="default"/>
      </w:rPr>
    </w:lvl>
    <w:lvl w:ilvl="5" w:tplc="0176588C">
      <w:start w:val="1"/>
      <w:numFmt w:val="bullet"/>
      <w:lvlText w:val=""/>
      <w:lvlJc w:val="left"/>
      <w:pPr>
        <w:ind w:left="4320" w:hanging="360"/>
      </w:pPr>
      <w:rPr>
        <w:rFonts w:ascii="Wingdings" w:hAnsi="Wingdings" w:hint="default"/>
      </w:rPr>
    </w:lvl>
    <w:lvl w:ilvl="6" w:tplc="6F98A858">
      <w:start w:val="1"/>
      <w:numFmt w:val="bullet"/>
      <w:lvlText w:val=""/>
      <w:lvlJc w:val="left"/>
      <w:pPr>
        <w:ind w:left="5040" w:hanging="360"/>
      </w:pPr>
      <w:rPr>
        <w:rFonts w:ascii="Symbol" w:hAnsi="Symbol" w:hint="default"/>
      </w:rPr>
    </w:lvl>
    <w:lvl w:ilvl="7" w:tplc="ADAABEFE">
      <w:start w:val="1"/>
      <w:numFmt w:val="bullet"/>
      <w:lvlText w:val="o"/>
      <w:lvlJc w:val="left"/>
      <w:pPr>
        <w:ind w:left="5760" w:hanging="360"/>
      </w:pPr>
      <w:rPr>
        <w:rFonts w:ascii="Courier New" w:hAnsi="Courier New" w:hint="default"/>
      </w:rPr>
    </w:lvl>
    <w:lvl w:ilvl="8" w:tplc="92D0AD62">
      <w:start w:val="1"/>
      <w:numFmt w:val="bullet"/>
      <w:lvlText w:val=""/>
      <w:lvlJc w:val="left"/>
      <w:pPr>
        <w:ind w:left="6480" w:hanging="360"/>
      </w:pPr>
      <w:rPr>
        <w:rFonts w:ascii="Wingdings" w:hAnsi="Wingdings" w:hint="default"/>
      </w:rPr>
    </w:lvl>
  </w:abstractNum>
  <w:abstractNum w:abstractNumId="30" w15:restartNumberingAfterBreak="0">
    <w:nsid w:val="787D3211"/>
    <w:multiLevelType w:val="hybridMultilevel"/>
    <w:tmpl w:val="FFFFFFFF"/>
    <w:lvl w:ilvl="0" w:tplc="C6568DF8">
      <w:start w:val="1"/>
      <w:numFmt w:val="decimal"/>
      <w:lvlText w:val="%1."/>
      <w:lvlJc w:val="left"/>
      <w:pPr>
        <w:ind w:left="720" w:hanging="360"/>
      </w:pPr>
    </w:lvl>
    <w:lvl w:ilvl="1" w:tplc="FFD2DD9C">
      <w:start w:val="1"/>
      <w:numFmt w:val="lowerLetter"/>
      <w:lvlText w:val="%2."/>
      <w:lvlJc w:val="left"/>
      <w:pPr>
        <w:ind w:left="1440" w:hanging="360"/>
      </w:pPr>
    </w:lvl>
    <w:lvl w:ilvl="2" w:tplc="68A29156">
      <w:start w:val="1"/>
      <w:numFmt w:val="lowerRoman"/>
      <w:lvlText w:val="%3."/>
      <w:lvlJc w:val="right"/>
      <w:pPr>
        <w:ind w:left="2160" w:hanging="180"/>
      </w:pPr>
    </w:lvl>
    <w:lvl w:ilvl="3" w:tplc="326CE5A8">
      <w:start w:val="1"/>
      <w:numFmt w:val="decimal"/>
      <w:lvlText w:val="%4."/>
      <w:lvlJc w:val="left"/>
      <w:pPr>
        <w:ind w:left="2880" w:hanging="360"/>
      </w:pPr>
    </w:lvl>
    <w:lvl w:ilvl="4" w:tplc="241CAA6E">
      <w:start w:val="1"/>
      <w:numFmt w:val="lowerLetter"/>
      <w:lvlText w:val="%5."/>
      <w:lvlJc w:val="left"/>
      <w:pPr>
        <w:ind w:left="3600" w:hanging="360"/>
      </w:pPr>
    </w:lvl>
    <w:lvl w:ilvl="5" w:tplc="ED684128">
      <w:start w:val="1"/>
      <w:numFmt w:val="lowerRoman"/>
      <w:lvlText w:val="%6."/>
      <w:lvlJc w:val="right"/>
      <w:pPr>
        <w:ind w:left="4320" w:hanging="180"/>
      </w:pPr>
    </w:lvl>
    <w:lvl w:ilvl="6" w:tplc="F8347A04">
      <w:start w:val="1"/>
      <w:numFmt w:val="decimal"/>
      <w:lvlText w:val="%7."/>
      <w:lvlJc w:val="left"/>
      <w:pPr>
        <w:ind w:left="5040" w:hanging="360"/>
      </w:pPr>
    </w:lvl>
    <w:lvl w:ilvl="7" w:tplc="69C4187A">
      <w:start w:val="1"/>
      <w:numFmt w:val="lowerLetter"/>
      <w:lvlText w:val="%8."/>
      <w:lvlJc w:val="left"/>
      <w:pPr>
        <w:ind w:left="5760" w:hanging="360"/>
      </w:pPr>
    </w:lvl>
    <w:lvl w:ilvl="8" w:tplc="65F6EC6C">
      <w:start w:val="1"/>
      <w:numFmt w:val="lowerRoman"/>
      <w:lvlText w:val="%9."/>
      <w:lvlJc w:val="right"/>
      <w:pPr>
        <w:ind w:left="6480" w:hanging="180"/>
      </w:pPr>
    </w:lvl>
  </w:abstractNum>
  <w:num w:numId="1">
    <w:abstractNumId w:val="25"/>
  </w:num>
  <w:num w:numId="2">
    <w:abstractNumId w:val="28"/>
  </w:num>
  <w:num w:numId="3">
    <w:abstractNumId w:val="17"/>
  </w:num>
  <w:num w:numId="4">
    <w:abstractNumId w:val="15"/>
  </w:num>
  <w:num w:numId="5">
    <w:abstractNumId w:val="19"/>
  </w:num>
  <w:num w:numId="6">
    <w:abstractNumId w:val="22"/>
  </w:num>
  <w:num w:numId="7">
    <w:abstractNumId w:val="6"/>
  </w:num>
  <w:num w:numId="8">
    <w:abstractNumId w:val="20"/>
  </w:num>
  <w:num w:numId="9">
    <w:abstractNumId w:val="11"/>
  </w:num>
  <w:num w:numId="10">
    <w:abstractNumId w:val="5"/>
  </w:num>
  <w:num w:numId="11">
    <w:abstractNumId w:val="27"/>
  </w:num>
  <w:num w:numId="12">
    <w:abstractNumId w:val="18"/>
  </w:num>
  <w:num w:numId="13">
    <w:abstractNumId w:val="9"/>
  </w:num>
  <w:num w:numId="14">
    <w:abstractNumId w:val="21"/>
  </w:num>
  <w:num w:numId="15">
    <w:abstractNumId w:val="1"/>
  </w:num>
  <w:num w:numId="16">
    <w:abstractNumId w:val="23"/>
  </w:num>
  <w:num w:numId="17">
    <w:abstractNumId w:val="2"/>
  </w:num>
  <w:num w:numId="18">
    <w:abstractNumId w:val="30"/>
  </w:num>
  <w:num w:numId="19">
    <w:abstractNumId w:val="24"/>
  </w:num>
  <w:num w:numId="20">
    <w:abstractNumId w:val="29"/>
  </w:num>
  <w:num w:numId="21">
    <w:abstractNumId w:val="10"/>
  </w:num>
  <w:num w:numId="22">
    <w:abstractNumId w:val="4"/>
  </w:num>
  <w:num w:numId="23">
    <w:abstractNumId w:val="26"/>
  </w:num>
  <w:num w:numId="24">
    <w:abstractNumId w:val="14"/>
  </w:num>
  <w:num w:numId="25">
    <w:abstractNumId w:val="16"/>
  </w:num>
  <w:num w:numId="26">
    <w:abstractNumId w:val="12"/>
  </w:num>
  <w:num w:numId="27">
    <w:abstractNumId w:val="8"/>
  </w:num>
  <w:num w:numId="28">
    <w:abstractNumId w:val="0"/>
  </w:num>
  <w:num w:numId="29">
    <w:abstractNumId w:val="3"/>
  </w:num>
  <w:num w:numId="30">
    <w:abstractNumId w:val="13"/>
  </w:num>
  <w:num w:numId="31">
    <w:abstractNumId w:val="13"/>
    <w:lvlOverride w:ilvl="0">
      <w:startOverride w:val="1"/>
    </w:lvlOverride>
  </w:num>
  <w:num w:numId="32">
    <w:abstractNumId w:val="13"/>
    <w:lvlOverride w:ilvl="0">
      <w:startOverride w:val="1"/>
    </w:lvlOverride>
  </w:num>
  <w:num w:numId="33">
    <w:abstractNumId w:val="7"/>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CCE0ABF"/>
    <w:rsid w:val="00001856"/>
    <w:rsid w:val="00002B45"/>
    <w:rsid w:val="000034A9"/>
    <w:rsid w:val="00004CFC"/>
    <w:rsid w:val="000063C0"/>
    <w:rsid w:val="00007006"/>
    <w:rsid w:val="0000744D"/>
    <w:rsid w:val="0001182D"/>
    <w:rsid w:val="00011B3E"/>
    <w:rsid w:val="000123AC"/>
    <w:rsid w:val="00013862"/>
    <w:rsid w:val="000138A1"/>
    <w:rsid w:val="00015502"/>
    <w:rsid w:val="00015660"/>
    <w:rsid w:val="000158D2"/>
    <w:rsid w:val="000178FA"/>
    <w:rsid w:val="000205BB"/>
    <w:rsid w:val="0002186E"/>
    <w:rsid w:val="000219A9"/>
    <w:rsid w:val="00022DD0"/>
    <w:rsid w:val="00027D9D"/>
    <w:rsid w:val="0002818E"/>
    <w:rsid w:val="00030F51"/>
    <w:rsid w:val="00031312"/>
    <w:rsid w:val="00032794"/>
    <w:rsid w:val="000327E8"/>
    <w:rsid w:val="00033A65"/>
    <w:rsid w:val="00034757"/>
    <w:rsid w:val="00034C52"/>
    <w:rsid w:val="00040C83"/>
    <w:rsid w:val="00041467"/>
    <w:rsid w:val="00041766"/>
    <w:rsid w:val="00041DAB"/>
    <w:rsid w:val="00042FFF"/>
    <w:rsid w:val="000459DC"/>
    <w:rsid w:val="00046149"/>
    <w:rsid w:val="00047BAD"/>
    <w:rsid w:val="00047DAD"/>
    <w:rsid w:val="00050F62"/>
    <w:rsid w:val="00054130"/>
    <w:rsid w:val="0005523E"/>
    <w:rsid w:val="00055964"/>
    <w:rsid w:val="00055BF8"/>
    <w:rsid w:val="000568B6"/>
    <w:rsid w:val="00056938"/>
    <w:rsid w:val="000612BB"/>
    <w:rsid w:val="00063A32"/>
    <w:rsid w:val="00064741"/>
    <w:rsid w:val="00064CD2"/>
    <w:rsid w:val="000658CE"/>
    <w:rsid w:val="000667A9"/>
    <w:rsid w:val="00066D6C"/>
    <w:rsid w:val="00067A28"/>
    <w:rsid w:val="00071457"/>
    <w:rsid w:val="00073DF4"/>
    <w:rsid w:val="000768DD"/>
    <w:rsid w:val="00080FDC"/>
    <w:rsid w:val="0008183A"/>
    <w:rsid w:val="00081DDD"/>
    <w:rsid w:val="000822C9"/>
    <w:rsid w:val="0008360F"/>
    <w:rsid w:val="0008552A"/>
    <w:rsid w:val="00087DD7"/>
    <w:rsid w:val="00090241"/>
    <w:rsid w:val="0009029B"/>
    <w:rsid w:val="00090A32"/>
    <w:rsid w:val="00091D38"/>
    <w:rsid w:val="000921B9"/>
    <w:rsid w:val="000923D6"/>
    <w:rsid w:val="0009253D"/>
    <w:rsid w:val="000931BE"/>
    <w:rsid w:val="00094650"/>
    <w:rsid w:val="000A390A"/>
    <w:rsid w:val="000A6701"/>
    <w:rsid w:val="000A67B1"/>
    <w:rsid w:val="000A7E01"/>
    <w:rsid w:val="000B1B1D"/>
    <w:rsid w:val="000B2C54"/>
    <w:rsid w:val="000B5682"/>
    <w:rsid w:val="000B576C"/>
    <w:rsid w:val="000B79EB"/>
    <w:rsid w:val="000C000A"/>
    <w:rsid w:val="000C3CF8"/>
    <w:rsid w:val="000C6671"/>
    <w:rsid w:val="000D02F0"/>
    <w:rsid w:val="000D26D1"/>
    <w:rsid w:val="000D2F80"/>
    <w:rsid w:val="000D414E"/>
    <w:rsid w:val="000D4440"/>
    <w:rsid w:val="000D497E"/>
    <w:rsid w:val="000D4FEB"/>
    <w:rsid w:val="000D57FA"/>
    <w:rsid w:val="000D5A66"/>
    <w:rsid w:val="000D66C3"/>
    <w:rsid w:val="000D7B67"/>
    <w:rsid w:val="000E2D19"/>
    <w:rsid w:val="000E37A3"/>
    <w:rsid w:val="000E3CE9"/>
    <w:rsid w:val="000E5517"/>
    <w:rsid w:val="000F27D2"/>
    <w:rsid w:val="000F27F1"/>
    <w:rsid w:val="000F3072"/>
    <w:rsid w:val="000F7021"/>
    <w:rsid w:val="000F763A"/>
    <w:rsid w:val="000F7862"/>
    <w:rsid w:val="000F78A5"/>
    <w:rsid w:val="000F7A34"/>
    <w:rsid w:val="0010041C"/>
    <w:rsid w:val="00101F18"/>
    <w:rsid w:val="00102D2C"/>
    <w:rsid w:val="00103C9B"/>
    <w:rsid w:val="001048C5"/>
    <w:rsid w:val="00107BE6"/>
    <w:rsid w:val="00110E25"/>
    <w:rsid w:val="00111320"/>
    <w:rsid w:val="0011333F"/>
    <w:rsid w:val="00113E7C"/>
    <w:rsid w:val="001171B2"/>
    <w:rsid w:val="0012116C"/>
    <w:rsid w:val="00123EF4"/>
    <w:rsid w:val="00125782"/>
    <w:rsid w:val="00127802"/>
    <w:rsid w:val="001314F4"/>
    <w:rsid w:val="00134B92"/>
    <w:rsid w:val="00140EE3"/>
    <w:rsid w:val="00142476"/>
    <w:rsid w:val="0014279F"/>
    <w:rsid w:val="00146F8B"/>
    <w:rsid w:val="00150D69"/>
    <w:rsid w:val="00151500"/>
    <w:rsid w:val="00152CDC"/>
    <w:rsid w:val="00153877"/>
    <w:rsid w:val="0016163C"/>
    <w:rsid w:val="001655CA"/>
    <w:rsid w:val="001664AC"/>
    <w:rsid w:val="00166728"/>
    <w:rsid w:val="00167AB1"/>
    <w:rsid w:val="0017256C"/>
    <w:rsid w:val="00174453"/>
    <w:rsid w:val="00177DD6"/>
    <w:rsid w:val="001814EE"/>
    <w:rsid w:val="00181D2D"/>
    <w:rsid w:val="00182186"/>
    <w:rsid w:val="0018475C"/>
    <w:rsid w:val="00186B4F"/>
    <w:rsid w:val="00186F0B"/>
    <w:rsid w:val="00187515"/>
    <w:rsid w:val="00190FAF"/>
    <w:rsid w:val="00191A1D"/>
    <w:rsid w:val="00192193"/>
    <w:rsid w:val="001922EF"/>
    <w:rsid w:val="00193C36"/>
    <w:rsid w:val="0019554E"/>
    <w:rsid w:val="00195742"/>
    <w:rsid w:val="00195BC9"/>
    <w:rsid w:val="001962CC"/>
    <w:rsid w:val="00196EEF"/>
    <w:rsid w:val="00197423"/>
    <w:rsid w:val="00197D67"/>
    <w:rsid w:val="001A4E7F"/>
    <w:rsid w:val="001A589F"/>
    <w:rsid w:val="001A70E2"/>
    <w:rsid w:val="001B1C63"/>
    <w:rsid w:val="001B2584"/>
    <w:rsid w:val="001B53EA"/>
    <w:rsid w:val="001B65A2"/>
    <w:rsid w:val="001C0415"/>
    <w:rsid w:val="001CA5F9"/>
    <w:rsid w:val="001D0653"/>
    <w:rsid w:val="001D4054"/>
    <w:rsid w:val="001D5878"/>
    <w:rsid w:val="001D5C40"/>
    <w:rsid w:val="001D62BD"/>
    <w:rsid w:val="001E033D"/>
    <w:rsid w:val="001E4C5E"/>
    <w:rsid w:val="001E6096"/>
    <w:rsid w:val="001E777C"/>
    <w:rsid w:val="001E7F49"/>
    <w:rsid w:val="001F27CB"/>
    <w:rsid w:val="001F3C76"/>
    <w:rsid w:val="001F50F9"/>
    <w:rsid w:val="001F552D"/>
    <w:rsid w:val="001F7153"/>
    <w:rsid w:val="00203757"/>
    <w:rsid w:val="00205D55"/>
    <w:rsid w:val="00210BF6"/>
    <w:rsid w:val="0021359D"/>
    <w:rsid w:val="002145FD"/>
    <w:rsid w:val="002148D3"/>
    <w:rsid w:val="002150C5"/>
    <w:rsid w:val="00221B8E"/>
    <w:rsid w:val="0022248C"/>
    <w:rsid w:val="00223782"/>
    <w:rsid w:val="00223E1B"/>
    <w:rsid w:val="00223F34"/>
    <w:rsid w:val="002248EF"/>
    <w:rsid w:val="00224DBD"/>
    <w:rsid w:val="00225ED5"/>
    <w:rsid w:val="002324E0"/>
    <w:rsid w:val="00232A55"/>
    <w:rsid w:val="0023314F"/>
    <w:rsid w:val="00236557"/>
    <w:rsid w:val="00236D56"/>
    <w:rsid w:val="00241163"/>
    <w:rsid w:val="002416E2"/>
    <w:rsid w:val="00241B81"/>
    <w:rsid w:val="00242920"/>
    <w:rsid w:val="00242A90"/>
    <w:rsid w:val="00243637"/>
    <w:rsid w:val="0024367A"/>
    <w:rsid w:val="00243C81"/>
    <w:rsid w:val="002462A9"/>
    <w:rsid w:val="00246C6D"/>
    <w:rsid w:val="00247794"/>
    <w:rsid w:val="00247CC5"/>
    <w:rsid w:val="00251892"/>
    <w:rsid w:val="002518AA"/>
    <w:rsid w:val="0025505E"/>
    <w:rsid w:val="00260639"/>
    <w:rsid w:val="00260BE5"/>
    <w:rsid w:val="00260E29"/>
    <w:rsid w:val="00261356"/>
    <w:rsid w:val="00261399"/>
    <w:rsid w:val="00264F04"/>
    <w:rsid w:val="00266013"/>
    <w:rsid w:val="002738DC"/>
    <w:rsid w:val="00275A39"/>
    <w:rsid w:val="00275CEC"/>
    <w:rsid w:val="002826BE"/>
    <w:rsid w:val="00282A7A"/>
    <w:rsid w:val="00282E87"/>
    <w:rsid w:val="00286849"/>
    <w:rsid w:val="00290173"/>
    <w:rsid w:val="002901E9"/>
    <w:rsid w:val="002947B7"/>
    <w:rsid w:val="002954E7"/>
    <w:rsid w:val="00295FE1"/>
    <w:rsid w:val="0029739A"/>
    <w:rsid w:val="00297706"/>
    <w:rsid w:val="002A2EC2"/>
    <w:rsid w:val="002A3533"/>
    <w:rsid w:val="002A7CD6"/>
    <w:rsid w:val="002B07E3"/>
    <w:rsid w:val="002B1455"/>
    <w:rsid w:val="002B2E17"/>
    <w:rsid w:val="002C129D"/>
    <w:rsid w:val="002C135B"/>
    <w:rsid w:val="002C1439"/>
    <w:rsid w:val="002C48F6"/>
    <w:rsid w:val="002C4C3B"/>
    <w:rsid w:val="002C522A"/>
    <w:rsid w:val="002C7460"/>
    <w:rsid w:val="002D06C8"/>
    <w:rsid w:val="002D4C07"/>
    <w:rsid w:val="002E0CB9"/>
    <w:rsid w:val="002E2675"/>
    <w:rsid w:val="002E3CED"/>
    <w:rsid w:val="002E56B7"/>
    <w:rsid w:val="002E6D6B"/>
    <w:rsid w:val="002F05B6"/>
    <w:rsid w:val="002F33A7"/>
    <w:rsid w:val="002F3D4A"/>
    <w:rsid w:val="002F45B7"/>
    <w:rsid w:val="002F5240"/>
    <w:rsid w:val="002F6921"/>
    <w:rsid w:val="002F6E23"/>
    <w:rsid w:val="002F760B"/>
    <w:rsid w:val="0030030E"/>
    <w:rsid w:val="003010E8"/>
    <w:rsid w:val="003032C3"/>
    <w:rsid w:val="00303AEF"/>
    <w:rsid w:val="0031355F"/>
    <w:rsid w:val="00315746"/>
    <w:rsid w:val="00315BB3"/>
    <w:rsid w:val="003163CB"/>
    <w:rsid w:val="00316CE6"/>
    <w:rsid w:val="00316EB6"/>
    <w:rsid w:val="0031773F"/>
    <w:rsid w:val="00317F3B"/>
    <w:rsid w:val="003206B0"/>
    <w:rsid w:val="003210DA"/>
    <w:rsid w:val="0032217D"/>
    <w:rsid w:val="003235D0"/>
    <w:rsid w:val="00332611"/>
    <w:rsid w:val="00334930"/>
    <w:rsid w:val="00336909"/>
    <w:rsid w:val="0033768C"/>
    <w:rsid w:val="00341402"/>
    <w:rsid w:val="003422FC"/>
    <w:rsid w:val="00342706"/>
    <w:rsid w:val="00342943"/>
    <w:rsid w:val="00342B87"/>
    <w:rsid w:val="00343731"/>
    <w:rsid w:val="0034394E"/>
    <w:rsid w:val="00343A73"/>
    <w:rsid w:val="003449DC"/>
    <w:rsid w:val="00356AFD"/>
    <w:rsid w:val="00356C23"/>
    <w:rsid w:val="00361D4A"/>
    <w:rsid w:val="00364E72"/>
    <w:rsid w:val="0036726C"/>
    <w:rsid w:val="00370F6E"/>
    <w:rsid w:val="00371E28"/>
    <w:rsid w:val="00372948"/>
    <w:rsid w:val="003742A4"/>
    <w:rsid w:val="00375261"/>
    <w:rsid w:val="00375E6D"/>
    <w:rsid w:val="00376C52"/>
    <w:rsid w:val="00377AC9"/>
    <w:rsid w:val="00384F09"/>
    <w:rsid w:val="00385795"/>
    <w:rsid w:val="003859D9"/>
    <w:rsid w:val="00390F13"/>
    <w:rsid w:val="0039196E"/>
    <w:rsid w:val="00391DBF"/>
    <w:rsid w:val="00392185"/>
    <w:rsid w:val="0039388A"/>
    <w:rsid w:val="00396C83"/>
    <w:rsid w:val="003A00F5"/>
    <w:rsid w:val="003A01EC"/>
    <w:rsid w:val="003A265E"/>
    <w:rsid w:val="003A2FD3"/>
    <w:rsid w:val="003A3A7C"/>
    <w:rsid w:val="003A65D7"/>
    <w:rsid w:val="003A6FD4"/>
    <w:rsid w:val="003A7FCF"/>
    <w:rsid w:val="003B0122"/>
    <w:rsid w:val="003B0DA4"/>
    <w:rsid w:val="003B24DC"/>
    <w:rsid w:val="003B332C"/>
    <w:rsid w:val="003B3797"/>
    <w:rsid w:val="003B46C4"/>
    <w:rsid w:val="003C064E"/>
    <w:rsid w:val="003C4727"/>
    <w:rsid w:val="003D0F3C"/>
    <w:rsid w:val="003D1218"/>
    <w:rsid w:val="003D288B"/>
    <w:rsid w:val="003D2AE0"/>
    <w:rsid w:val="003D400D"/>
    <w:rsid w:val="003D5283"/>
    <w:rsid w:val="003D595C"/>
    <w:rsid w:val="003D5EA9"/>
    <w:rsid w:val="003D6E23"/>
    <w:rsid w:val="003D73D1"/>
    <w:rsid w:val="003E01D3"/>
    <w:rsid w:val="003E44A8"/>
    <w:rsid w:val="003E57F8"/>
    <w:rsid w:val="003E6376"/>
    <w:rsid w:val="003E709C"/>
    <w:rsid w:val="003E7AE8"/>
    <w:rsid w:val="003F1774"/>
    <w:rsid w:val="003F3122"/>
    <w:rsid w:val="003F3315"/>
    <w:rsid w:val="003F7AEA"/>
    <w:rsid w:val="00400C37"/>
    <w:rsid w:val="00401F0B"/>
    <w:rsid w:val="00402039"/>
    <w:rsid w:val="00405A8D"/>
    <w:rsid w:val="00406EEC"/>
    <w:rsid w:val="004072D5"/>
    <w:rsid w:val="00410F75"/>
    <w:rsid w:val="00413603"/>
    <w:rsid w:val="00416D19"/>
    <w:rsid w:val="00430F1D"/>
    <w:rsid w:val="0043381D"/>
    <w:rsid w:val="00434354"/>
    <w:rsid w:val="004349F4"/>
    <w:rsid w:val="00434C0A"/>
    <w:rsid w:val="004378A6"/>
    <w:rsid w:val="00437A24"/>
    <w:rsid w:val="00440E23"/>
    <w:rsid w:val="00442287"/>
    <w:rsid w:val="00443F15"/>
    <w:rsid w:val="004442D1"/>
    <w:rsid w:val="004456DC"/>
    <w:rsid w:val="00445B1B"/>
    <w:rsid w:val="00446318"/>
    <w:rsid w:val="004478F0"/>
    <w:rsid w:val="00452587"/>
    <w:rsid w:val="004531D8"/>
    <w:rsid w:val="0046685B"/>
    <w:rsid w:val="00466A93"/>
    <w:rsid w:val="00474E3E"/>
    <w:rsid w:val="004813D5"/>
    <w:rsid w:val="004813D6"/>
    <w:rsid w:val="00483189"/>
    <w:rsid w:val="0048630D"/>
    <w:rsid w:val="0048775E"/>
    <w:rsid w:val="00492C8E"/>
    <w:rsid w:val="004948E5"/>
    <w:rsid w:val="004951E4"/>
    <w:rsid w:val="004A4C7F"/>
    <w:rsid w:val="004A63EE"/>
    <w:rsid w:val="004B181B"/>
    <w:rsid w:val="004B42F0"/>
    <w:rsid w:val="004B43EA"/>
    <w:rsid w:val="004B4C05"/>
    <w:rsid w:val="004BE8EB"/>
    <w:rsid w:val="004C01F8"/>
    <w:rsid w:val="004C20BD"/>
    <w:rsid w:val="004C238D"/>
    <w:rsid w:val="004C6648"/>
    <w:rsid w:val="004C74E7"/>
    <w:rsid w:val="004C789C"/>
    <w:rsid w:val="004D0B06"/>
    <w:rsid w:val="004D3B3A"/>
    <w:rsid w:val="004D4F74"/>
    <w:rsid w:val="004D61B2"/>
    <w:rsid w:val="004E00DA"/>
    <w:rsid w:val="004E0BFF"/>
    <w:rsid w:val="004E0CC3"/>
    <w:rsid w:val="004F092C"/>
    <w:rsid w:val="004F2138"/>
    <w:rsid w:val="004F357C"/>
    <w:rsid w:val="004F392F"/>
    <w:rsid w:val="004F526A"/>
    <w:rsid w:val="004F57B2"/>
    <w:rsid w:val="004F691B"/>
    <w:rsid w:val="004F73F8"/>
    <w:rsid w:val="005008E1"/>
    <w:rsid w:val="00506AFD"/>
    <w:rsid w:val="00507154"/>
    <w:rsid w:val="00510225"/>
    <w:rsid w:val="00511A57"/>
    <w:rsid w:val="0051233B"/>
    <w:rsid w:val="005143DE"/>
    <w:rsid w:val="005145AB"/>
    <w:rsid w:val="00515F2C"/>
    <w:rsid w:val="005177EB"/>
    <w:rsid w:val="00520265"/>
    <w:rsid w:val="00525990"/>
    <w:rsid w:val="005273D9"/>
    <w:rsid w:val="0052763A"/>
    <w:rsid w:val="00531073"/>
    <w:rsid w:val="0053136B"/>
    <w:rsid w:val="00532DD3"/>
    <w:rsid w:val="00533178"/>
    <w:rsid w:val="00533E95"/>
    <w:rsid w:val="00534B7D"/>
    <w:rsid w:val="0053520D"/>
    <w:rsid w:val="005362FF"/>
    <w:rsid w:val="00543AA5"/>
    <w:rsid w:val="00543F10"/>
    <w:rsid w:val="005507F4"/>
    <w:rsid w:val="00555000"/>
    <w:rsid w:val="0056245B"/>
    <w:rsid w:val="00563BA9"/>
    <w:rsid w:val="005648B1"/>
    <w:rsid w:val="0057183F"/>
    <w:rsid w:val="00572A72"/>
    <w:rsid w:val="005748E5"/>
    <w:rsid w:val="00580CD7"/>
    <w:rsid w:val="005837C8"/>
    <w:rsid w:val="00596AE6"/>
    <w:rsid w:val="005972A7"/>
    <w:rsid w:val="00597BDE"/>
    <w:rsid w:val="005A0EFF"/>
    <w:rsid w:val="005A2898"/>
    <w:rsid w:val="005B11AB"/>
    <w:rsid w:val="005B32F1"/>
    <w:rsid w:val="005B3A07"/>
    <w:rsid w:val="005B62F8"/>
    <w:rsid w:val="005C2D47"/>
    <w:rsid w:val="005C6F0E"/>
    <w:rsid w:val="005D075F"/>
    <w:rsid w:val="005D0B00"/>
    <w:rsid w:val="005D3D61"/>
    <w:rsid w:val="005D6124"/>
    <w:rsid w:val="005D7B15"/>
    <w:rsid w:val="005D7D0E"/>
    <w:rsid w:val="005E1468"/>
    <w:rsid w:val="005E1E0C"/>
    <w:rsid w:val="005E1E90"/>
    <w:rsid w:val="005E2AAF"/>
    <w:rsid w:val="005E35CD"/>
    <w:rsid w:val="005E4495"/>
    <w:rsid w:val="005F42E8"/>
    <w:rsid w:val="005F5B3D"/>
    <w:rsid w:val="005F7723"/>
    <w:rsid w:val="0060449D"/>
    <w:rsid w:val="00604AC1"/>
    <w:rsid w:val="00605735"/>
    <w:rsid w:val="006062DA"/>
    <w:rsid w:val="00607778"/>
    <w:rsid w:val="00610382"/>
    <w:rsid w:val="006106CE"/>
    <w:rsid w:val="00610DC4"/>
    <w:rsid w:val="00610EDD"/>
    <w:rsid w:val="00611F42"/>
    <w:rsid w:val="006124BF"/>
    <w:rsid w:val="006136B9"/>
    <w:rsid w:val="00613E20"/>
    <w:rsid w:val="00614AA9"/>
    <w:rsid w:val="006158C7"/>
    <w:rsid w:val="00615AAD"/>
    <w:rsid w:val="00615D68"/>
    <w:rsid w:val="006176DC"/>
    <w:rsid w:val="00621348"/>
    <w:rsid w:val="00621D6C"/>
    <w:rsid w:val="00624D69"/>
    <w:rsid w:val="0062504F"/>
    <w:rsid w:val="00625CC8"/>
    <w:rsid w:val="00630A2C"/>
    <w:rsid w:val="00636977"/>
    <w:rsid w:val="006416AA"/>
    <w:rsid w:val="00644789"/>
    <w:rsid w:val="00644F3B"/>
    <w:rsid w:val="006451C6"/>
    <w:rsid w:val="0064569E"/>
    <w:rsid w:val="0064655F"/>
    <w:rsid w:val="00646733"/>
    <w:rsid w:val="00650742"/>
    <w:rsid w:val="00650AB3"/>
    <w:rsid w:val="00652265"/>
    <w:rsid w:val="00653189"/>
    <w:rsid w:val="00653FE9"/>
    <w:rsid w:val="00654A67"/>
    <w:rsid w:val="00657CC7"/>
    <w:rsid w:val="0065A53D"/>
    <w:rsid w:val="006613DD"/>
    <w:rsid w:val="0066179B"/>
    <w:rsid w:val="00665FDE"/>
    <w:rsid w:val="00666C4B"/>
    <w:rsid w:val="0067098B"/>
    <w:rsid w:val="006755FA"/>
    <w:rsid w:val="006772E0"/>
    <w:rsid w:val="00680652"/>
    <w:rsid w:val="00680723"/>
    <w:rsid w:val="00680D3C"/>
    <w:rsid w:val="006817D8"/>
    <w:rsid w:val="00684EF5"/>
    <w:rsid w:val="0068663D"/>
    <w:rsid w:val="0068783C"/>
    <w:rsid w:val="00687D39"/>
    <w:rsid w:val="00690458"/>
    <w:rsid w:val="00690650"/>
    <w:rsid w:val="0069129E"/>
    <w:rsid w:val="0069336D"/>
    <w:rsid w:val="00694A2A"/>
    <w:rsid w:val="006954B1"/>
    <w:rsid w:val="00696B4E"/>
    <w:rsid w:val="006A07C7"/>
    <w:rsid w:val="006A1828"/>
    <w:rsid w:val="006A214B"/>
    <w:rsid w:val="006A74EA"/>
    <w:rsid w:val="006A78FF"/>
    <w:rsid w:val="006B30FA"/>
    <w:rsid w:val="006B3A98"/>
    <w:rsid w:val="006B3C37"/>
    <w:rsid w:val="006B463F"/>
    <w:rsid w:val="006B476D"/>
    <w:rsid w:val="006B6322"/>
    <w:rsid w:val="006B6467"/>
    <w:rsid w:val="006B76F9"/>
    <w:rsid w:val="006B7D1B"/>
    <w:rsid w:val="006B9BA5"/>
    <w:rsid w:val="006C2EFB"/>
    <w:rsid w:val="006C4094"/>
    <w:rsid w:val="006C7A9C"/>
    <w:rsid w:val="006D28BD"/>
    <w:rsid w:val="006D2D6B"/>
    <w:rsid w:val="006D3472"/>
    <w:rsid w:val="006D7BE6"/>
    <w:rsid w:val="006E2418"/>
    <w:rsid w:val="006E34DC"/>
    <w:rsid w:val="006E4B73"/>
    <w:rsid w:val="006E6CDC"/>
    <w:rsid w:val="006E780E"/>
    <w:rsid w:val="006F404A"/>
    <w:rsid w:val="006F414F"/>
    <w:rsid w:val="006F4477"/>
    <w:rsid w:val="006F64C7"/>
    <w:rsid w:val="006F73DC"/>
    <w:rsid w:val="006F79B2"/>
    <w:rsid w:val="00706415"/>
    <w:rsid w:val="0070799B"/>
    <w:rsid w:val="00710171"/>
    <w:rsid w:val="007126EA"/>
    <w:rsid w:val="00714EC7"/>
    <w:rsid w:val="00717214"/>
    <w:rsid w:val="0071725F"/>
    <w:rsid w:val="007215EF"/>
    <w:rsid w:val="00724F47"/>
    <w:rsid w:val="00727C99"/>
    <w:rsid w:val="007308AD"/>
    <w:rsid w:val="00732245"/>
    <w:rsid w:val="0073378C"/>
    <w:rsid w:val="00733D96"/>
    <w:rsid w:val="00736B85"/>
    <w:rsid w:val="00737FC8"/>
    <w:rsid w:val="0074043E"/>
    <w:rsid w:val="00741CC7"/>
    <w:rsid w:val="007420C2"/>
    <w:rsid w:val="0074354F"/>
    <w:rsid w:val="00744694"/>
    <w:rsid w:val="00745370"/>
    <w:rsid w:val="0075065A"/>
    <w:rsid w:val="00751805"/>
    <w:rsid w:val="007524B8"/>
    <w:rsid w:val="007534D8"/>
    <w:rsid w:val="0075448F"/>
    <w:rsid w:val="00754905"/>
    <w:rsid w:val="00755FEA"/>
    <w:rsid w:val="007562B1"/>
    <w:rsid w:val="007568F4"/>
    <w:rsid w:val="007613BB"/>
    <w:rsid w:val="0076142E"/>
    <w:rsid w:val="0076147A"/>
    <w:rsid w:val="00764D5E"/>
    <w:rsid w:val="00765ABF"/>
    <w:rsid w:val="00767753"/>
    <w:rsid w:val="0077062E"/>
    <w:rsid w:val="00771050"/>
    <w:rsid w:val="0077465E"/>
    <w:rsid w:val="00774BD2"/>
    <w:rsid w:val="00777F0E"/>
    <w:rsid w:val="00780160"/>
    <w:rsid w:val="00781A5E"/>
    <w:rsid w:val="007849B8"/>
    <w:rsid w:val="00790611"/>
    <w:rsid w:val="00790ED7"/>
    <w:rsid w:val="007915E9"/>
    <w:rsid w:val="00794FE9"/>
    <w:rsid w:val="007A457C"/>
    <w:rsid w:val="007A6ADB"/>
    <w:rsid w:val="007B0317"/>
    <w:rsid w:val="007B3BDE"/>
    <w:rsid w:val="007B3EB9"/>
    <w:rsid w:val="007B4F5E"/>
    <w:rsid w:val="007B5B61"/>
    <w:rsid w:val="007B62F9"/>
    <w:rsid w:val="007B6C24"/>
    <w:rsid w:val="007C0752"/>
    <w:rsid w:val="007C0C3E"/>
    <w:rsid w:val="007C1BCE"/>
    <w:rsid w:val="007C3107"/>
    <w:rsid w:val="007C4CD1"/>
    <w:rsid w:val="007C516B"/>
    <w:rsid w:val="007C5CD6"/>
    <w:rsid w:val="007D022B"/>
    <w:rsid w:val="007D06CD"/>
    <w:rsid w:val="007D0F0F"/>
    <w:rsid w:val="007D1A92"/>
    <w:rsid w:val="007D30DE"/>
    <w:rsid w:val="007D50B7"/>
    <w:rsid w:val="007D5857"/>
    <w:rsid w:val="007D6610"/>
    <w:rsid w:val="007D7C4A"/>
    <w:rsid w:val="007E1A4B"/>
    <w:rsid w:val="007E3AA0"/>
    <w:rsid w:val="007E5084"/>
    <w:rsid w:val="007E5F36"/>
    <w:rsid w:val="007F1DAD"/>
    <w:rsid w:val="007F295E"/>
    <w:rsid w:val="007F4664"/>
    <w:rsid w:val="007F4B71"/>
    <w:rsid w:val="007F63D5"/>
    <w:rsid w:val="007F74AB"/>
    <w:rsid w:val="008068A1"/>
    <w:rsid w:val="00810162"/>
    <w:rsid w:val="00810BB1"/>
    <w:rsid w:val="00810DD4"/>
    <w:rsid w:val="00811C46"/>
    <w:rsid w:val="00813036"/>
    <w:rsid w:val="008142A4"/>
    <w:rsid w:val="00814C7E"/>
    <w:rsid w:val="00815AF5"/>
    <w:rsid w:val="008208FC"/>
    <w:rsid w:val="008251A1"/>
    <w:rsid w:val="008259D9"/>
    <w:rsid w:val="0083177F"/>
    <w:rsid w:val="008327E1"/>
    <w:rsid w:val="00832AF6"/>
    <w:rsid w:val="00833D21"/>
    <w:rsid w:val="0083542C"/>
    <w:rsid w:val="00836486"/>
    <w:rsid w:val="0083728E"/>
    <w:rsid w:val="00841C66"/>
    <w:rsid w:val="008459BD"/>
    <w:rsid w:val="00846631"/>
    <w:rsid w:val="0084CE81"/>
    <w:rsid w:val="008511C4"/>
    <w:rsid w:val="008534F1"/>
    <w:rsid w:val="00853898"/>
    <w:rsid w:val="00855223"/>
    <w:rsid w:val="00857041"/>
    <w:rsid w:val="008605F0"/>
    <w:rsid w:val="00861A0D"/>
    <w:rsid w:val="00862100"/>
    <w:rsid w:val="008629ED"/>
    <w:rsid w:val="00864EE2"/>
    <w:rsid w:val="00865264"/>
    <w:rsid w:val="008653AE"/>
    <w:rsid w:val="008659C2"/>
    <w:rsid w:val="0087175F"/>
    <w:rsid w:val="00875C29"/>
    <w:rsid w:val="008805CD"/>
    <w:rsid w:val="0088214B"/>
    <w:rsid w:val="008821C0"/>
    <w:rsid w:val="00885D56"/>
    <w:rsid w:val="0088747E"/>
    <w:rsid w:val="00887955"/>
    <w:rsid w:val="0088797E"/>
    <w:rsid w:val="0089075C"/>
    <w:rsid w:val="00891298"/>
    <w:rsid w:val="0089341B"/>
    <w:rsid w:val="00894B07"/>
    <w:rsid w:val="008A4EFB"/>
    <w:rsid w:val="008A61F3"/>
    <w:rsid w:val="008A64A0"/>
    <w:rsid w:val="008A7110"/>
    <w:rsid w:val="008B1E3F"/>
    <w:rsid w:val="008B73B4"/>
    <w:rsid w:val="008C03CD"/>
    <w:rsid w:val="008C0512"/>
    <w:rsid w:val="008C5687"/>
    <w:rsid w:val="008C5891"/>
    <w:rsid w:val="008C5B4B"/>
    <w:rsid w:val="008C67E9"/>
    <w:rsid w:val="008D06A8"/>
    <w:rsid w:val="008D1051"/>
    <w:rsid w:val="008D15C2"/>
    <w:rsid w:val="008D1740"/>
    <w:rsid w:val="008D2736"/>
    <w:rsid w:val="008D4478"/>
    <w:rsid w:val="008E202E"/>
    <w:rsid w:val="008E34F3"/>
    <w:rsid w:val="008E47E9"/>
    <w:rsid w:val="008E68E3"/>
    <w:rsid w:val="008F26BA"/>
    <w:rsid w:val="008F3832"/>
    <w:rsid w:val="008F3EB9"/>
    <w:rsid w:val="008F4008"/>
    <w:rsid w:val="008F535E"/>
    <w:rsid w:val="008F63BC"/>
    <w:rsid w:val="008F6FB5"/>
    <w:rsid w:val="00901857"/>
    <w:rsid w:val="00903C59"/>
    <w:rsid w:val="00907FD7"/>
    <w:rsid w:val="0091464B"/>
    <w:rsid w:val="00916EFF"/>
    <w:rsid w:val="009203C9"/>
    <w:rsid w:val="00921923"/>
    <w:rsid w:val="009223DC"/>
    <w:rsid w:val="009233D5"/>
    <w:rsid w:val="00925946"/>
    <w:rsid w:val="00931B63"/>
    <w:rsid w:val="00932C78"/>
    <w:rsid w:val="00935ADE"/>
    <w:rsid w:val="00937A4F"/>
    <w:rsid w:val="00941296"/>
    <w:rsid w:val="009413BF"/>
    <w:rsid w:val="00942CEF"/>
    <w:rsid w:val="009478B4"/>
    <w:rsid w:val="009505D2"/>
    <w:rsid w:val="0095159B"/>
    <w:rsid w:val="00951A41"/>
    <w:rsid w:val="0095311A"/>
    <w:rsid w:val="0096005B"/>
    <w:rsid w:val="00962A46"/>
    <w:rsid w:val="00963840"/>
    <w:rsid w:val="00965210"/>
    <w:rsid w:val="00967E93"/>
    <w:rsid w:val="00973CCB"/>
    <w:rsid w:val="00974927"/>
    <w:rsid w:val="00974B1C"/>
    <w:rsid w:val="00975849"/>
    <w:rsid w:val="00977C3F"/>
    <w:rsid w:val="00980BA5"/>
    <w:rsid w:val="00986665"/>
    <w:rsid w:val="0098736A"/>
    <w:rsid w:val="00987B0F"/>
    <w:rsid w:val="00990584"/>
    <w:rsid w:val="00991FE5"/>
    <w:rsid w:val="00993F27"/>
    <w:rsid w:val="009940DA"/>
    <w:rsid w:val="009953F5"/>
    <w:rsid w:val="009964BF"/>
    <w:rsid w:val="00996AB3"/>
    <w:rsid w:val="00996BB4"/>
    <w:rsid w:val="0099766C"/>
    <w:rsid w:val="009977F9"/>
    <w:rsid w:val="009A0883"/>
    <w:rsid w:val="009A19CB"/>
    <w:rsid w:val="009A335C"/>
    <w:rsid w:val="009A5CC4"/>
    <w:rsid w:val="009A7DEE"/>
    <w:rsid w:val="009B0813"/>
    <w:rsid w:val="009B23B1"/>
    <w:rsid w:val="009B366D"/>
    <w:rsid w:val="009B5280"/>
    <w:rsid w:val="009C0519"/>
    <w:rsid w:val="009C1DCF"/>
    <w:rsid w:val="009C25D8"/>
    <w:rsid w:val="009C34BB"/>
    <w:rsid w:val="009C3F23"/>
    <w:rsid w:val="009C570C"/>
    <w:rsid w:val="009C5E96"/>
    <w:rsid w:val="009C64D7"/>
    <w:rsid w:val="009C66AD"/>
    <w:rsid w:val="009C72E5"/>
    <w:rsid w:val="009C7BC0"/>
    <w:rsid w:val="009D12A7"/>
    <w:rsid w:val="009D263B"/>
    <w:rsid w:val="009D2740"/>
    <w:rsid w:val="009D3A92"/>
    <w:rsid w:val="009D4BC6"/>
    <w:rsid w:val="009E0F96"/>
    <w:rsid w:val="009E31B2"/>
    <w:rsid w:val="009E42CA"/>
    <w:rsid w:val="009E4BAB"/>
    <w:rsid w:val="009F5BE6"/>
    <w:rsid w:val="009F5C9A"/>
    <w:rsid w:val="009F741F"/>
    <w:rsid w:val="00A0209D"/>
    <w:rsid w:val="00A02930"/>
    <w:rsid w:val="00A05626"/>
    <w:rsid w:val="00A12632"/>
    <w:rsid w:val="00A13E34"/>
    <w:rsid w:val="00A16404"/>
    <w:rsid w:val="00A177A9"/>
    <w:rsid w:val="00A2072F"/>
    <w:rsid w:val="00A20806"/>
    <w:rsid w:val="00A20AB5"/>
    <w:rsid w:val="00A21A0A"/>
    <w:rsid w:val="00A27464"/>
    <w:rsid w:val="00A32B63"/>
    <w:rsid w:val="00A3407F"/>
    <w:rsid w:val="00A37EC8"/>
    <w:rsid w:val="00A439E5"/>
    <w:rsid w:val="00A44297"/>
    <w:rsid w:val="00A448EB"/>
    <w:rsid w:val="00A46D03"/>
    <w:rsid w:val="00A471BE"/>
    <w:rsid w:val="00A47774"/>
    <w:rsid w:val="00A47BEC"/>
    <w:rsid w:val="00A50C02"/>
    <w:rsid w:val="00A50C21"/>
    <w:rsid w:val="00A51B25"/>
    <w:rsid w:val="00A52F6F"/>
    <w:rsid w:val="00A55234"/>
    <w:rsid w:val="00A5729D"/>
    <w:rsid w:val="00A57FC8"/>
    <w:rsid w:val="00A62035"/>
    <w:rsid w:val="00A634CA"/>
    <w:rsid w:val="00A63660"/>
    <w:rsid w:val="00A66888"/>
    <w:rsid w:val="00A67C69"/>
    <w:rsid w:val="00A72BB6"/>
    <w:rsid w:val="00A80A4E"/>
    <w:rsid w:val="00A80FAB"/>
    <w:rsid w:val="00A815A6"/>
    <w:rsid w:val="00A824B6"/>
    <w:rsid w:val="00A84F56"/>
    <w:rsid w:val="00A871A9"/>
    <w:rsid w:val="00A909FD"/>
    <w:rsid w:val="00A93E77"/>
    <w:rsid w:val="00A94081"/>
    <w:rsid w:val="00AA00C5"/>
    <w:rsid w:val="00AA090C"/>
    <w:rsid w:val="00AA0C13"/>
    <w:rsid w:val="00AA4D95"/>
    <w:rsid w:val="00AA4ED9"/>
    <w:rsid w:val="00AA5054"/>
    <w:rsid w:val="00AB0F46"/>
    <w:rsid w:val="00AB1E48"/>
    <w:rsid w:val="00AB38D5"/>
    <w:rsid w:val="00AB5436"/>
    <w:rsid w:val="00AB748A"/>
    <w:rsid w:val="00AC14E9"/>
    <w:rsid w:val="00AC211E"/>
    <w:rsid w:val="00AC2226"/>
    <w:rsid w:val="00AC25FC"/>
    <w:rsid w:val="00AD08FF"/>
    <w:rsid w:val="00AD0BEC"/>
    <w:rsid w:val="00AD4C48"/>
    <w:rsid w:val="00AD77A8"/>
    <w:rsid w:val="00AE0EAB"/>
    <w:rsid w:val="00AE4C1F"/>
    <w:rsid w:val="00AE5274"/>
    <w:rsid w:val="00AE5DE9"/>
    <w:rsid w:val="00AE7491"/>
    <w:rsid w:val="00AF3646"/>
    <w:rsid w:val="00AF4F5B"/>
    <w:rsid w:val="00AF72A9"/>
    <w:rsid w:val="00AF7F34"/>
    <w:rsid w:val="00B01808"/>
    <w:rsid w:val="00B025A7"/>
    <w:rsid w:val="00B028EA"/>
    <w:rsid w:val="00B02D69"/>
    <w:rsid w:val="00B02EED"/>
    <w:rsid w:val="00B04BFF"/>
    <w:rsid w:val="00B11A04"/>
    <w:rsid w:val="00B15CCF"/>
    <w:rsid w:val="00B173F9"/>
    <w:rsid w:val="00B1799C"/>
    <w:rsid w:val="00B22DD2"/>
    <w:rsid w:val="00B22E0B"/>
    <w:rsid w:val="00B259A1"/>
    <w:rsid w:val="00B26445"/>
    <w:rsid w:val="00B26B7F"/>
    <w:rsid w:val="00B304B6"/>
    <w:rsid w:val="00B318C5"/>
    <w:rsid w:val="00B320E4"/>
    <w:rsid w:val="00B35984"/>
    <w:rsid w:val="00B37096"/>
    <w:rsid w:val="00B4083D"/>
    <w:rsid w:val="00B41703"/>
    <w:rsid w:val="00B44F16"/>
    <w:rsid w:val="00B45F99"/>
    <w:rsid w:val="00B50112"/>
    <w:rsid w:val="00B506D6"/>
    <w:rsid w:val="00B54966"/>
    <w:rsid w:val="00B54A13"/>
    <w:rsid w:val="00B54C43"/>
    <w:rsid w:val="00B54CEF"/>
    <w:rsid w:val="00B562CC"/>
    <w:rsid w:val="00B566D6"/>
    <w:rsid w:val="00B56D4B"/>
    <w:rsid w:val="00B60B0D"/>
    <w:rsid w:val="00B613E2"/>
    <w:rsid w:val="00B63C7F"/>
    <w:rsid w:val="00B63DBA"/>
    <w:rsid w:val="00B66237"/>
    <w:rsid w:val="00B66C61"/>
    <w:rsid w:val="00B67D5D"/>
    <w:rsid w:val="00B734FD"/>
    <w:rsid w:val="00B764FA"/>
    <w:rsid w:val="00B804C1"/>
    <w:rsid w:val="00B80FBE"/>
    <w:rsid w:val="00B81F41"/>
    <w:rsid w:val="00B82233"/>
    <w:rsid w:val="00B8276F"/>
    <w:rsid w:val="00B86E10"/>
    <w:rsid w:val="00B873D4"/>
    <w:rsid w:val="00B87EE9"/>
    <w:rsid w:val="00B91745"/>
    <w:rsid w:val="00B923E6"/>
    <w:rsid w:val="00B9579F"/>
    <w:rsid w:val="00BA07B5"/>
    <w:rsid w:val="00BA3505"/>
    <w:rsid w:val="00BA51AA"/>
    <w:rsid w:val="00BB2843"/>
    <w:rsid w:val="00BB73B4"/>
    <w:rsid w:val="00BC1AFD"/>
    <w:rsid w:val="00BC70E2"/>
    <w:rsid w:val="00BC71B8"/>
    <w:rsid w:val="00BD2DB5"/>
    <w:rsid w:val="00BD4DDF"/>
    <w:rsid w:val="00BE0C02"/>
    <w:rsid w:val="00BE0EF2"/>
    <w:rsid w:val="00BE237E"/>
    <w:rsid w:val="00BE24D6"/>
    <w:rsid w:val="00BE6F00"/>
    <w:rsid w:val="00BE71FC"/>
    <w:rsid w:val="00BF03C4"/>
    <w:rsid w:val="00BF042E"/>
    <w:rsid w:val="00BF0803"/>
    <w:rsid w:val="00BF0EA8"/>
    <w:rsid w:val="00BF4C27"/>
    <w:rsid w:val="00BF618E"/>
    <w:rsid w:val="00BF66FC"/>
    <w:rsid w:val="00C01691"/>
    <w:rsid w:val="00C01C2D"/>
    <w:rsid w:val="00C0435B"/>
    <w:rsid w:val="00C073C4"/>
    <w:rsid w:val="00C1065F"/>
    <w:rsid w:val="00C20019"/>
    <w:rsid w:val="00C24D41"/>
    <w:rsid w:val="00C262B0"/>
    <w:rsid w:val="00C267F1"/>
    <w:rsid w:val="00C27E56"/>
    <w:rsid w:val="00C30722"/>
    <w:rsid w:val="00C34749"/>
    <w:rsid w:val="00C359DE"/>
    <w:rsid w:val="00C40AEA"/>
    <w:rsid w:val="00C41591"/>
    <w:rsid w:val="00C418D8"/>
    <w:rsid w:val="00C43F4D"/>
    <w:rsid w:val="00C448D6"/>
    <w:rsid w:val="00C44B1E"/>
    <w:rsid w:val="00C44DB6"/>
    <w:rsid w:val="00C5109B"/>
    <w:rsid w:val="00C530E0"/>
    <w:rsid w:val="00C55490"/>
    <w:rsid w:val="00C56D60"/>
    <w:rsid w:val="00C6042E"/>
    <w:rsid w:val="00C61976"/>
    <w:rsid w:val="00C61C03"/>
    <w:rsid w:val="00C622C0"/>
    <w:rsid w:val="00C633D7"/>
    <w:rsid w:val="00C637CB"/>
    <w:rsid w:val="00C639DB"/>
    <w:rsid w:val="00C709D3"/>
    <w:rsid w:val="00C71B3C"/>
    <w:rsid w:val="00C71D19"/>
    <w:rsid w:val="00C77D1A"/>
    <w:rsid w:val="00C77D98"/>
    <w:rsid w:val="00C8128E"/>
    <w:rsid w:val="00C828D9"/>
    <w:rsid w:val="00C8419F"/>
    <w:rsid w:val="00C84853"/>
    <w:rsid w:val="00C85530"/>
    <w:rsid w:val="00C91E0D"/>
    <w:rsid w:val="00C92BB7"/>
    <w:rsid w:val="00C96276"/>
    <w:rsid w:val="00C962F9"/>
    <w:rsid w:val="00C9676D"/>
    <w:rsid w:val="00C9799D"/>
    <w:rsid w:val="00C97F8D"/>
    <w:rsid w:val="00CA1CDD"/>
    <w:rsid w:val="00CA2109"/>
    <w:rsid w:val="00CB6C43"/>
    <w:rsid w:val="00CC1D6D"/>
    <w:rsid w:val="00CC6FAF"/>
    <w:rsid w:val="00CC72D9"/>
    <w:rsid w:val="00CD1F40"/>
    <w:rsid w:val="00CD40B5"/>
    <w:rsid w:val="00CE004D"/>
    <w:rsid w:val="00CE2F0C"/>
    <w:rsid w:val="00CE518F"/>
    <w:rsid w:val="00CF1A97"/>
    <w:rsid w:val="00CF2B39"/>
    <w:rsid w:val="00CF3C15"/>
    <w:rsid w:val="00CF77A5"/>
    <w:rsid w:val="00D0135B"/>
    <w:rsid w:val="00D0154F"/>
    <w:rsid w:val="00D02263"/>
    <w:rsid w:val="00D05A1D"/>
    <w:rsid w:val="00D0742A"/>
    <w:rsid w:val="00D1092D"/>
    <w:rsid w:val="00D128B8"/>
    <w:rsid w:val="00D135E5"/>
    <w:rsid w:val="00D164A3"/>
    <w:rsid w:val="00D1734A"/>
    <w:rsid w:val="00D200EE"/>
    <w:rsid w:val="00D20DFC"/>
    <w:rsid w:val="00D238E6"/>
    <w:rsid w:val="00D24EDD"/>
    <w:rsid w:val="00D24F80"/>
    <w:rsid w:val="00D27ABB"/>
    <w:rsid w:val="00D348FD"/>
    <w:rsid w:val="00D34B00"/>
    <w:rsid w:val="00D36142"/>
    <w:rsid w:val="00D40095"/>
    <w:rsid w:val="00D40F16"/>
    <w:rsid w:val="00D41676"/>
    <w:rsid w:val="00D41F1D"/>
    <w:rsid w:val="00D4296E"/>
    <w:rsid w:val="00D43232"/>
    <w:rsid w:val="00D4454C"/>
    <w:rsid w:val="00D45216"/>
    <w:rsid w:val="00D47760"/>
    <w:rsid w:val="00D52464"/>
    <w:rsid w:val="00D5406C"/>
    <w:rsid w:val="00D5540D"/>
    <w:rsid w:val="00D55860"/>
    <w:rsid w:val="00D558E1"/>
    <w:rsid w:val="00D57F1B"/>
    <w:rsid w:val="00D602E4"/>
    <w:rsid w:val="00D616A3"/>
    <w:rsid w:val="00D617CD"/>
    <w:rsid w:val="00D61996"/>
    <w:rsid w:val="00D620A0"/>
    <w:rsid w:val="00D6262B"/>
    <w:rsid w:val="00D63748"/>
    <w:rsid w:val="00D70681"/>
    <w:rsid w:val="00D71683"/>
    <w:rsid w:val="00D74F3F"/>
    <w:rsid w:val="00D755C5"/>
    <w:rsid w:val="00D75AF7"/>
    <w:rsid w:val="00D800D5"/>
    <w:rsid w:val="00D826B5"/>
    <w:rsid w:val="00D83545"/>
    <w:rsid w:val="00D838ED"/>
    <w:rsid w:val="00D83DC6"/>
    <w:rsid w:val="00D8502E"/>
    <w:rsid w:val="00D85CB3"/>
    <w:rsid w:val="00D8720D"/>
    <w:rsid w:val="00D90A2B"/>
    <w:rsid w:val="00D90AEE"/>
    <w:rsid w:val="00D91070"/>
    <w:rsid w:val="00D9119A"/>
    <w:rsid w:val="00D9201B"/>
    <w:rsid w:val="00D93F3F"/>
    <w:rsid w:val="00DA2D15"/>
    <w:rsid w:val="00DA3525"/>
    <w:rsid w:val="00DA4B6B"/>
    <w:rsid w:val="00DA7986"/>
    <w:rsid w:val="00DB0564"/>
    <w:rsid w:val="00DB1664"/>
    <w:rsid w:val="00DB2031"/>
    <w:rsid w:val="00DB234C"/>
    <w:rsid w:val="00DB2B52"/>
    <w:rsid w:val="00DB406C"/>
    <w:rsid w:val="00DB5407"/>
    <w:rsid w:val="00DC0FE3"/>
    <w:rsid w:val="00DC1453"/>
    <w:rsid w:val="00DC1DB1"/>
    <w:rsid w:val="00DC27A7"/>
    <w:rsid w:val="00DC2DCE"/>
    <w:rsid w:val="00DC7340"/>
    <w:rsid w:val="00DC76CC"/>
    <w:rsid w:val="00DC7AC4"/>
    <w:rsid w:val="00DD188D"/>
    <w:rsid w:val="00DD34C1"/>
    <w:rsid w:val="00DD3EB6"/>
    <w:rsid w:val="00DD4D4A"/>
    <w:rsid w:val="00DD5AB5"/>
    <w:rsid w:val="00DD5AD4"/>
    <w:rsid w:val="00DD70BA"/>
    <w:rsid w:val="00DE2812"/>
    <w:rsid w:val="00DE2EC0"/>
    <w:rsid w:val="00DE5351"/>
    <w:rsid w:val="00DE5C59"/>
    <w:rsid w:val="00DE6E02"/>
    <w:rsid w:val="00DE7353"/>
    <w:rsid w:val="00DE7ABE"/>
    <w:rsid w:val="00DE7F8A"/>
    <w:rsid w:val="00DF040C"/>
    <w:rsid w:val="00DF13AD"/>
    <w:rsid w:val="00DF173A"/>
    <w:rsid w:val="00DF175B"/>
    <w:rsid w:val="00DF3235"/>
    <w:rsid w:val="00DF47B2"/>
    <w:rsid w:val="00DF4B59"/>
    <w:rsid w:val="00DF6BDE"/>
    <w:rsid w:val="00E00F5C"/>
    <w:rsid w:val="00E02790"/>
    <w:rsid w:val="00E049C2"/>
    <w:rsid w:val="00E04A9C"/>
    <w:rsid w:val="00E050C6"/>
    <w:rsid w:val="00E05379"/>
    <w:rsid w:val="00E074C6"/>
    <w:rsid w:val="00E0764D"/>
    <w:rsid w:val="00E104AD"/>
    <w:rsid w:val="00E1067F"/>
    <w:rsid w:val="00E10806"/>
    <w:rsid w:val="00E11493"/>
    <w:rsid w:val="00E12275"/>
    <w:rsid w:val="00E127E1"/>
    <w:rsid w:val="00E14371"/>
    <w:rsid w:val="00E15773"/>
    <w:rsid w:val="00E20758"/>
    <w:rsid w:val="00E217BD"/>
    <w:rsid w:val="00E21DCC"/>
    <w:rsid w:val="00E276BF"/>
    <w:rsid w:val="00E315FB"/>
    <w:rsid w:val="00E32E31"/>
    <w:rsid w:val="00E33EFA"/>
    <w:rsid w:val="00E3A2E7"/>
    <w:rsid w:val="00E412CA"/>
    <w:rsid w:val="00E41B50"/>
    <w:rsid w:val="00E41CCF"/>
    <w:rsid w:val="00E4259A"/>
    <w:rsid w:val="00E43AB2"/>
    <w:rsid w:val="00E43E8E"/>
    <w:rsid w:val="00E454D7"/>
    <w:rsid w:val="00E46AB3"/>
    <w:rsid w:val="00E52194"/>
    <w:rsid w:val="00E52D30"/>
    <w:rsid w:val="00E53EA2"/>
    <w:rsid w:val="00E55701"/>
    <w:rsid w:val="00E5582D"/>
    <w:rsid w:val="00E56888"/>
    <w:rsid w:val="00E61B6A"/>
    <w:rsid w:val="00E61E08"/>
    <w:rsid w:val="00E627AB"/>
    <w:rsid w:val="00E658E5"/>
    <w:rsid w:val="00E707CD"/>
    <w:rsid w:val="00E715B6"/>
    <w:rsid w:val="00E72118"/>
    <w:rsid w:val="00E7531F"/>
    <w:rsid w:val="00E834BC"/>
    <w:rsid w:val="00E83DE8"/>
    <w:rsid w:val="00E8E6C0"/>
    <w:rsid w:val="00E917BF"/>
    <w:rsid w:val="00E92CE0"/>
    <w:rsid w:val="00E9468A"/>
    <w:rsid w:val="00EA12A3"/>
    <w:rsid w:val="00EA3D40"/>
    <w:rsid w:val="00EA44CE"/>
    <w:rsid w:val="00EA5E46"/>
    <w:rsid w:val="00EA708D"/>
    <w:rsid w:val="00EB0501"/>
    <w:rsid w:val="00EB0EDA"/>
    <w:rsid w:val="00EB2791"/>
    <w:rsid w:val="00EB5518"/>
    <w:rsid w:val="00EB6A4D"/>
    <w:rsid w:val="00EB77F9"/>
    <w:rsid w:val="00EC04B7"/>
    <w:rsid w:val="00EC21E8"/>
    <w:rsid w:val="00EC249C"/>
    <w:rsid w:val="00EC4DB8"/>
    <w:rsid w:val="00EC5423"/>
    <w:rsid w:val="00EC575F"/>
    <w:rsid w:val="00EC5B9E"/>
    <w:rsid w:val="00EC636B"/>
    <w:rsid w:val="00EC7ABA"/>
    <w:rsid w:val="00ED00EB"/>
    <w:rsid w:val="00ED0D3F"/>
    <w:rsid w:val="00ED199A"/>
    <w:rsid w:val="00ED1CCB"/>
    <w:rsid w:val="00ED275D"/>
    <w:rsid w:val="00ED3DCA"/>
    <w:rsid w:val="00ED76F0"/>
    <w:rsid w:val="00ED7A57"/>
    <w:rsid w:val="00EE0AEA"/>
    <w:rsid w:val="00EE1D8A"/>
    <w:rsid w:val="00EE23F0"/>
    <w:rsid w:val="00EE2987"/>
    <w:rsid w:val="00EE55B7"/>
    <w:rsid w:val="00EE6508"/>
    <w:rsid w:val="00EE6588"/>
    <w:rsid w:val="00EF2E09"/>
    <w:rsid w:val="00EF4D8D"/>
    <w:rsid w:val="00EF5843"/>
    <w:rsid w:val="00EF5E74"/>
    <w:rsid w:val="00EF76D1"/>
    <w:rsid w:val="00EF7AAF"/>
    <w:rsid w:val="00F01704"/>
    <w:rsid w:val="00F02A96"/>
    <w:rsid w:val="00F04254"/>
    <w:rsid w:val="00F0569E"/>
    <w:rsid w:val="00F11D71"/>
    <w:rsid w:val="00F12268"/>
    <w:rsid w:val="00F123BC"/>
    <w:rsid w:val="00F12C74"/>
    <w:rsid w:val="00F142A3"/>
    <w:rsid w:val="00F152F4"/>
    <w:rsid w:val="00F15BC6"/>
    <w:rsid w:val="00F15F9E"/>
    <w:rsid w:val="00F17613"/>
    <w:rsid w:val="00F22080"/>
    <w:rsid w:val="00F256E2"/>
    <w:rsid w:val="00F25E11"/>
    <w:rsid w:val="00F27346"/>
    <w:rsid w:val="00F345D6"/>
    <w:rsid w:val="00F43EE5"/>
    <w:rsid w:val="00F45FCA"/>
    <w:rsid w:val="00F51090"/>
    <w:rsid w:val="00F608D9"/>
    <w:rsid w:val="00F6208D"/>
    <w:rsid w:val="00F62FF5"/>
    <w:rsid w:val="00F652D4"/>
    <w:rsid w:val="00F666B5"/>
    <w:rsid w:val="00F67724"/>
    <w:rsid w:val="00F72385"/>
    <w:rsid w:val="00F73B32"/>
    <w:rsid w:val="00F73D21"/>
    <w:rsid w:val="00F7441C"/>
    <w:rsid w:val="00F76E04"/>
    <w:rsid w:val="00F77903"/>
    <w:rsid w:val="00F82032"/>
    <w:rsid w:val="00F90F4F"/>
    <w:rsid w:val="00F916B1"/>
    <w:rsid w:val="00F9532B"/>
    <w:rsid w:val="00F9542D"/>
    <w:rsid w:val="00F97BC3"/>
    <w:rsid w:val="00FA4AD7"/>
    <w:rsid w:val="00FA531E"/>
    <w:rsid w:val="00FA6551"/>
    <w:rsid w:val="00FA7E1C"/>
    <w:rsid w:val="00FB03ED"/>
    <w:rsid w:val="00FB28CC"/>
    <w:rsid w:val="00FB66FB"/>
    <w:rsid w:val="00FC0F07"/>
    <w:rsid w:val="00FCF2E9"/>
    <w:rsid w:val="00FD1CF2"/>
    <w:rsid w:val="00FD29E7"/>
    <w:rsid w:val="00FD42A1"/>
    <w:rsid w:val="00FD431A"/>
    <w:rsid w:val="00FE23DA"/>
    <w:rsid w:val="00FE25F1"/>
    <w:rsid w:val="00FE68B7"/>
    <w:rsid w:val="00FECA0D"/>
    <w:rsid w:val="00FF289D"/>
    <w:rsid w:val="00FF34B6"/>
    <w:rsid w:val="00FF35D6"/>
    <w:rsid w:val="00FF5E2D"/>
    <w:rsid w:val="00FF6477"/>
    <w:rsid w:val="00FF6A17"/>
    <w:rsid w:val="00FF6B7B"/>
    <w:rsid w:val="00FF7EB3"/>
    <w:rsid w:val="012A7228"/>
    <w:rsid w:val="0134EC10"/>
    <w:rsid w:val="013CB8E4"/>
    <w:rsid w:val="01436F8D"/>
    <w:rsid w:val="0148A265"/>
    <w:rsid w:val="01652E78"/>
    <w:rsid w:val="0179115C"/>
    <w:rsid w:val="0179F74F"/>
    <w:rsid w:val="017F59D6"/>
    <w:rsid w:val="0191525A"/>
    <w:rsid w:val="01A7E9AF"/>
    <w:rsid w:val="01AF79B1"/>
    <w:rsid w:val="01B54DF6"/>
    <w:rsid w:val="01D055A9"/>
    <w:rsid w:val="01EB1ABC"/>
    <w:rsid w:val="01FF3599"/>
    <w:rsid w:val="020569C6"/>
    <w:rsid w:val="020E55C5"/>
    <w:rsid w:val="023A2C17"/>
    <w:rsid w:val="027843BF"/>
    <w:rsid w:val="027C31ED"/>
    <w:rsid w:val="027F7F56"/>
    <w:rsid w:val="02879200"/>
    <w:rsid w:val="028D8D63"/>
    <w:rsid w:val="029A7B07"/>
    <w:rsid w:val="029B7059"/>
    <w:rsid w:val="02A489B9"/>
    <w:rsid w:val="02A7A1D3"/>
    <w:rsid w:val="02B1BA86"/>
    <w:rsid w:val="02C18CB8"/>
    <w:rsid w:val="02E400F2"/>
    <w:rsid w:val="031510AA"/>
    <w:rsid w:val="031DD669"/>
    <w:rsid w:val="034E9916"/>
    <w:rsid w:val="0353E6EF"/>
    <w:rsid w:val="03637610"/>
    <w:rsid w:val="036E5F61"/>
    <w:rsid w:val="037E0902"/>
    <w:rsid w:val="0387BE26"/>
    <w:rsid w:val="0398128E"/>
    <w:rsid w:val="03D02D79"/>
    <w:rsid w:val="03E3D4CF"/>
    <w:rsid w:val="03E6C284"/>
    <w:rsid w:val="03F1E73E"/>
    <w:rsid w:val="040069BF"/>
    <w:rsid w:val="0405A747"/>
    <w:rsid w:val="0407A791"/>
    <w:rsid w:val="041187D7"/>
    <w:rsid w:val="0439AC83"/>
    <w:rsid w:val="044FC121"/>
    <w:rsid w:val="045518E8"/>
    <w:rsid w:val="046B1016"/>
    <w:rsid w:val="046FE834"/>
    <w:rsid w:val="0471671C"/>
    <w:rsid w:val="04772113"/>
    <w:rsid w:val="04862872"/>
    <w:rsid w:val="048E2159"/>
    <w:rsid w:val="049FF99F"/>
    <w:rsid w:val="04ACC66D"/>
    <w:rsid w:val="04AE6D1D"/>
    <w:rsid w:val="04AEB458"/>
    <w:rsid w:val="04C8AD1D"/>
    <w:rsid w:val="04C8BF88"/>
    <w:rsid w:val="04D95B86"/>
    <w:rsid w:val="04E8497F"/>
    <w:rsid w:val="052A694E"/>
    <w:rsid w:val="0539F3A5"/>
    <w:rsid w:val="053D38B7"/>
    <w:rsid w:val="0563F086"/>
    <w:rsid w:val="0567D24D"/>
    <w:rsid w:val="057146C9"/>
    <w:rsid w:val="0572A4DD"/>
    <w:rsid w:val="058D401F"/>
    <w:rsid w:val="0599641A"/>
    <w:rsid w:val="05B5AC21"/>
    <w:rsid w:val="05BB19C6"/>
    <w:rsid w:val="05CC9198"/>
    <w:rsid w:val="05E05055"/>
    <w:rsid w:val="05E2EF5D"/>
    <w:rsid w:val="05EDD236"/>
    <w:rsid w:val="05EE0B28"/>
    <w:rsid w:val="05F77283"/>
    <w:rsid w:val="05FD08E8"/>
    <w:rsid w:val="062C9CC4"/>
    <w:rsid w:val="064581FC"/>
    <w:rsid w:val="06500C0B"/>
    <w:rsid w:val="065584EA"/>
    <w:rsid w:val="06719356"/>
    <w:rsid w:val="067D6856"/>
    <w:rsid w:val="068804C7"/>
    <w:rsid w:val="068FF777"/>
    <w:rsid w:val="0695CC3C"/>
    <w:rsid w:val="06C88FC2"/>
    <w:rsid w:val="06E73733"/>
    <w:rsid w:val="06EB26AC"/>
    <w:rsid w:val="070DDBC1"/>
    <w:rsid w:val="0725B564"/>
    <w:rsid w:val="07296FFC"/>
    <w:rsid w:val="0756C048"/>
    <w:rsid w:val="075BD8EF"/>
    <w:rsid w:val="07675B5B"/>
    <w:rsid w:val="07867FD6"/>
    <w:rsid w:val="078F14AB"/>
    <w:rsid w:val="07AB14CB"/>
    <w:rsid w:val="07B8AA24"/>
    <w:rsid w:val="07C4BB96"/>
    <w:rsid w:val="07CE2BD9"/>
    <w:rsid w:val="07E03516"/>
    <w:rsid w:val="07EBF994"/>
    <w:rsid w:val="07F1DA75"/>
    <w:rsid w:val="07FD486B"/>
    <w:rsid w:val="082CC4E3"/>
    <w:rsid w:val="083284E8"/>
    <w:rsid w:val="083F9670"/>
    <w:rsid w:val="08468255"/>
    <w:rsid w:val="08511CEC"/>
    <w:rsid w:val="0853AD35"/>
    <w:rsid w:val="085951D8"/>
    <w:rsid w:val="087720EB"/>
    <w:rsid w:val="0883FA14"/>
    <w:rsid w:val="08F49652"/>
    <w:rsid w:val="091B769E"/>
    <w:rsid w:val="091B7AD4"/>
    <w:rsid w:val="0927C3CB"/>
    <w:rsid w:val="09347E62"/>
    <w:rsid w:val="093761F7"/>
    <w:rsid w:val="09464333"/>
    <w:rsid w:val="09587C2E"/>
    <w:rsid w:val="095C4AE3"/>
    <w:rsid w:val="09667303"/>
    <w:rsid w:val="0981987F"/>
    <w:rsid w:val="0988417A"/>
    <w:rsid w:val="098D5C6F"/>
    <w:rsid w:val="099B75B2"/>
    <w:rsid w:val="099F4BE6"/>
    <w:rsid w:val="09AAECB2"/>
    <w:rsid w:val="09AD2024"/>
    <w:rsid w:val="09B54F20"/>
    <w:rsid w:val="09BF418E"/>
    <w:rsid w:val="09D25FB6"/>
    <w:rsid w:val="0A0C0663"/>
    <w:rsid w:val="0A0E96DE"/>
    <w:rsid w:val="0A14EFB0"/>
    <w:rsid w:val="0A1A5358"/>
    <w:rsid w:val="0A527229"/>
    <w:rsid w:val="0A64F4D6"/>
    <w:rsid w:val="0A862984"/>
    <w:rsid w:val="0A8AFF17"/>
    <w:rsid w:val="0A8BBDE6"/>
    <w:rsid w:val="0A914189"/>
    <w:rsid w:val="0A9D09B4"/>
    <w:rsid w:val="0A9D56A3"/>
    <w:rsid w:val="0AA38C0C"/>
    <w:rsid w:val="0AB335EA"/>
    <w:rsid w:val="0AC2D60B"/>
    <w:rsid w:val="0AEF474A"/>
    <w:rsid w:val="0AFC0FC3"/>
    <w:rsid w:val="0AFDBF8D"/>
    <w:rsid w:val="0B01051F"/>
    <w:rsid w:val="0B2B3636"/>
    <w:rsid w:val="0B3A947D"/>
    <w:rsid w:val="0B423B21"/>
    <w:rsid w:val="0B63BEC5"/>
    <w:rsid w:val="0B85AB05"/>
    <w:rsid w:val="0B931653"/>
    <w:rsid w:val="0BBD40BE"/>
    <w:rsid w:val="0BBD6A01"/>
    <w:rsid w:val="0BBFAB62"/>
    <w:rsid w:val="0BDF3C8D"/>
    <w:rsid w:val="0BE2F1D4"/>
    <w:rsid w:val="0BE3C874"/>
    <w:rsid w:val="0BF483D6"/>
    <w:rsid w:val="0BF712AF"/>
    <w:rsid w:val="0BF99506"/>
    <w:rsid w:val="0BFDBC67"/>
    <w:rsid w:val="0BFF950C"/>
    <w:rsid w:val="0C06F8D4"/>
    <w:rsid w:val="0C1A4EDD"/>
    <w:rsid w:val="0C1F7E70"/>
    <w:rsid w:val="0C22D053"/>
    <w:rsid w:val="0C3AD584"/>
    <w:rsid w:val="0C40B645"/>
    <w:rsid w:val="0C63220E"/>
    <w:rsid w:val="0C7F5BDB"/>
    <w:rsid w:val="0C86FF6F"/>
    <w:rsid w:val="0C876F23"/>
    <w:rsid w:val="0C91EA05"/>
    <w:rsid w:val="0CA53E25"/>
    <w:rsid w:val="0CD57C71"/>
    <w:rsid w:val="0CF19FF2"/>
    <w:rsid w:val="0D2F895E"/>
    <w:rsid w:val="0D9AD850"/>
    <w:rsid w:val="0DA934E8"/>
    <w:rsid w:val="0DAA47B7"/>
    <w:rsid w:val="0DACB455"/>
    <w:rsid w:val="0DAD2167"/>
    <w:rsid w:val="0DBEC3AD"/>
    <w:rsid w:val="0DE740F2"/>
    <w:rsid w:val="0DE7EA5F"/>
    <w:rsid w:val="0DE8A29F"/>
    <w:rsid w:val="0DEA74FD"/>
    <w:rsid w:val="0DEE2F13"/>
    <w:rsid w:val="0DFE9C7D"/>
    <w:rsid w:val="0E0EE337"/>
    <w:rsid w:val="0E5B0100"/>
    <w:rsid w:val="0E5BE9F6"/>
    <w:rsid w:val="0E5F76AD"/>
    <w:rsid w:val="0E758152"/>
    <w:rsid w:val="0E769D3E"/>
    <w:rsid w:val="0E78ED19"/>
    <w:rsid w:val="0E9A5067"/>
    <w:rsid w:val="0EAA956B"/>
    <w:rsid w:val="0EB44F90"/>
    <w:rsid w:val="0EB6110A"/>
    <w:rsid w:val="0ECE78DC"/>
    <w:rsid w:val="0ED8B37C"/>
    <w:rsid w:val="0EE8CC47"/>
    <w:rsid w:val="0F303730"/>
    <w:rsid w:val="0F3FAFBA"/>
    <w:rsid w:val="0F5F9F11"/>
    <w:rsid w:val="0F64BA1C"/>
    <w:rsid w:val="0F69FB03"/>
    <w:rsid w:val="0F7028DE"/>
    <w:rsid w:val="0F7DA944"/>
    <w:rsid w:val="0F7F5F1D"/>
    <w:rsid w:val="0F7FDF31"/>
    <w:rsid w:val="0F89EED4"/>
    <w:rsid w:val="0F972DDC"/>
    <w:rsid w:val="0F9923D8"/>
    <w:rsid w:val="0FC08833"/>
    <w:rsid w:val="0FF9BD49"/>
    <w:rsid w:val="1007EB60"/>
    <w:rsid w:val="102455D6"/>
    <w:rsid w:val="106CE0AA"/>
    <w:rsid w:val="10769276"/>
    <w:rsid w:val="10773CD6"/>
    <w:rsid w:val="107F9202"/>
    <w:rsid w:val="10962832"/>
    <w:rsid w:val="10B7161F"/>
    <w:rsid w:val="10B994E9"/>
    <w:rsid w:val="10D631CE"/>
    <w:rsid w:val="10DFAA8B"/>
    <w:rsid w:val="10E2D68E"/>
    <w:rsid w:val="110BBC88"/>
    <w:rsid w:val="114529D5"/>
    <w:rsid w:val="1148642E"/>
    <w:rsid w:val="116E9DC8"/>
    <w:rsid w:val="11743E6F"/>
    <w:rsid w:val="1175059F"/>
    <w:rsid w:val="11795054"/>
    <w:rsid w:val="117F918D"/>
    <w:rsid w:val="1180CA65"/>
    <w:rsid w:val="11967886"/>
    <w:rsid w:val="119B8B15"/>
    <w:rsid w:val="11A436F3"/>
    <w:rsid w:val="11BEA1DA"/>
    <w:rsid w:val="11C4B696"/>
    <w:rsid w:val="11C67ACB"/>
    <w:rsid w:val="11D9216F"/>
    <w:rsid w:val="11F0AE55"/>
    <w:rsid w:val="11FF06F1"/>
    <w:rsid w:val="12012F63"/>
    <w:rsid w:val="1206497D"/>
    <w:rsid w:val="1219F7D8"/>
    <w:rsid w:val="1241BFDC"/>
    <w:rsid w:val="126D58D9"/>
    <w:rsid w:val="128D0E77"/>
    <w:rsid w:val="1292CF6B"/>
    <w:rsid w:val="1292FC8C"/>
    <w:rsid w:val="12C3229C"/>
    <w:rsid w:val="12C7D126"/>
    <w:rsid w:val="12CA4492"/>
    <w:rsid w:val="12CB9A7A"/>
    <w:rsid w:val="12D7527A"/>
    <w:rsid w:val="12EA547F"/>
    <w:rsid w:val="12F32A1A"/>
    <w:rsid w:val="12F80667"/>
    <w:rsid w:val="12FDF6D6"/>
    <w:rsid w:val="13000A50"/>
    <w:rsid w:val="1311C9C0"/>
    <w:rsid w:val="13457B1E"/>
    <w:rsid w:val="1346974C"/>
    <w:rsid w:val="1350763C"/>
    <w:rsid w:val="1362328F"/>
    <w:rsid w:val="136391C0"/>
    <w:rsid w:val="137BAAA1"/>
    <w:rsid w:val="13C4AE0B"/>
    <w:rsid w:val="13D30B1A"/>
    <w:rsid w:val="13DF2206"/>
    <w:rsid w:val="14017D4F"/>
    <w:rsid w:val="141C6A26"/>
    <w:rsid w:val="1449DA57"/>
    <w:rsid w:val="144B38AC"/>
    <w:rsid w:val="144DB529"/>
    <w:rsid w:val="1459D5DE"/>
    <w:rsid w:val="147244C5"/>
    <w:rsid w:val="1472E9D2"/>
    <w:rsid w:val="1487386D"/>
    <w:rsid w:val="14AC68FB"/>
    <w:rsid w:val="14B10F29"/>
    <w:rsid w:val="14B9328B"/>
    <w:rsid w:val="14DC9158"/>
    <w:rsid w:val="14E7B71C"/>
    <w:rsid w:val="14F28939"/>
    <w:rsid w:val="14F5C59C"/>
    <w:rsid w:val="15230FDE"/>
    <w:rsid w:val="152BFE26"/>
    <w:rsid w:val="1536D1A0"/>
    <w:rsid w:val="154E214C"/>
    <w:rsid w:val="15828868"/>
    <w:rsid w:val="158389C4"/>
    <w:rsid w:val="15909A4F"/>
    <w:rsid w:val="15A50951"/>
    <w:rsid w:val="15A94D5B"/>
    <w:rsid w:val="15B4078E"/>
    <w:rsid w:val="15D9B9F8"/>
    <w:rsid w:val="15EA7D2E"/>
    <w:rsid w:val="161AE895"/>
    <w:rsid w:val="161D1CF7"/>
    <w:rsid w:val="1624C612"/>
    <w:rsid w:val="1625699F"/>
    <w:rsid w:val="16320B7D"/>
    <w:rsid w:val="16689418"/>
    <w:rsid w:val="1673E1B0"/>
    <w:rsid w:val="1681DE71"/>
    <w:rsid w:val="1688E46B"/>
    <w:rsid w:val="168EC386"/>
    <w:rsid w:val="16B0BD01"/>
    <w:rsid w:val="16B80183"/>
    <w:rsid w:val="16BB3FCD"/>
    <w:rsid w:val="16CC5F6D"/>
    <w:rsid w:val="17030F91"/>
    <w:rsid w:val="17032F10"/>
    <w:rsid w:val="172A0615"/>
    <w:rsid w:val="172AA4D2"/>
    <w:rsid w:val="17620A84"/>
    <w:rsid w:val="176B24DD"/>
    <w:rsid w:val="1796F304"/>
    <w:rsid w:val="179DA22B"/>
    <w:rsid w:val="17AD31D4"/>
    <w:rsid w:val="17B433A3"/>
    <w:rsid w:val="17B76499"/>
    <w:rsid w:val="17CF6E40"/>
    <w:rsid w:val="17D8FD64"/>
    <w:rsid w:val="17E1BD62"/>
    <w:rsid w:val="17E729B2"/>
    <w:rsid w:val="1801F6BC"/>
    <w:rsid w:val="183D6D32"/>
    <w:rsid w:val="1845B450"/>
    <w:rsid w:val="184810AF"/>
    <w:rsid w:val="18618EA7"/>
    <w:rsid w:val="18785CFB"/>
    <w:rsid w:val="1884D1A6"/>
    <w:rsid w:val="1890D7D1"/>
    <w:rsid w:val="18DD3202"/>
    <w:rsid w:val="18DDED26"/>
    <w:rsid w:val="18DECC6D"/>
    <w:rsid w:val="18DEDBB8"/>
    <w:rsid w:val="18E9189A"/>
    <w:rsid w:val="18FAFF95"/>
    <w:rsid w:val="191E4C42"/>
    <w:rsid w:val="19277E47"/>
    <w:rsid w:val="19326CA8"/>
    <w:rsid w:val="19522B72"/>
    <w:rsid w:val="1966EA65"/>
    <w:rsid w:val="19849E6C"/>
    <w:rsid w:val="198B72A4"/>
    <w:rsid w:val="19916557"/>
    <w:rsid w:val="19BA763C"/>
    <w:rsid w:val="19DA7D3D"/>
    <w:rsid w:val="19F0D64D"/>
    <w:rsid w:val="1A4FD1A8"/>
    <w:rsid w:val="1A755EFB"/>
    <w:rsid w:val="1A824D42"/>
    <w:rsid w:val="1AA44242"/>
    <w:rsid w:val="1AC3E756"/>
    <w:rsid w:val="1ACB5ED4"/>
    <w:rsid w:val="1ACC8F40"/>
    <w:rsid w:val="1ACCB866"/>
    <w:rsid w:val="1ACDF4EF"/>
    <w:rsid w:val="1AFB0C8C"/>
    <w:rsid w:val="1B09D304"/>
    <w:rsid w:val="1B0D1ECF"/>
    <w:rsid w:val="1B1A6A9A"/>
    <w:rsid w:val="1B59808F"/>
    <w:rsid w:val="1B8BFAB3"/>
    <w:rsid w:val="1BCB1285"/>
    <w:rsid w:val="1BDC13A3"/>
    <w:rsid w:val="1BE1DBDB"/>
    <w:rsid w:val="1BE1E512"/>
    <w:rsid w:val="1BEA9FEF"/>
    <w:rsid w:val="1BED9823"/>
    <w:rsid w:val="1BEFA880"/>
    <w:rsid w:val="1BFC5FC3"/>
    <w:rsid w:val="1C054FF4"/>
    <w:rsid w:val="1C5498AB"/>
    <w:rsid w:val="1C5A6E35"/>
    <w:rsid w:val="1C5AD9BA"/>
    <w:rsid w:val="1C5BF4FE"/>
    <w:rsid w:val="1C70EB71"/>
    <w:rsid w:val="1C74F433"/>
    <w:rsid w:val="1C9900ED"/>
    <w:rsid w:val="1CA05621"/>
    <w:rsid w:val="1CC6798F"/>
    <w:rsid w:val="1CCE0ABF"/>
    <w:rsid w:val="1CD0A675"/>
    <w:rsid w:val="1CDF8EB1"/>
    <w:rsid w:val="1CE6E807"/>
    <w:rsid w:val="1CF90087"/>
    <w:rsid w:val="1CFD026D"/>
    <w:rsid w:val="1D136B24"/>
    <w:rsid w:val="1D1492BD"/>
    <w:rsid w:val="1D218E6A"/>
    <w:rsid w:val="1D2619E7"/>
    <w:rsid w:val="1D308D1C"/>
    <w:rsid w:val="1D315748"/>
    <w:rsid w:val="1D31F6BE"/>
    <w:rsid w:val="1D3283D3"/>
    <w:rsid w:val="1D358742"/>
    <w:rsid w:val="1D3DAD3F"/>
    <w:rsid w:val="1D6BAF46"/>
    <w:rsid w:val="1D6CD2CD"/>
    <w:rsid w:val="1D7921F5"/>
    <w:rsid w:val="1D7DB63C"/>
    <w:rsid w:val="1DCC7B20"/>
    <w:rsid w:val="1E129F31"/>
    <w:rsid w:val="1E220751"/>
    <w:rsid w:val="1E45ADAC"/>
    <w:rsid w:val="1E4BF85F"/>
    <w:rsid w:val="1E505F5E"/>
    <w:rsid w:val="1E5F4DF3"/>
    <w:rsid w:val="1E736782"/>
    <w:rsid w:val="1EA198B0"/>
    <w:rsid w:val="1EB78F5E"/>
    <w:rsid w:val="1EBF077B"/>
    <w:rsid w:val="1EDF6CAB"/>
    <w:rsid w:val="1EED8C97"/>
    <w:rsid w:val="1EFEA6C1"/>
    <w:rsid w:val="1F27D134"/>
    <w:rsid w:val="1F4148E2"/>
    <w:rsid w:val="1F55CE32"/>
    <w:rsid w:val="1F62AA84"/>
    <w:rsid w:val="1F7D901A"/>
    <w:rsid w:val="1F7F26B0"/>
    <w:rsid w:val="1F81A29A"/>
    <w:rsid w:val="1F8EC682"/>
    <w:rsid w:val="1FCDF7BF"/>
    <w:rsid w:val="1FDB3020"/>
    <w:rsid w:val="1FF047D5"/>
    <w:rsid w:val="200333F5"/>
    <w:rsid w:val="200D6FB2"/>
    <w:rsid w:val="2024E53E"/>
    <w:rsid w:val="202923FB"/>
    <w:rsid w:val="203AD121"/>
    <w:rsid w:val="20518B9C"/>
    <w:rsid w:val="2056B439"/>
    <w:rsid w:val="2059B767"/>
    <w:rsid w:val="2070B188"/>
    <w:rsid w:val="2072EC47"/>
    <w:rsid w:val="2083DCBF"/>
    <w:rsid w:val="2089D4B9"/>
    <w:rsid w:val="20A61910"/>
    <w:rsid w:val="20A63779"/>
    <w:rsid w:val="20CB4B1E"/>
    <w:rsid w:val="20E8B98D"/>
    <w:rsid w:val="20F08B60"/>
    <w:rsid w:val="2108D666"/>
    <w:rsid w:val="210F689F"/>
    <w:rsid w:val="2112863F"/>
    <w:rsid w:val="212BB5EF"/>
    <w:rsid w:val="21656B92"/>
    <w:rsid w:val="2165D8E7"/>
    <w:rsid w:val="218DCD8B"/>
    <w:rsid w:val="21942074"/>
    <w:rsid w:val="219CFFEE"/>
    <w:rsid w:val="21AB32C7"/>
    <w:rsid w:val="21AED117"/>
    <w:rsid w:val="21BD8F33"/>
    <w:rsid w:val="21C5CFD5"/>
    <w:rsid w:val="21E9DD46"/>
    <w:rsid w:val="21FED3E2"/>
    <w:rsid w:val="22068335"/>
    <w:rsid w:val="222EC2CE"/>
    <w:rsid w:val="2233B91C"/>
    <w:rsid w:val="22347D66"/>
    <w:rsid w:val="22378558"/>
    <w:rsid w:val="225ACE3E"/>
    <w:rsid w:val="227348B5"/>
    <w:rsid w:val="227B150E"/>
    <w:rsid w:val="22901592"/>
    <w:rsid w:val="22D15730"/>
    <w:rsid w:val="22E50893"/>
    <w:rsid w:val="22E9B431"/>
    <w:rsid w:val="231C0D7A"/>
    <w:rsid w:val="231DA51C"/>
    <w:rsid w:val="232929AF"/>
    <w:rsid w:val="232EAD7B"/>
    <w:rsid w:val="234C7467"/>
    <w:rsid w:val="23555FCE"/>
    <w:rsid w:val="2359D16A"/>
    <w:rsid w:val="23692A04"/>
    <w:rsid w:val="2369A2FA"/>
    <w:rsid w:val="2381CEF4"/>
    <w:rsid w:val="239F9157"/>
    <w:rsid w:val="23A4BA84"/>
    <w:rsid w:val="23BBAE4B"/>
    <w:rsid w:val="23DA2D9E"/>
    <w:rsid w:val="2408851D"/>
    <w:rsid w:val="24334D18"/>
    <w:rsid w:val="245B33DC"/>
    <w:rsid w:val="2466F804"/>
    <w:rsid w:val="24670E17"/>
    <w:rsid w:val="2468933A"/>
    <w:rsid w:val="246C755D"/>
    <w:rsid w:val="246CE8D2"/>
    <w:rsid w:val="2489F5EB"/>
    <w:rsid w:val="249B9E45"/>
    <w:rsid w:val="24A1B20B"/>
    <w:rsid w:val="24A2D674"/>
    <w:rsid w:val="24A9DD43"/>
    <w:rsid w:val="24B8B6F1"/>
    <w:rsid w:val="24C918B8"/>
    <w:rsid w:val="24E2000C"/>
    <w:rsid w:val="24E7A1FC"/>
    <w:rsid w:val="25076D86"/>
    <w:rsid w:val="2509FBE8"/>
    <w:rsid w:val="25125F5F"/>
    <w:rsid w:val="25209AB0"/>
    <w:rsid w:val="2522DAB5"/>
    <w:rsid w:val="25326C4C"/>
    <w:rsid w:val="2539854B"/>
    <w:rsid w:val="2549E281"/>
    <w:rsid w:val="254A792D"/>
    <w:rsid w:val="254BE0A0"/>
    <w:rsid w:val="2552610B"/>
    <w:rsid w:val="2560E555"/>
    <w:rsid w:val="25801248"/>
    <w:rsid w:val="258A7313"/>
    <w:rsid w:val="258F3016"/>
    <w:rsid w:val="258FAED7"/>
    <w:rsid w:val="25C3CCF3"/>
    <w:rsid w:val="25C422CE"/>
    <w:rsid w:val="25C79917"/>
    <w:rsid w:val="25C7EE84"/>
    <w:rsid w:val="25DCAA54"/>
    <w:rsid w:val="25E6E50F"/>
    <w:rsid w:val="25EA9851"/>
    <w:rsid w:val="25ED65EB"/>
    <w:rsid w:val="26008C9B"/>
    <w:rsid w:val="26084955"/>
    <w:rsid w:val="261743B6"/>
    <w:rsid w:val="2630EB09"/>
    <w:rsid w:val="263AF824"/>
    <w:rsid w:val="265B074F"/>
    <w:rsid w:val="266D9201"/>
    <w:rsid w:val="2679323A"/>
    <w:rsid w:val="268EE36D"/>
    <w:rsid w:val="26917782"/>
    <w:rsid w:val="2695ABA4"/>
    <w:rsid w:val="2699EEDB"/>
    <w:rsid w:val="26B452F7"/>
    <w:rsid w:val="26D0C1D1"/>
    <w:rsid w:val="26D9A1E2"/>
    <w:rsid w:val="26DB7821"/>
    <w:rsid w:val="26E2EE6D"/>
    <w:rsid w:val="26E35697"/>
    <w:rsid w:val="26E71097"/>
    <w:rsid w:val="26FC9D0D"/>
    <w:rsid w:val="270CBD1C"/>
    <w:rsid w:val="2717E21E"/>
    <w:rsid w:val="271F5FB0"/>
    <w:rsid w:val="272F6E57"/>
    <w:rsid w:val="27393BB4"/>
    <w:rsid w:val="274B5A30"/>
    <w:rsid w:val="2758491D"/>
    <w:rsid w:val="275B8F7A"/>
    <w:rsid w:val="275C0E6D"/>
    <w:rsid w:val="2760B702"/>
    <w:rsid w:val="27965584"/>
    <w:rsid w:val="2796565B"/>
    <w:rsid w:val="27CAE5EC"/>
    <w:rsid w:val="27E14785"/>
    <w:rsid w:val="27FEC7D6"/>
    <w:rsid w:val="280BCBC9"/>
    <w:rsid w:val="28152D03"/>
    <w:rsid w:val="281947EB"/>
    <w:rsid w:val="284E0E0B"/>
    <w:rsid w:val="2860C909"/>
    <w:rsid w:val="286BF5BF"/>
    <w:rsid w:val="289DC7D7"/>
    <w:rsid w:val="289EC8DF"/>
    <w:rsid w:val="28BD242B"/>
    <w:rsid w:val="28C9FFF6"/>
    <w:rsid w:val="28DACAC8"/>
    <w:rsid w:val="28E9AC94"/>
    <w:rsid w:val="28FBC390"/>
    <w:rsid w:val="2907F1DA"/>
    <w:rsid w:val="2924534D"/>
    <w:rsid w:val="29392153"/>
    <w:rsid w:val="293F8E5D"/>
    <w:rsid w:val="2951F306"/>
    <w:rsid w:val="295F80E5"/>
    <w:rsid w:val="297B8DBB"/>
    <w:rsid w:val="2996BDC0"/>
    <w:rsid w:val="29B7E92A"/>
    <w:rsid w:val="29BA7835"/>
    <w:rsid w:val="29C72A10"/>
    <w:rsid w:val="29CDAA79"/>
    <w:rsid w:val="29D97A36"/>
    <w:rsid w:val="29DDAF35"/>
    <w:rsid w:val="29E973A2"/>
    <w:rsid w:val="2A066911"/>
    <w:rsid w:val="2A24A5E0"/>
    <w:rsid w:val="2A489D20"/>
    <w:rsid w:val="2A54AE7E"/>
    <w:rsid w:val="2A643AD7"/>
    <w:rsid w:val="2A769B29"/>
    <w:rsid w:val="2AAF7C77"/>
    <w:rsid w:val="2AB8DE5A"/>
    <w:rsid w:val="2ADF7EF7"/>
    <w:rsid w:val="2AEF1081"/>
    <w:rsid w:val="2B1206D0"/>
    <w:rsid w:val="2B12F6E2"/>
    <w:rsid w:val="2B1D41C3"/>
    <w:rsid w:val="2B2DEDEA"/>
    <w:rsid w:val="2B43BB66"/>
    <w:rsid w:val="2B724E24"/>
    <w:rsid w:val="2B833CB7"/>
    <w:rsid w:val="2B86FD2F"/>
    <w:rsid w:val="2B8FB364"/>
    <w:rsid w:val="2BABA494"/>
    <w:rsid w:val="2BCB673A"/>
    <w:rsid w:val="2BD47656"/>
    <w:rsid w:val="2BD5BADE"/>
    <w:rsid w:val="2BDCCE98"/>
    <w:rsid w:val="2BDE1C50"/>
    <w:rsid w:val="2BEC4151"/>
    <w:rsid w:val="2C087A7B"/>
    <w:rsid w:val="2C1AD234"/>
    <w:rsid w:val="2C1F7820"/>
    <w:rsid w:val="2C251EA4"/>
    <w:rsid w:val="2C47AF4B"/>
    <w:rsid w:val="2C4F30CC"/>
    <w:rsid w:val="2C525BC0"/>
    <w:rsid w:val="2C6050C7"/>
    <w:rsid w:val="2C7A2894"/>
    <w:rsid w:val="2C7E3F58"/>
    <w:rsid w:val="2C972A1F"/>
    <w:rsid w:val="2C9E32E2"/>
    <w:rsid w:val="2CAB1622"/>
    <w:rsid w:val="2CBB4DD9"/>
    <w:rsid w:val="2CBC21ED"/>
    <w:rsid w:val="2CCF7572"/>
    <w:rsid w:val="2D1B41B9"/>
    <w:rsid w:val="2D1BDA66"/>
    <w:rsid w:val="2D49A9BF"/>
    <w:rsid w:val="2D4E7C98"/>
    <w:rsid w:val="2D533D81"/>
    <w:rsid w:val="2D655D8A"/>
    <w:rsid w:val="2D6B1073"/>
    <w:rsid w:val="2D74F1DC"/>
    <w:rsid w:val="2D751000"/>
    <w:rsid w:val="2DC0AF54"/>
    <w:rsid w:val="2DE6A764"/>
    <w:rsid w:val="2E16637D"/>
    <w:rsid w:val="2E209CD0"/>
    <w:rsid w:val="2E44B33A"/>
    <w:rsid w:val="2E68969F"/>
    <w:rsid w:val="2E8905CF"/>
    <w:rsid w:val="2E95CCD2"/>
    <w:rsid w:val="2E9E7618"/>
    <w:rsid w:val="2ED246D9"/>
    <w:rsid w:val="2EDF9BA2"/>
    <w:rsid w:val="2EF60557"/>
    <w:rsid w:val="2EFF71EA"/>
    <w:rsid w:val="2F0DDEC5"/>
    <w:rsid w:val="2F3F6ACF"/>
    <w:rsid w:val="2F449A4D"/>
    <w:rsid w:val="2F53C58D"/>
    <w:rsid w:val="2F6F372F"/>
    <w:rsid w:val="2F8B2DFA"/>
    <w:rsid w:val="2F90EDFD"/>
    <w:rsid w:val="2FA04A9B"/>
    <w:rsid w:val="2FA4A341"/>
    <w:rsid w:val="2FC5BFC5"/>
    <w:rsid w:val="2FED9318"/>
    <w:rsid w:val="2FFB35E1"/>
    <w:rsid w:val="30147FA0"/>
    <w:rsid w:val="3016C58B"/>
    <w:rsid w:val="301FE2D7"/>
    <w:rsid w:val="30247CC0"/>
    <w:rsid w:val="3031F88A"/>
    <w:rsid w:val="303D7857"/>
    <w:rsid w:val="30442EE9"/>
    <w:rsid w:val="3045BAAF"/>
    <w:rsid w:val="30562EA5"/>
    <w:rsid w:val="305DC0AE"/>
    <w:rsid w:val="306B9023"/>
    <w:rsid w:val="307E1776"/>
    <w:rsid w:val="308BA363"/>
    <w:rsid w:val="30920B80"/>
    <w:rsid w:val="30A9DE31"/>
    <w:rsid w:val="30AE936E"/>
    <w:rsid w:val="30B1F79A"/>
    <w:rsid w:val="30B28AC1"/>
    <w:rsid w:val="30BBBBEC"/>
    <w:rsid w:val="30D3205E"/>
    <w:rsid w:val="30D535E1"/>
    <w:rsid w:val="30F11CFC"/>
    <w:rsid w:val="30F2E943"/>
    <w:rsid w:val="31072E20"/>
    <w:rsid w:val="311A011C"/>
    <w:rsid w:val="311BCF5B"/>
    <w:rsid w:val="314368D5"/>
    <w:rsid w:val="31465751"/>
    <w:rsid w:val="314AB951"/>
    <w:rsid w:val="315DCD91"/>
    <w:rsid w:val="31621F1D"/>
    <w:rsid w:val="317F7819"/>
    <w:rsid w:val="31AF6D8F"/>
    <w:rsid w:val="31B5EE49"/>
    <w:rsid w:val="31D3DF01"/>
    <w:rsid w:val="31D8BD9A"/>
    <w:rsid w:val="32236267"/>
    <w:rsid w:val="32460FE5"/>
    <w:rsid w:val="32BD2BE8"/>
    <w:rsid w:val="32C87CCA"/>
    <w:rsid w:val="32F428C1"/>
    <w:rsid w:val="33071B48"/>
    <w:rsid w:val="3309DAFF"/>
    <w:rsid w:val="331CDA66"/>
    <w:rsid w:val="33326C18"/>
    <w:rsid w:val="3336E266"/>
    <w:rsid w:val="333CD8E7"/>
    <w:rsid w:val="334626CA"/>
    <w:rsid w:val="334CD00B"/>
    <w:rsid w:val="338FFEFC"/>
    <w:rsid w:val="339CFA33"/>
    <w:rsid w:val="33B4B0C7"/>
    <w:rsid w:val="33E2195A"/>
    <w:rsid w:val="33EFD10B"/>
    <w:rsid w:val="33F1A211"/>
    <w:rsid w:val="34264CF6"/>
    <w:rsid w:val="342F6FFB"/>
    <w:rsid w:val="345865C7"/>
    <w:rsid w:val="347ED018"/>
    <w:rsid w:val="348480A6"/>
    <w:rsid w:val="3485A6BD"/>
    <w:rsid w:val="348A0921"/>
    <w:rsid w:val="348BFFCA"/>
    <w:rsid w:val="349D09A5"/>
    <w:rsid w:val="34C315F1"/>
    <w:rsid w:val="34CB2989"/>
    <w:rsid w:val="34DA791C"/>
    <w:rsid w:val="353EF166"/>
    <w:rsid w:val="3559D2F3"/>
    <w:rsid w:val="357A795C"/>
    <w:rsid w:val="359B0B1F"/>
    <w:rsid w:val="35BC2436"/>
    <w:rsid w:val="35D70023"/>
    <w:rsid w:val="35E08325"/>
    <w:rsid w:val="35E59317"/>
    <w:rsid w:val="35E986E9"/>
    <w:rsid w:val="35FAFE8D"/>
    <w:rsid w:val="3624A31D"/>
    <w:rsid w:val="362EA1EF"/>
    <w:rsid w:val="3636CF0D"/>
    <w:rsid w:val="364CA188"/>
    <w:rsid w:val="3653EEA4"/>
    <w:rsid w:val="366C8DA6"/>
    <w:rsid w:val="369FACC0"/>
    <w:rsid w:val="36B4FDD4"/>
    <w:rsid w:val="36BCECBD"/>
    <w:rsid w:val="36CA8742"/>
    <w:rsid w:val="36D604C1"/>
    <w:rsid w:val="36F5CD2D"/>
    <w:rsid w:val="371AB118"/>
    <w:rsid w:val="372C5B60"/>
    <w:rsid w:val="376B0A9E"/>
    <w:rsid w:val="37727411"/>
    <w:rsid w:val="377FB869"/>
    <w:rsid w:val="379274B3"/>
    <w:rsid w:val="3798C9E3"/>
    <w:rsid w:val="379DE2BF"/>
    <w:rsid w:val="37AC0FFF"/>
    <w:rsid w:val="37C011BD"/>
    <w:rsid w:val="37C03C8E"/>
    <w:rsid w:val="37C489B0"/>
    <w:rsid w:val="37C8973E"/>
    <w:rsid w:val="37CD9E3A"/>
    <w:rsid w:val="37ED7FB9"/>
    <w:rsid w:val="3805D038"/>
    <w:rsid w:val="380F6C50"/>
    <w:rsid w:val="3812CCBD"/>
    <w:rsid w:val="381A714A"/>
    <w:rsid w:val="382020D8"/>
    <w:rsid w:val="382E2BE4"/>
    <w:rsid w:val="3849E7B2"/>
    <w:rsid w:val="384D9B50"/>
    <w:rsid w:val="384ECD6C"/>
    <w:rsid w:val="3861A63D"/>
    <w:rsid w:val="3861D802"/>
    <w:rsid w:val="386709E9"/>
    <w:rsid w:val="38A412F1"/>
    <w:rsid w:val="38A52ACA"/>
    <w:rsid w:val="38B375B4"/>
    <w:rsid w:val="38CE3DBC"/>
    <w:rsid w:val="38CFC851"/>
    <w:rsid w:val="38D4737C"/>
    <w:rsid w:val="38DD9D5E"/>
    <w:rsid w:val="38DE74DF"/>
    <w:rsid w:val="38E6B0C6"/>
    <w:rsid w:val="38EBD300"/>
    <w:rsid w:val="38F3A0ED"/>
    <w:rsid w:val="39177CF2"/>
    <w:rsid w:val="391DB48B"/>
    <w:rsid w:val="3928CEEA"/>
    <w:rsid w:val="39451552"/>
    <w:rsid w:val="39848E09"/>
    <w:rsid w:val="398FB0AE"/>
    <w:rsid w:val="3994B15D"/>
    <w:rsid w:val="3995B8B2"/>
    <w:rsid w:val="39A4C80A"/>
    <w:rsid w:val="39AAC3AA"/>
    <w:rsid w:val="39BD6304"/>
    <w:rsid w:val="39DFB7E0"/>
    <w:rsid w:val="3A25D41E"/>
    <w:rsid w:val="3A27E22D"/>
    <w:rsid w:val="3A28FA1B"/>
    <w:rsid w:val="3A38462A"/>
    <w:rsid w:val="3A3F804D"/>
    <w:rsid w:val="3A75FFC3"/>
    <w:rsid w:val="3A7A690E"/>
    <w:rsid w:val="3A82B652"/>
    <w:rsid w:val="3AA20F52"/>
    <w:rsid w:val="3AA7E292"/>
    <w:rsid w:val="3AB1632F"/>
    <w:rsid w:val="3AB511AE"/>
    <w:rsid w:val="3AC5666D"/>
    <w:rsid w:val="3ACD65CF"/>
    <w:rsid w:val="3AFAE57E"/>
    <w:rsid w:val="3B066633"/>
    <w:rsid w:val="3B1960DD"/>
    <w:rsid w:val="3B391F58"/>
    <w:rsid w:val="3B462464"/>
    <w:rsid w:val="3B5AA636"/>
    <w:rsid w:val="3B639680"/>
    <w:rsid w:val="3B64B6E8"/>
    <w:rsid w:val="3B755244"/>
    <w:rsid w:val="3B81E93D"/>
    <w:rsid w:val="3BA50F32"/>
    <w:rsid w:val="3BB98AED"/>
    <w:rsid w:val="3BC62B8B"/>
    <w:rsid w:val="3BD88493"/>
    <w:rsid w:val="3BD97F0C"/>
    <w:rsid w:val="3BDB325A"/>
    <w:rsid w:val="3BE3DBE5"/>
    <w:rsid w:val="3C0A99F8"/>
    <w:rsid w:val="3C21D651"/>
    <w:rsid w:val="3C330538"/>
    <w:rsid w:val="3C3BEE52"/>
    <w:rsid w:val="3C5ACA34"/>
    <w:rsid w:val="3C6728BF"/>
    <w:rsid w:val="3C888794"/>
    <w:rsid w:val="3C94BC25"/>
    <w:rsid w:val="3CA211F7"/>
    <w:rsid w:val="3CA6CE00"/>
    <w:rsid w:val="3CBC1C45"/>
    <w:rsid w:val="3CC26FAC"/>
    <w:rsid w:val="3CCA190A"/>
    <w:rsid w:val="3CE48467"/>
    <w:rsid w:val="3CFC4862"/>
    <w:rsid w:val="3D04408B"/>
    <w:rsid w:val="3D059963"/>
    <w:rsid w:val="3D131E9F"/>
    <w:rsid w:val="3D1D3F12"/>
    <w:rsid w:val="3D1DA4DB"/>
    <w:rsid w:val="3D2E984B"/>
    <w:rsid w:val="3D3006A2"/>
    <w:rsid w:val="3D3175FC"/>
    <w:rsid w:val="3D46408F"/>
    <w:rsid w:val="3D55D3B5"/>
    <w:rsid w:val="3D565E7A"/>
    <w:rsid w:val="3D5CF251"/>
    <w:rsid w:val="3D70AFE6"/>
    <w:rsid w:val="3D965556"/>
    <w:rsid w:val="3DB1C025"/>
    <w:rsid w:val="3DB2BECF"/>
    <w:rsid w:val="3DB81F89"/>
    <w:rsid w:val="3DBE2605"/>
    <w:rsid w:val="3E022E7E"/>
    <w:rsid w:val="3E043FB2"/>
    <w:rsid w:val="3E1CBA92"/>
    <w:rsid w:val="3E218788"/>
    <w:rsid w:val="3E316931"/>
    <w:rsid w:val="3E35B838"/>
    <w:rsid w:val="3E4AE959"/>
    <w:rsid w:val="3E4EA789"/>
    <w:rsid w:val="3E5B920A"/>
    <w:rsid w:val="3E64E33D"/>
    <w:rsid w:val="3E6A544C"/>
    <w:rsid w:val="3E6FFCA5"/>
    <w:rsid w:val="3E771005"/>
    <w:rsid w:val="3E823AA2"/>
    <w:rsid w:val="3E8A7F93"/>
    <w:rsid w:val="3EA1694C"/>
    <w:rsid w:val="3EAF2175"/>
    <w:rsid w:val="3EBB50ED"/>
    <w:rsid w:val="3EC328C6"/>
    <w:rsid w:val="3EE0CFB0"/>
    <w:rsid w:val="3EED32BA"/>
    <w:rsid w:val="3EEEA2D4"/>
    <w:rsid w:val="3EEF09C5"/>
    <w:rsid w:val="3EFC01DE"/>
    <w:rsid w:val="3F05469C"/>
    <w:rsid w:val="3F0ADE65"/>
    <w:rsid w:val="3F12B125"/>
    <w:rsid w:val="3F2538C0"/>
    <w:rsid w:val="3F3C7104"/>
    <w:rsid w:val="3F4DBBE7"/>
    <w:rsid w:val="3F63B9E8"/>
    <w:rsid w:val="3F68FCCF"/>
    <w:rsid w:val="3F6C604D"/>
    <w:rsid w:val="3F725BBD"/>
    <w:rsid w:val="3F847127"/>
    <w:rsid w:val="3F878268"/>
    <w:rsid w:val="3F913A4A"/>
    <w:rsid w:val="3FA14F69"/>
    <w:rsid w:val="3FB5FA04"/>
    <w:rsid w:val="3FBBCE57"/>
    <w:rsid w:val="3FBD561E"/>
    <w:rsid w:val="3FBF35B9"/>
    <w:rsid w:val="3FC5247A"/>
    <w:rsid w:val="3FCDB4ED"/>
    <w:rsid w:val="3FD8153D"/>
    <w:rsid w:val="3FE59A60"/>
    <w:rsid w:val="3FE986A6"/>
    <w:rsid w:val="3FEEA4AF"/>
    <w:rsid w:val="3FEF8B6F"/>
    <w:rsid w:val="40103BAD"/>
    <w:rsid w:val="401B52A0"/>
    <w:rsid w:val="4022E2BC"/>
    <w:rsid w:val="402FC9F1"/>
    <w:rsid w:val="40306A34"/>
    <w:rsid w:val="405C0DBF"/>
    <w:rsid w:val="4077B450"/>
    <w:rsid w:val="4082199A"/>
    <w:rsid w:val="4084FBD5"/>
    <w:rsid w:val="40977374"/>
    <w:rsid w:val="40A74A28"/>
    <w:rsid w:val="40A9B14F"/>
    <w:rsid w:val="40B878C5"/>
    <w:rsid w:val="40D44171"/>
    <w:rsid w:val="40D7CF0F"/>
    <w:rsid w:val="40EE044B"/>
    <w:rsid w:val="40F954F3"/>
    <w:rsid w:val="41049483"/>
    <w:rsid w:val="412CD6E9"/>
    <w:rsid w:val="413E6B5D"/>
    <w:rsid w:val="415DAACF"/>
    <w:rsid w:val="41681A17"/>
    <w:rsid w:val="416F45A7"/>
    <w:rsid w:val="4182DAAE"/>
    <w:rsid w:val="418F7DE1"/>
    <w:rsid w:val="419A1D9B"/>
    <w:rsid w:val="419E8B38"/>
    <w:rsid w:val="41ADCC94"/>
    <w:rsid w:val="41B98F9F"/>
    <w:rsid w:val="41C0206C"/>
    <w:rsid w:val="41C17106"/>
    <w:rsid w:val="41C63994"/>
    <w:rsid w:val="420631AA"/>
    <w:rsid w:val="42304877"/>
    <w:rsid w:val="424184B9"/>
    <w:rsid w:val="424C5B61"/>
    <w:rsid w:val="426DB7AC"/>
    <w:rsid w:val="427C3B79"/>
    <w:rsid w:val="427F8141"/>
    <w:rsid w:val="4284B632"/>
    <w:rsid w:val="4286DA6E"/>
    <w:rsid w:val="4287E8D4"/>
    <w:rsid w:val="42912586"/>
    <w:rsid w:val="42AD248E"/>
    <w:rsid w:val="42B3DEC4"/>
    <w:rsid w:val="42BBC5E3"/>
    <w:rsid w:val="42C600FA"/>
    <w:rsid w:val="42C69155"/>
    <w:rsid w:val="42CAFB2A"/>
    <w:rsid w:val="42CD7C3A"/>
    <w:rsid w:val="42FA50DA"/>
    <w:rsid w:val="42FB9FE9"/>
    <w:rsid w:val="430A3782"/>
    <w:rsid w:val="4331F32A"/>
    <w:rsid w:val="43325CB4"/>
    <w:rsid w:val="43330D9A"/>
    <w:rsid w:val="4354520E"/>
    <w:rsid w:val="4364E6BF"/>
    <w:rsid w:val="438303C4"/>
    <w:rsid w:val="438E466A"/>
    <w:rsid w:val="439AA4B8"/>
    <w:rsid w:val="43B82F49"/>
    <w:rsid w:val="43CDF402"/>
    <w:rsid w:val="43E282CB"/>
    <w:rsid w:val="43EACAB7"/>
    <w:rsid w:val="43FC677D"/>
    <w:rsid w:val="4409589D"/>
    <w:rsid w:val="4413A668"/>
    <w:rsid w:val="445C1142"/>
    <w:rsid w:val="445C1379"/>
    <w:rsid w:val="446C9E70"/>
    <w:rsid w:val="449D5CFC"/>
    <w:rsid w:val="44CBA540"/>
    <w:rsid w:val="44CBADF7"/>
    <w:rsid w:val="44E2F381"/>
    <w:rsid w:val="44E48AD0"/>
    <w:rsid w:val="44FA8F32"/>
    <w:rsid w:val="44FF110C"/>
    <w:rsid w:val="450568A1"/>
    <w:rsid w:val="452796B1"/>
    <w:rsid w:val="453F8EAE"/>
    <w:rsid w:val="45408F11"/>
    <w:rsid w:val="45782BCB"/>
    <w:rsid w:val="457A44CC"/>
    <w:rsid w:val="458106F6"/>
    <w:rsid w:val="458A2B63"/>
    <w:rsid w:val="45B6F210"/>
    <w:rsid w:val="45D02127"/>
    <w:rsid w:val="45D123D9"/>
    <w:rsid w:val="45FA17C1"/>
    <w:rsid w:val="460D131A"/>
    <w:rsid w:val="46334F98"/>
    <w:rsid w:val="4640CAA7"/>
    <w:rsid w:val="466E1C4B"/>
    <w:rsid w:val="46786B7C"/>
    <w:rsid w:val="4692C2C7"/>
    <w:rsid w:val="46A188CC"/>
    <w:rsid w:val="46A9A6B9"/>
    <w:rsid w:val="46BCD9D0"/>
    <w:rsid w:val="46F26072"/>
    <w:rsid w:val="4702E14F"/>
    <w:rsid w:val="4715751F"/>
    <w:rsid w:val="4724371E"/>
    <w:rsid w:val="4735967A"/>
    <w:rsid w:val="473F5550"/>
    <w:rsid w:val="474A760F"/>
    <w:rsid w:val="47505B75"/>
    <w:rsid w:val="475FBA2E"/>
    <w:rsid w:val="4768302C"/>
    <w:rsid w:val="4769E6E7"/>
    <w:rsid w:val="477852EE"/>
    <w:rsid w:val="47855C68"/>
    <w:rsid w:val="478702BD"/>
    <w:rsid w:val="478B69EB"/>
    <w:rsid w:val="47AEFCF5"/>
    <w:rsid w:val="47BDAF26"/>
    <w:rsid w:val="47CEDD0B"/>
    <w:rsid w:val="47D0B805"/>
    <w:rsid w:val="47D55804"/>
    <w:rsid w:val="47D9CEC4"/>
    <w:rsid w:val="47F56693"/>
    <w:rsid w:val="4812B267"/>
    <w:rsid w:val="481A636B"/>
    <w:rsid w:val="4868ADB6"/>
    <w:rsid w:val="486A3927"/>
    <w:rsid w:val="48756F54"/>
    <w:rsid w:val="4878D92A"/>
    <w:rsid w:val="4885B44A"/>
    <w:rsid w:val="48A1EC98"/>
    <w:rsid w:val="48B8CE5C"/>
    <w:rsid w:val="48C6CCE6"/>
    <w:rsid w:val="48E9B437"/>
    <w:rsid w:val="48F48DDD"/>
    <w:rsid w:val="48FCFC14"/>
    <w:rsid w:val="48FFA74E"/>
    <w:rsid w:val="4910A948"/>
    <w:rsid w:val="4916585B"/>
    <w:rsid w:val="4927B1E1"/>
    <w:rsid w:val="492ADF8A"/>
    <w:rsid w:val="49373001"/>
    <w:rsid w:val="493E0711"/>
    <w:rsid w:val="4946D852"/>
    <w:rsid w:val="494DF485"/>
    <w:rsid w:val="494FDDAB"/>
    <w:rsid w:val="4994AC39"/>
    <w:rsid w:val="499CF7E2"/>
    <w:rsid w:val="49AC77A4"/>
    <w:rsid w:val="49B4D29C"/>
    <w:rsid w:val="49BB9A2A"/>
    <w:rsid w:val="49C5F03A"/>
    <w:rsid w:val="49CEB259"/>
    <w:rsid w:val="49D5EFF1"/>
    <w:rsid w:val="49D777EE"/>
    <w:rsid w:val="49F1E13C"/>
    <w:rsid w:val="4A3359D9"/>
    <w:rsid w:val="4A46877B"/>
    <w:rsid w:val="4A5CD47E"/>
    <w:rsid w:val="4A6AEEEE"/>
    <w:rsid w:val="4A6F215B"/>
    <w:rsid w:val="4A8D05ED"/>
    <w:rsid w:val="4AAA170D"/>
    <w:rsid w:val="4AB0289C"/>
    <w:rsid w:val="4AB9B66F"/>
    <w:rsid w:val="4ABCF194"/>
    <w:rsid w:val="4AD763D9"/>
    <w:rsid w:val="4B173889"/>
    <w:rsid w:val="4B432E8E"/>
    <w:rsid w:val="4B438180"/>
    <w:rsid w:val="4B593C99"/>
    <w:rsid w:val="4B5D60CE"/>
    <w:rsid w:val="4B796606"/>
    <w:rsid w:val="4B85D575"/>
    <w:rsid w:val="4BA94FC4"/>
    <w:rsid w:val="4BAEAAE7"/>
    <w:rsid w:val="4BC77797"/>
    <w:rsid w:val="4BDC4C6E"/>
    <w:rsid w:val="4BEA7BA5"/>
    <w:rsid w:val="4BF873AC"/>
    <w:rsid w:val="4BFB1AF3"/>
    <w:rsid w:val="4C223676"/>
    <w:rsid w:val="4C431B5C"/>
    <w:rsid w:val="4C43539E"/>
    <w:rsid w:val="4C4FEDF5"/>
    <w:rsid w:val="4C6A2816"/>
    <w:rsid w:val="4CA9D8A6"/>
    <w:rsid w:val="4CAF3C85"/>
    <w:rsid w:val="4CB916F3"/>
    <w:rsid w:val="4CC6CBF5"/>
    <w:rsid w:val="4CD4B507"/>
    <w:rsid w:val="4CDD0582"/>
    <w:rsid w:val="4CE13C60"/>
    <w:rsid w:val="4CF6876D"/>
    <w:rsid w:val="4D24D785"/>
    <w:rsid w:val="4D2EA6F2"/>
    <w:rsid w:val="4D3EE054"/>
    <w:rsid w:val="4D442CC7"/>
    <w:rsid w:val="4D5035E8"/>
    <w:rsid w:val="4D5F2891"/>
    <w:rsid w:val="4D812185"/>
    <w:rsid w:val="4D993A5A"/>
    <w:rsid w:val="4D9B3F57"/>
    <w:rsid w:val="4DA85161"/>
    <w:rsid w:val="4DAAFB01"/>
    <w:rsid w:val="4DCFCC6A"/>
    <w:rsid w:val="4DE12556"/>
    <w:rsid w:val="4DF29A88"/>
    <w:rsid w:val="4E0263DA"/>
    <w:rsid w:val="4E0B6072"/>
    <w:rsid w:val="4E19CCBF"/>
    <w:rsid w:val="4E32AF52"/>
    <w:rsid w:val="4E435339"/>
    <w:rsid w:val="4E5B13BA"/>
    <w:rsid w:val="4E63B378"/>
    <w:rsid w:val="4E6D59C1"/>
    <w:rsid w:val="4E6E7207"/>
    <w:rsid w:val="4E7E2E02"/>
    <w:rsid w:val="4EA5C4D0"/>
    <w:rsid w:val="4EB25542"/>
    <w:rsid w:val="4EEEBE17"/>
    <w:rsid w:val="4F039664"/>
    <w:rsid w:val="4F15F57A"/>
    <w:rsid w:val="4F3E102D"/>
    <w:rsid w:val="4F62D1CA"/>
    <w:rsid w:val="4F8E4329"/>
    <w:rsid w:val="4F91F667"/>
    <w:rsid w:val="4F98CEE9"/>
    <w:rsid w:val="4FA948AC"/>
    <w:rsid w:val="4FC98A05"/>
    <w:rsid w:val="4FCF74E7"/>
    <w:rsid w:val="4FDB4183"/>
    <w:rsid w:val="4FE27C67"/>
    <w:rsid w:val="4FFA4F00"/>
    <w:rsid w:val="500E3ECC"/>
    <w:rsid w:val="502052A4"/>
    <w:rsid w:val="50340E89"/>
    <w:rsid w:val="503E0389"/>
    <w:rsid w:val="504A4A5A"/>
    <w:rsid w:val="504DBA43"/>
    <w:rsid w:val="505144D5"/>
    <w:rsid w:val="50604886"/>
    <w:rsid w:val="50811E76"/>
    <w:rsid w:val="5085B227"/>
    <w:rsid w:val="5087B157"/>
    <w:rsid w:val="5095F9E1"/>
    <w:rsid w:val="50C5A435"/>
    <w:rsid w:val="50DAFFBD"/>
    <w:rsid w:val="50DD1132"/>
    <w:rsid w:val="5100F383"/>
    <w:rsid w:val="5102C41C"/>
    <w:rsid w:val="5102E1AE"/>
    <w:rsid w:val="510FCD8E"/>
    <w:rsid w:val="5149DE34"/>
    <w:rsid w:val="515EA7AE"/>
    <w:rsid w:val="516CF7ED"/>
    <w:rsid w:val="5176B2D3"/>
    <w:rsid w:val="518186F2"/>
    <w:rsid w:val="51B07FC8"/>
    <w:rsid w:val="51C60C5D"/>
    <w:rsid w:val="51E6B4C0"/>
    <w:rsid w:val="51EBB9FB"/>
    <w:rsid w:val="51ED9D17"/>
    <w:rsid w:val="5201D331"/>
    <w:rsid w:val="5213F558"/>
    <w:rsid w:val="524CD7DD"/>
    <w:rsid w:val="524D83C0"/>
    <w:rsid w:val="5252CA7D"/>
    <w:rsid w:val="5252F9E0"/>
    <w:rsid w:val="5269205D"/>
    <w:rsid w:val="527E6F11"/>
    <w:rsid w:val="52C3D8A8"/>
    <w:rsid w:val="52DE9B65"/>
    <w:rsid w:val="52E92249"/>
    <w:rsid w:val="530F77E3"/>
    <w:rsid w:val="531F85B4"/>
    <w:rsid w:val="53649B4A"/>
    <w:rsid w:val="5365F3E5"/>
    <w:rsid w:val="536FCE7F"/>
    <w:rsid w:val="53743DD6"/>
    <w:rsid w:val="53788F1C"/>
    <w:rsid w:val="5386B6F4"/>
    <w:rsid w:val="538A620B"/>
    <w:rsid w:val="5390D251"/>
    <w:rsid w:val="53BBFF7F"/>
    <w:rsid w:val="53CA377B"/>
    <w:rsid w:val="53D6B529"/>
    <w:rsid w:val="53EE2BFA"/>
    <w:rsid w:val="53F0C696"/>
    <w:rsid w:val="53F7EE5A"/>
    <w:rsid w:val="54051D48"/>
    <w:rsid w:val="5412E150"/>
    <w:rsid w:val="541F458D"/>
    <w:rsid w:val="54306237"/>
    <w:rsid w:val="544EBB13"/>
    <w:rsid w:val="545248D4"/>
    <w:rsid w:val="545CC4DA"/>
    <w:rsid w:val="5461FDD8"/>
    <w:rsid w:val="54667CE2"/>
    <w:rsid w:val="54A7E88E"/>
    <w:rsid w:val="54AB2A0C"/>
    <w:rsid w:val="54D32796"/>
    <w:rsid w:val="54DB26F9"/>
    <w:rsid w:val="54E50641"/>
    <w:rsid w:val="550668DC"/>
    <w:rsid w:val="5511CC4F"/>
    <w:rsid w:val="55455F50"/>
    <w:rsid w:val="556B0748"/>
    <w:rsid w:val="5578AB59"/>
    <w:rsid w:val="5592E12B"/>
    <w:rsid w:val="559DC6BE"/>
    <w:rsid w:val="55ABD079"/>
    <w:rsid w:val="55E8BAD3"/>
    <w:rsid w:val="55F39CE0"/>
    <w:rsid w:val="55F5F7DC"/>
    <w:rsid w:val="56081205"/>
    <w:rsid w:val="5629DF23"/>
    <w:rsid w:val="562A720B"/>
    <w:rsid w:val="56377132"/>
    <w:rsid w:val="5638325C"/>
    <w:rsid w:val="56474E0E"/>
    <w:rsid w:val="564CF474"/>
    <w:rsid w:val="565843AA"/>
    <w:rsid w:val="569FE840"/>
    <w:rsid w:val="56A270F4"/>
    <w:rsid w:val="56BC6B9B"/>
    <w:rsid w:val="56D19290"/>
    <w:rsid w:val="56DB751E"/>
    <w:rsid w:val="56DE18B7"/>
    <w:rsid w:val="56DF1612"/>
    <w:rsid w:val="56E75885"/>
    <w:rsid w:val="56F8D9E2"/>
    <w:rsid w:val="570286EE"/>
    <w:rsid w:val="57078D46"/>
    <w:rsid w:val="57129026"/>
    <w:rsid w:val="57357967"/>
    <w:rsid w:val="575D2A08"/>
    <w:rsid w:val="577542D7"/>
    <w:rsid w:val="5776C607"/>
    <w:rsid w:val="5780ABF5"/>
    <w:rsid w:val="5787B98A"/>
    <w:rsid w:val="578A92AC"/>
    <w:rsid w:val="579A22C6"/>
    <w:rsid w:val="57AADEF9"/>
    <w:rsid w:val="57BD3AE8"/>
    <w:rsid w:val="57C67E40"/>
    <w:rsid w:val="57C92AC9"/>
    <w:rsid w:val="57D514B9"/>
    <w:rsid w:val="57D7884D"/>
    <w:rsid w:val="57DB1396"/>
    <w:rsid w:val="57E79A2C"/>
    <w:rsid w:val="57EF3D61"/>
    <w:rsid w:val="5804DE16"/>
    <w:rsid w:val="580E9A6A"/>
    <w:rsid w:val="581F0CDE"/>
    <w:rsid w:val="5828C348"/>
    <w:rsid w:val="5831FA58"/>
    <w:rsid w:val="5850131B"/>
    <w:rsid w:val="586BFF38"/>
    <w:rsid w:val="586E2CB0"/>
    <w:rsid w:val="5893A121"/>
    <w:rsid w:val="58D0DEF4"/>
    <w:rsid w:val="58DAFC25"/>
    <w:rsid w:val="58EF5A52"/>
    <w:rsid w:val="5920DB40"/>
    <w:rsid w:val="594CFC50"/>
    <w:rsid w:val="5999E284"/>
    <w:rsid w:val="59A5ABC6"/>
    <w:rsid w:val="59BC65C2"/>
    <w:rsid w:val="59D028BA"/>
    <w:rsid w:val="59EE1152"/>
    <w:rsid w:val="5A105E90"/>
    <w:rsid w:val="5A13097B"/>
    <w:rsid w:val="5A261E90"/>
    <w:rsid w:val="5A37A6F8"/>
    <w:rsid w:val="5A3B7C0F"/>
    <w:rsid w:val="5A3CC8FD"/>
    <w:rsid w:val="5A40C62E"/>
    <w:rsid w:val="5A60A085"/>
    <w:rsid w:val="5A80A8A6"/>
    <w:rsid w:val="5A84CC80"/>
    <w:rsid w:val="5A853C23"/>
    <w:rsid w:val="5A8B482A"/>
    <w:rsid w:val="5A95DCB8"/>
    <w:rsid w:val="5A9EB791"/>
    <w:rsid w:val="5A9FCD5A"/>
    <w:rsid w:val="5AA267AA"/>
    <w:rsid w:val="5AA2DD51"/>
    <w:rsid w:val="5AABF12F"/>
    <w:rsid w:val="5AC2FE7B"/>
    <w:rsid w:val="5B003E97"/>
    <w:rsid w:val="5B0551C0"/>
    <w:rsid w:val="5B192056"/>
    <w:rsid w:val="5B277738"/>
    <w:rsid w:val="5B2C1332"/>
    <w:rsid w:val="5B53117C"/>
    <w:rsid w:val="5B5AA885"/>
    <w:rsid w:val="5B63EBE1"/>
    <w:rsid w:val="5B682906"/>
    <w:rsid w:val="5B70B6F1"/>
    <w:rsid w:val="5B7639AE"/>
    <w:rsid w:val="5B89AC61"/>
    <w:rsid w:val="5B915845"/>
    <w:rsid w:val="5B9203E4"/>
    <w:rsid w:val="5BB23DC6"/>
    <w:rsid w:val="5BBA6C1D"/>
    <w:rsid w:val="5BC01A23"/>
    <w:rsid w:val="5BC3B9B9"/>
    <w:rsid w:val="5BC72BB6"/>
    <w:rsid w:val="5BCC28F9"/>
    <w:rsid w:val="5BD0A726"/>
    <w:rsid w:val="5BE50A5F"/>
    <w:rsid w:val="5C0C3D46"/>
    <w:rsid w:val="5C0FDF73"/>
    <w:rsid w:val="5C1A3F3D"/>
    <w:rsid w:val="5C1EC93B"/>
    <w:rsid w:val="5C222BE1"/>
    <w:rsid w:val="5C227C08"/>
    <w:rsid w:val="5C3F72CB"/>
    <w:rsid w:val="5C4276BF"/>
    <w:rsid w:val="5C48364F"/>
    <w:rsid w:val="5C4E5B16"/>
    <w:rsid w:val="5C5B42EC"/>
    <w:rsid w:val="5C7C5E59"/>
    <w:rsid w:val="5C7F5195"/>
    <w:rsid w:val="5C9195C8"/>
    <w:rsid w:val="5CABB608"/>
    <w:rsid w:val="5CB90427"/>
    <w:rsid w:val="5CFF3F65"/>
    <w:rsid w:val="5D097F4F"/>
    <w:rsid w:val="5D0C8825"/>
    <w:rsid w:val="5D14FFF9"/>
    <w:rsid w:val="5D31EA61"/>
    <w:rsid w:val="5D4AD616"/>
    <w:rsid w:val="5D6763E4"/>
    <w:rsid w:val="5D6C0F98"/>
    <w:rsid w:val="5D87118B"/>
    <w:rsid w:val="5D948784"/>
    <w:rsid w:val="5D99B862"/>
    <w:rsid w:val="5DA4087C"/>
    <w:rsid w:val="5DA65D28"/>
    <w:rsid w:val="5DAD2B9A"/>
    <w:rsid w:val="5DB20D41"/>
    <w:rsid w:val="5DB37335"/>
    <w:rsid w:val="5DC47506"/>
    <w:rsid w:val="5DC70215"/>
    <w:rsid w:val="5DC969C7"/>
    <w:rsid w:val="5DCAC160"/>
    <w:rsid w:val="5DD311CE"/>
    <w:rsid w:val="5DD55DEB"/>
    <w:rsid w:val="5DD91FEB"/>
    <w:rsid w:val="5DE0E034"/>
    <w:rsid w:val="5DE54255"/>
    <w:rsid w:val="5E1C24D7"/>
    <w:rsid w:val="5E1EAB2B"/>
    <w:rsid w:val="5E276F3B"/>
    <w:rsid w:val="5E398471"/>
    <w:rsid w:val="5E3C4B19"/>
    <w:rsid w:val="5E53DDAE"/>
    <w:rsid w:val="5E79A750"/>
    <w:rsid w:val="5E9BD1BA"/>
    <w:rsid w:val="5EB522A7"/>
    <w:rsid w:val="5EE9B6C7"/>
    <w:rsid w:val="5EF237B3"/>
    <w:rsid w:val="5EFE3275"/>
    <w:rsid w:val="5F0092F6"/>
    <w:rsid w:val="5F196C32"/>
    <w:rsid w:val="5F2B66BB"/>
    <w:rsid w:val="5F3368CF"/>
    <w:rsid w:val="5F46F628"/>
    <w:rsid w:val="5F596B34"/>
    <w:rsid w:val="5F74DBCE"/>
    <w:rsid w:val="5F9D5144"/>
    <w:rsid w:val="5FA1B2A2"/>
    <w:rsid w:val="5FA237AA"/>
    <w:rsid w:val="5FA8F65E"/>
    <w:rsid w:val="5FBCDDA2"/>
    <w:rsid w:val="5FC68EB5"/>
    <w:rsid w:val="5FD385C2"/>
    <w:rsid w:val="5FEFF1F3"/>
    <w:rsid w:val="5FF2843B"/>
    <w:rsid w:val="5FF90B98"/>
    <w:rsid w:val="60039992"/>
    <w:rsid w:val="60048B56"/>
    <w:rsid w:val="60090593"/>
    <w:rsid w:val="6011B756"/>
    <w:rsid w:val="60174855"/>
    <w:rsid w:val="60298332"/>
    <w:rsid w:val="60358C01"/>
    <w:rsid w:val="6035AE3D"/>
    <w:rsid w:val="60362B6D"/>
    <w:rsid w:val="604D298B"/>
    <w:rsid w:val="6057CFE7"/>
    <w:rsid w:val="6059EBE8"/>
    <w:rsid w:val="605FF9CA"/>
    <w:rsid w:val="60606A04"/>
    <w:rsid w:val="6077077B"/>
    <w:rsid w:val="608A90EC"/>
    <w:rsid w:val="60C7BDF9"/>
    <w:rsid w:val="60E3495E"/>
    <w:rsid w:val="60F2588C"/>
    <w:rsid w:val="6113EC3B"/>
    <w:rsid w:val="61321A02"/>
    <w:rsid w:val="61355012"/>
    <w:rsid w:val="61576499"/>
    <w:rsid w:val="615C4D76"/>
    <w:rsid w:val="6181B8A3"/>
    <w:rsid w:val="618DFE80"/>
    <w:rsid w:val="61B36A8B"/>
    <w:rsid w:val="61B5AFC6"/>
    <w:rsid w:val="61C20B2E"/>
    <w:rsid w:val="61CCF5FA"/>
    <w:rsid w:val="61D47D3C"/>
    <w:rsid w:val="61E5451D"/>
    <w:rsid w:val="61EF3F68"/>
    <w:rsid w:val="620C0BFE"/>
    <w:rsid w:val="62120FE1"/>
    <w:rsid w:val="622EE89D"/>
    <w:rsid w:val="6234D7D4"/>
    <w:rsid w:val="62632549"/>
    <w:rsid w:val="6269EE44"/>
    <w:rsid w:val="6292FE18"/>
    <w:rsid w:val="6293F93D"/>
    <w:rsid w:val="62A3581A"/>
    <w:rsid w:val="62C22230"/>
    <w:rsid w:val="62D38898"/>
    <w:rsid w:val="62D6816A"/>
    <w:rsid w:val="62E187A2"/>
    <w:rsid w:val="62E2D4DF"/>
    <w:rsid w:val="62E320ED"/>
    <w:rsid w:val="62F5C3A4"/>
    <w:rsid w:val="62F5E19C"/>
    <w:rsid w:val="6308634A"/>
    <w:rsid w:val="631AA994"/>
    <w:rsid w:val="632AE447"/>
    <w:rsid w:val="632E66D7"/>
    <w:rsid w:val="63341075"/>
    <w:rsid w:val="6335CF47"/>
    <w:rsid w:val="633EAA9F"/>
    <w:rsid w:val="63554739"/>
    <w:rsid w:val="635B1712"/>
    <w:rsid w:val="635D1004"/>
    <w:rsid w:val="635D617D"/>
    <w:rsid w:val="636FD436"/>
    <w:rsid w:val="637F6142"/>
    <w:rsid w:val="6388BCAF"/>
    <w:rsid w:val="6389CA7F"/>
    <w:rsid w:val="63A0B540"/>
    <w:rsid w:val="63A70248"/>
    <w:rsid w:val="63B3EE29"/>
    <w:rsid w:val="63C34D5A"/>
    <w:rsid w:val="63C66E8A"/>
    <w:rsid w:val="63D241B9"/>
    <w:rsid w:val="63D467F4"/>
    <w:rsid w:val="6404582F"/>
    <w:rsid w:val="640D3582"/>
    <w:rsid w:val="640F3DEA"/>
    <w:rsid w:val="641DB634"/>
    <w:rsid w:val="642BAB40"/>
    <w:rsid w:val="649D4C9E"/>
    <w:rsid w:val="64AB61E6"/>
    <w:rsid w:val="64BE92F6"/>
    <w:rsid w:val="64C259E8"/>
    <w:rsid w:val="64C37B8B"/>
    <w:rsid w:val="64C46683"/>
    <w:rsid w:val="64E25B4D"/>
    <w:rsid w:val="64E2BA27"/>
    <w:rsid w:val="64F04C87"/>
    <w:rsid w:val="6508E308"/>
    <w:rsid w:val="651020CE"/>
    <w:rsid w:val="6513B0BF"/>
    <w:rsid w:val="65519139"/>
    <w:rsid w:val="6567F7BE"/>
    <w:rsid w:val="656D5243"/>
    <w:rsid w:val="657144BD"/>
    <w:rsid w:val="6576CCDD"/>
    <w:rsid w:val="658A38CB"/>
    <w:rsid w:val="65A51173"/>
    <w:rsid w:val="65F10939"/>
    <w:rsid w:val="6600E8B7"/>
    <w:rsid w:val="6604F00C"/>
    <w:rsid w:val="6607D90F"/>
    <w:rsid w:val="660EC0BB"/>
    <w:rsid w:val="6610E8D0"/>
    <w:rsid w:val="6632E9F8"/>
    <w:rsid w:val="663AE192"/>
    <w:rsid w:val="664DD622"/>
    <w:rsid w:val="66597E57"/>
    <w:rsid w:val="666B532D"/>
    <w:rsid w:val="66A4FC4B"/>
    <w:rsid w:val="66AA4F3A"/>
    <w:rsid w:val="66D64A7E"/>
    <w:rsid w:val="66E613E6"/>
    <w:rsid w:val="66E6A435"/>
    <w:rsid w:val="66EE2339"/>
    <w:rsid w:val="66F2E20A"/>
    <w:rsid w:val="671CE564"/>
    <w:rsid w:val="6790C3B5"/>
    <w:rsid w:val="6791190B"/>
    <w:rsid w:val="67962F32"/>
    <w:rsid w:val="67A85095"/>
    <w:rsid w:val="67B9E485"/>
    <w:rsid w:val="67CA6DFB"/>
    <w:rsid w:val="67CEA056"/>
    <w:rsid w:val="67FF03E2"/>
    <w:rsid w:val="680A4903"/>
    <w:rsid w:val="680DE068"/>
    <w:rsid w:val="6842621A"/>
    <w:rsid w:val="687BFCAD"/>
    <w:rsid w:val="689391C2"/>
    <w:rsid w:val="6896662D"/>
    <w:rsid w:val="68A53A0D"/>
    <w:rsid w:val="68E8F219"/>
    <w:rsid w:val="6907112A"/>
    <w:rsid w:val="690755AB"/>
    <w:rsid w:val="69169967"/>
    <w:rsid w:val="691F2081"/>
    <w:rsid w:val="6925820E"/>
    <w:rsid w:val="692CCFC0"/>
    <w:rsid w:val="69435481"/>
    <w:rsid w:val="6962FC87"/>
    <w:rsid w:val="69746A16"/>
    <w:rsid w:val="697F0D12"/>
    <w:rsid w:val="69AAA518"/>
    <w:rsid w:val="69B28490"/>
    <w:rsid w:val="69E5F6FF"/>
    <w:rsid w:val="69EC6CEC"/>
    <w:rsid w:val="69FA06AB"/>
    <w:rsid w:val="69FDB2FD"/>
    <w:rsid w:val="69FEC35C"/>
    <w:rsid w:val="6A14C02B"/>
    <w:rsid w:val="6A1EC124"/>
    <w:rsid w:val="6A3D0C58"/>
    <w:rsid w:val="6A40195A"/>
    <w:rsid w:val="6A52599B"/>
    <w:rsid w:val="6A655A7C"/>
    <w:rsid w:val="6A78BEFD"/>
    <w:rsid w:val="6AB5C170"/>
    <w:rsid w:val="6ABA8128"/>
    <w:rsid w:val="6AC9B025"/>
    <w:rsid w:val="6ACA278A"/>
    <w:rsid w:val="6AE6B381"/>
    <w:rsid w:val="6B14B9AB"/>
    <w:rsid w:val="6B172414"/>
    <w:rsid w:val="6B26474D"/>
    <w:rsid w:val="6B2815C5"/>
    <w:rsid w:val="6B2C5968"/>
    <w:rsid w:val="6B2E143A"/>
    <w:rsid w:val="6B2F4853"/>
    <w:rsid w:val="6B39B1D9"/>
    <w:rsid w:val="6B40A46D"/>
    <w:rsid w:val="6B456966"/>
    <w:rsid w:val="6B4B20D0"/>
    <w:rsid w:val="6B678EAC"/>
    <w:rsid w:val="6B862A38"/>
    <w:rsid w:val="6B8BDE44"/>
    <w:rsid w:val="6B95CE66"/>
    <w:rsid w:val="6B9CDB72"/>
    <w:rsid w:val="6BA71D47"/>
    <w:rsid w:val="6BB8EEA0"/>
    <w:rsid w:val="6BCAC466"/>
    <w:rsid w:val="6BD19597"/>
    <w:rsid w:val="6BD933B7"/>
    <w:rsid w:val="6BEBE17B"/>
    <w:rsid w:val="6BEDB371"/>
    <w:rsid w:val="6BEFCF6C"/>
    <w:rsid w:val="6C198FDE"/>
    <w:rsid w:val="6C1FB101"/>
    <w:rsid w:val="6C20C45A"/>
    <w:rsid w:val="6C2EC089"/>
    <w:rsid w:val="6C34A17B"/>
    <w:rsid w:val="6C3A8400"/>
    <w:rsid w:val="6C3D3ADF"/>
    <w:rsid w:val="6C48609B"/>
    <w:rsid w:val="6C661CFC"/>
    <w:rsid w:val="6C7583D2"/>
    <w:rsid w:val="6C807C4C"/>
    <w:rsid w:val="6C861B4A"/>
    <w:rsid w:val="6C91CC73"/>
    <w:rsid w:val="6C9BB97C"/>
    <w:rsid w:val="6C9C1BFA"/>
    <w:rsid w:val="6CD87C5F"/>
    <w:rsid w:val="6CF0FCF7"/>
    <w:rsid w:val="6D02F8A3"/>
    <w:rsid w:val="6D03BB8F"/>
    <w:rsid w:val="6D0F5900"/>
    <w:rsid w:val="6D3AA642"/>
    <w:rsid w:val="6D4B8CC8"/>
    <w:rsid w:val="6D570B9F"/>
    <w:rsid w:val="6D77AF3E"/>
    <w:rsid w:val="6D7A1FAD"/>
    <w:rsid w:val="6D818E62"/>
    <w:rsid w:val="6D822209"/>
    <w:rsid w:val="6D86E4B3"/>
    <w:rsid w:val="6DA5E326"/>
    <w:rsid w:val="6DA79090"/>
    <w:rsid w:val="6DA82984"/>
    <w:rsid w:val="6DADF0C2"/>
    <w:rsid w:val="6DCD1C9C"/>
    <w:rsid w:val="6DD4F3DA"/>
    <w:rsid w:val="6DF27660"/>
    <w:rsid w:val="6DFF81EA"/>
    <w:rsid w:val="6E1ADF6C"/>
    <w:rsid w:val="6E21634F"/>
    <w:rsid w:val="6E3FC79A"/>
    <w:rsid w:val="6E50DBBC"/>
    <w:rsid w:val="6E613AFA"/>
    <w:rsid w:val="6EA08D21"/>
    <w:rsid w:val="6EA9ED78"/>
    <w:rsid w:val="6EAAD71C"/>
    <w:rsid w:val="6EDAD031"/>
    <w:rsid w:val="6EE03321"/>
    <w:rsid w:val="6EE64CAB"/>
    <w:rsid w:val="6EE99D08"/>
    <w:rsid w:val="6F0D5DED"/>
    <w:rsid w:val="6F2B664D"/>
    <w:rsid w:val="6F3D3B1C"/>
    <w:rsid w:val="6F4BEFA5"/>
    <w:rsid w:val="6F5708FF"/>
    <w:rsid w:val="6F58B773"/>
    <w:rsid w:val="6F5CEFA1"/>
    <w:rsid w:val="6F83BFE9"/>
    <w:rsid w:val="6F8C2E57"/>
    <w:rsid w:val="6F9C2376"/>
    <w:rsid w:val="6FC96A3A"/>
    <w:rsid w:val="6FE58116"/>
    <w:rsid w:val="70199A4B"/>
    <w:rsid w:val="70280C1D"/>
    <w:rsid w:val="702F79D9"/>
    <w:rsid w:val="7034E26F"/>
    <w:rsid w:val="7058FD89"/>
    <w:rsid w:val="705E5590"/>
    <w:rsid w:val="705F55BB"/>
    <w:rsid w:val="70820448"/>
    <w:rsid w:val="7086F937"/>
    <w:rsid w:val="708756B0"/>
    <w:rsid w:val="70995904"/>
    <w:rsid w:val="70A33839"/>
    <w:rsid w:val="70AE94F2"/>
    <w:rsid w:val="70BC021A"/>
    <w:rsid w:val="70BF13D6"/>
    <w:rsid w:val="70EFC275"/>
    <w:rsid w:val="70FF4410"/>
    <w:rsid w:val="710E74B9"/>
    <w:rsid w:val="71100AF6"/>
    <w:rsid w:val="71225558"/>
    <w:rsid w:val="7136D940"/>
    <w:rsid w:val="71425BE4"/>
    <w:rsid w:val="714DCAC0"/>
    <w:rsid w:val="71547614"/>
    <w:rsid w:val="71564048"/>
    <w:rsid w:val="715E1845"/>
    <w:rsid w:val="716C53E2"/>
    <w:rsid w:val="717716ED"/>
    <w:rsid w:val="7190D47A"/>
    <w:rsid w:val="71959C18"/>
    <w:rsid w:val="719B82BC"/>
    <w:rsid w:val="71AB7B03"/>
    <w:rsid w:val="71B4B89F"/>
    <w:rsid w:val="71B52E68"/>
    <w:rsid w:val="71C64572"/>
    <w:rsid w:val="71FC29C2"/>
    <w:rsid w:val="7213738A"/>
    <w:rsid w:val="7220E653"/>
    <w:rsid w:val="72396639"/>
    <w:rsid w:val="72616F83"/>
    <w:rsid w:val="726DB394"/>
    <w:rsid w:val="72707C12"/>
    <w:rsid w:val="728F8B98"/>
    <w:rsid w:val="729F935F"/>
    <w:rsid w:val="72B15968"/>
    <w:rsid w:val="72BF4308"/>
    <w:rsid w:val="72C0486D"/>
    <w:rsid w:val="72CF9AB9"/>
    <w:rsid w:val="72D7B86A"/>
    <w:rsid w:val="72DD903F"/>
    <w:rsid w:val="7300C2EE"/>
    <w:rsid w:val="7316A8FE"/>
    <w:rsid w:val="731DAAA0"/>
    <w:rsid w:val="73374A71"/>
    <w:rsid w:val="7342C747"/>
    <w:rsid w:val="734696DA"/>
    <w:rsid w:val="734D7DAF"/>
    <w:rsid w:val="735B5F91"/>
    <w:rsid w:val="737DB06B"/>
    <w:rsid w:val="7383DC8D"/>
    <w:rsid w:val="7383E736"/>
    <w:rsid w:val="73952116"/>
    <w:rsid w:val="73B6CDE7"/>
    <w:rsid w:val="73BC5D8D"/>
    <w:rsid w:val="73C7B93B"/>
    <w:rsid w:val="73DB853F"/>
    <w:rsid w:val="73EC9B0B"/>
    <w:rsid w:val="74175F4B"/>
    <w:rsid w:val="7417B755"/>
    <w:rsid w:val="741CDE68"/>
    <w:rsid w:val="74210B31"/>
    <w:rsid w:val="744B982F"/>
    <w:rsid w:val="744BA7A4"/>
    <w:rsid w:val="745A889B"/>
    <w:rsid w:val="745EC89A"/>
    <w:rsid w:val="745EEEA7"/>
    <w:rsid w:val="746BBEE1"/>
    <w:rsid w:val="7473141A"/>
    <w:rsid w:val="7489727D"/>
    <w:rsid w:val="748D5E62"/>
    <w:rsid w:val="749D9A13"/>
    <w:rsid w:val="74B25707"/>
    <w:rsid w:val="74BBCA49"/>
    <w:rsid w:val="74BD7A89"/>
    <w:rsid w:val="74D37CF8"/>
    <w:rsid w:val="74D40F67"/>
    <w:rsid w:val="74F24B2D"/>
    <w:rsid w:val="75132E41"/>
    <w:rsid w:val="752A6544"/>
    <w:rsid w:val="75318D7D"/>
    <w:rsid w:val="7536360D"/>
    <w:rsid w:val="75453A04"/>
    <w:rsid w:val="7563B380"/>
    <w:rsid w:val="756D2505"/>
    <w:rsid w:val="758E8F83"/>
    <w:rsid w:val="758FE8CE"/>
    <w:rsid w:val="75AF993C"/>
    <w:rsid w:val="75C8C240"/>
    <w:rsid w:val="75D6EEEE"/>
    <w:rsid w:val="75D886BB"/>
    <w:rsid w:val="76046B2E"/>
    <w:rsid w:val="7625BBD8"/>
    <w:rsid w:val="762DD783"/>
    <w:rsid w:val="763AE754"/>
    <w:rsid w:val="7640F01E"/>
    <w:rsid w:val="7641E0B8"/>
    <w:rsid w:val="764BA040"/>
    <w:rsid w:val="764C08A1"/>
    <w:rsid w:val="7663961E"/>
    <w:rsid w:val="7687A98E"/>
    <w:rsid w:val="768B1D36"/>
    <w:rsid w:val="769523B7"/>
    <w:rsid w:val="76B5D9AD"/>
    <w:rsid w:val="76BA3C3A"/>
    <w:rsid w:val="76DB1929"/>
    <w:rsid w:val="76DD43AF"/>
    <w:rsid w:val="76F09E88"/>
    <w:rsid w:val="76F277F4"/>
    <w:rsid w:val="774016E9"/>
    <w:rsid w:val="77418A88"/>
    <w:rsid w:val="774C3A08"/>
    <w:rsid w:val="774D633D"/>
    <w:rsid w:val="774FA6DB"/>
    <w:rsid w:val="77589CC4"/>
    <w:rsid w:val="77604CE8"/>
    <w:rsid w:val="77674168"/>
    <w:rsid w:val="7781CFF1"/>
    <w:rsid w:val="779D0390"/>
    <w:rsid w:val="779D6004"/>
    <w:rsid w:val="77A48D7E"/>
    <w:rsid w:val="77A4CF44"/>
    <w:rsid w:val="77AC4A3E"/>
    <w:rsid w:val="77ACF17C"/>
    <w:rsid w:val="77D0A751"/>
    <w:rsid w:val="77D74295"/>
    <w:rsid w:val="77F0DD9A"/>
    <w:rsid w:val="7808D5F4"/>
    <w:rsid w:val="7810E596"/>
    <w:rsid w:val="785201BF"/>
    <w:rsid w:val="787B5496"/>
    <w:rsid w:val="788C8541"/>
    <w:rsid w:val="78A0D42E"/>
    <w:rsid w:val="78A19A20"/>
    <w:rsid w:val="78D2E745"/>
    <w:rsid w:val="78D3770F"/>
    <w:rsid w:val="78D52C4B"/>
    <w:rsid w:val="78EC1F6E"/>
    <w:rsid w:val="79015505"/>
    <w:rsid w:val="793B3D0B"/>
    <w:rsid w:val="7965F3E4"/>
    <w:rsid w:val="798354B0"/>
    <w:rsid w:val="798C9303"/>
    <w:rsid w:val="79A274DD"/>
    <w:rsid w:val="79B360C5"/>
    <w:rsid w:val="79B6C4F8"/>
    <w:rsid w:val="79CBC6F5"/>
    <w:rsid w:val="79D205AC"/>
    <w:rsid w:val="79E43002"/>
    <w:rsid w:val="7A1779BA"/>
    <w:rsid w:val="7A1F405F"/>
    <w:rsid w:val="7A241430"/>
    <w:rsid w:val="7A4FB8D3"/>
    <w:rsid w:val="7A6AD097"/>
    <w:rsid w:val="7A6C2BD2"/>
    <w:rsid w:val="7A7569FE"/>
    <w:rsid w:val="7A78D824"/>
    <w:rsid w:val="7A85617F"/>
    <w:rsid w:val="7A8CFAF9"/>
    <w:rsid w:val="7A8EB94D"/>
    <w:rsid w:val="7AA215C8"/>
    <w:rsid w:val="7AD0621D"/>
    <w:rsid w:val="7ADBE5F6"/>
    <w:rsid w:val="7AF8B7DB"/>
    <w:rsid w:val="7B09EA87"/>
    <w:rsid w:val="7B1945CC"/>
    <w:rsid w:val="7B2E516C"/>
    <w:rsid w:val="7B3AB443"/>
    <w:rsid w:val="7B4B582D"/>
    <w:rsid w:val="7B572090"/>
    <w:rsid w:val="7B77A7CB"/>
    <w:rsid w:val="7B7A5B9C"/>
    <w:rsid w:val="7B7E9550"/>
    <w:rsid w:val="7B818A6C"/>
    <w:rsid w:val="7B8EB274"/>
    <w:rsid w:val="7B9FE8CD"/>
    <w:rsid w:val="7BA99DC2"/>
    <w:rsid w:val="7BB7FAAA"/>
    <w:rsid w:val="7BDC54FD"/>
    <w:rsid w:val="7BED4E73"/>
    <w:rsid w:val="7BEFB7D1"/>
    <w:rsid w:val="7BF40C11"/>
    <w:rsid w:val="7BF711F5"/>
    <w:rsid w:val="7BFA3689"/>
    <w:rsid w:val="7BFA5700"/>
    <w:rsid w:val="7C0211B6"/>
    <w:rsid w:val="7C221F1E"/>
    <w:rsid w:val="7C362C12"/>
    <w:rsid w:val="7C3921EB"/>
    <w:rsid w:val="7C452A31"/>
    <w:rsid w:val="7C485280"/>
    <w:rsid w:val="7C6F846C"/>
    <w:rsid w:val="7C870A73"/>
    <w:rsid w:val="7C905059"/>
    <w:rsid w:val="7CB4B41F"/>
    <w:rsid w:val="7CD31CBF"/>
    <w:rsid w:val="7CDADA3F"/>
    <w:rsid w:val="7CDEECDA"/>
    <w:rsid w:val="7CE2331B"/>
    <w:rsid w:val="7CF564DC"/>
    <w:rsid w:val="7CF89E0F"/>
    <w:rsid w:val="7D06561B"/>
    <w:rsid w:val="7D07E6D4"/>
    <w:rsid w:val="7D503CEC"/>
    <w:rsid w:val="7D74809A"/>
    <w:rsid w:val="7D7AF0F6"/>
    <w:rsid w:val="7D7FE517"/>
    <w:rsid w:val="7D8E8F87"/>
    <w:rsid w:val="7DAEF5AF"/>
    <w:rsid w:val="7DCE9CAE"/>
    <w:rsid w:val="7DD2D399"/>
    <w:rsid w:val="7DDA57D0"/>
    <w:rsid w:val="7DE821A0"/>
    <w:rsid w:val="7DEBDC91"/>
    <w:rsid w:val="7DED61A5"/>
    <w:rsid w:val="7DEEC5BF"/>
    <w:rsid w:val="7E042F80"/>
    <w:rsid w:val="7E0DF7F5"/>
    <w:rsid w:val="7E16CB6F"/>
    <w:rsid w:val="7E26D095"/>
    <w:rsid w:val="7E31BEF2"/>
    <w:rsid w:val="7E4FFED1"/>
    <w:rsid w:val="7E7ADF76"/>
    <w:rsid w:val="7E8707DD"/>
    <w:rsid w:val="7E8F8EAE"/>
    <w:rsid w:val="7E9787E7"/>
    <w:rsid w:val="7EA22BC2"/>
    <w:rsid w:val="7EDC1B52"/>
    <w:rsid w:val="7EFBF1F6"/>
    <w:rsid w:val="7F20A609"/>
    <w:rsid w:val="7F2D3A89"/>
    <w:rsid w:val="7F2E30A2"/>
    <w:rsid w:val="7F4207B3"/>
    <w:rsid w:val="7F709689"/>
    <w:rsid w:val="7F917AE5"/>
    <w:rsid w:val="7F99A89F"/>
    <w:rsid w:val="7F9AEE8A"/>
    <w:rsid w:val="7F9ED031"/>
    <w:rsid w:val="7FB2538D"/>
    <w:rsid w:val="7FB322E2"/>
    <w:rsid w:val="7FB8AB79"/>
    <w:rsid w:val="7FD06907"/>
    <w:rsid w:val="7FD4053F"/>
    <w:rsid w:val="7FD59C86"/>
    <w:rsid w:val="7FD5BB6E"/>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CE0ABF"/>
  <w15:docId w15:val="{461681EB-3F59-4408-A8C0-D782DA9BA8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宋体"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45FCA"/>
    <w:pPr>
      <w:spacing w:line="240" w:lineRule="auto"/>
    </w:pPr>
    <w:rPr>
      <w:rFonts w:ascii="Open Sans" w:eastAsia="Open Sans" w:hAnsi="Open Sans" w:cs="Open Sans"/>
    </w:rPr>
  </w:style>
  <w:style w:type="paragraph" w:styleId="1">
    <w:name w:val="heading 1"/>
    <w:basedOn w:val="a"/>
    <w:next w:val="a"/>
    <w:link w:val="10"/>
    <w:uiPriority w:val="9"/>
    <w:qFormat/>
    <w:rsid w:val="0068663D"/>
    <w:pPr>
      <w:keepNext/>
      <w:keepLines/>
      <w:spacing w:before="240" w:after="0"/>
      <w:outlineLvl w:val="0"/>
    </w:pPr>
    <w:rPr>
      <w:rFonts w:asciiTheme="minorHAnsi" w:eastAsiaTheme="majorEastAsia" w:hAnsiTheme="minorHAnsi" w:cstheme="majorBidi"/>
      <w:color w:val="2F5496" w:themeColor="accent1" w:themeShade="BF"/>
      <w:sz w:val="36"/>
      <w:szCs w:val="36"/>
    </w:rPr>
  </w:style>
  <w:style w:type="paragraph" w:styleId="2">
    <w:name w:val="heading 2"/>
    <w:basedOn w:val="3"/>
    <w:next w:val="a"/>
    <w:link w:val="20"/>
    <w:uiPriority w:val="9"/>
    <w:unhideWhenUsed/>
    <w:qFormat/>
    <w:rsid w:val="0068663D"/>
    <w:pPr>
      <w:outlineLvl w:val="1"/>
    </w:pPr>
  </w:style>
  <w:style w:type="paragraph" w:styleId="3">
    <w:name w:val="heading 3"/>
    <w:basedOn w:val="a"/>
    <w:next w:val="a"/>
    <w:link w:val="30"/>
    <w:uiPriority w:val="9"/>
    <w:unhideWhenUsed/>
    <w:qFormat/>
    <w:rsid w:val="008534F1"/>
    <w:pPr>
      <w:keepNext/>
      <w:keepLines/>
      <w:spacing w:before="40" w:after="0"/>
      <w:outlineLvl w:val="2"/>
    </w:pPr>
    <w:rPr>
      <w:rFonts w:asciiTheme="minorHAnsi" w:eastAsiaTheme="majorEastAsia" w:hAnsiTheme="minorHAnsi" w:cstheme="majorBidi"/>
      <w:b/>
      <w:bCs/>
      <w:color w:val="FF0000"/>
      <w:sz w:val="32"/>
      <w:szCs w:val="32"/>
    </w:rPr>
  </w:style>
  <w:style w:type="paragraph" w:styleId="4">
    <w:name w:val="heading 4"/>
    <w:basedOn w:val="a"/>
    <w:next w:val="a"/>
    <w:link w:val="40"/>
    <w:uiPriority w:val="9"/>
    <w:unhideWhenUsed/>
    <w:qFormat/>
    <w:rsid w:val="001C0415"/>
    <w:pPr>
      <w:keepNext/>
      <w:keepLines/>
      <w:spacing w:before="40" w:after="0"/>
      <w:outlineLvl w:val="3"/>
    </w:pPr>
    <w:rPr>
      <w:rFonts w:asciiTheme="majorHAnsi" w:eastAsiaTheme="majorEastAsia" w:hAnsiTheme="majorHAnsi" w:cstheme="majorBidi"/>
      <w:i/>
      <w:iCs/>
      <w:color w:val="2F5496"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68663D"/>
    <w:rPr>
      <w:rFonts w:eastAsiaTheme="majorEastAsia" w:cstheme="majorBidi"/>
      <w:color w:val="2F5496" w:themeColor="accent1" w:themeShade="BF"/>
      <w:sz w:val="36"/>
      <w:szCs w:val="36"/>
    </w:rPr>
  </w:style>
  <w:style w:type="paragraph" w:styleId="a3">
    <w:name w:val="List Paragraph"/>
    <w:basedOn w:val="a"/>
    <w:link w:val="a4"/>
    <w:uiPriority w:val="34"/>
    <w:qFormat/>
    <w:pPr>
      <w:ind w:left="720"/>
      <w:contextualSpacing/>
    </w:pPr>
  </w:style>
  <w:style w:type="character" w:customStyle="1" w:styleId="20">
    <w:name w:val="标题 2 字符"/>
    <w:basedOn w:val="a0"/>
    <w:link w:val="2"/>
    <w:uiPriority w:val="9"/>
    <w:rsid w:val="0068663D"/>
    <w:rPr>
      <w:rFonts w:eastAsiaTheme="majorEastAsia" w:cstheme="majorBidi"/>
      <w:b/>
      <w:bCs/>
      <w:color w:val="FF0000"/>
      <w:sz w:val="32"/>
      <w:szCs w:val="32"/>
    </w:rPr>
  </w:style>
  <w:style w:type="table" w:styleId="a5">
    <w:name w:val="Table Grid"/>
    <w:basedOn w:val="a1"/>
    <w:uiPriority w:val="59"/>
    <w:rsid w:val="00FB412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30">
    <w:name w:val="标题 3 字符"/>
    <w:basedOn w:val="a0"/>
    <w:link w:val="3"/>
    <w:uiPriority w:val="9"/>
    <w:rsid w:val="008534F1"/>
    <w:rPr>
      <w:rFonts w:eastAsiaTheme="majorEastAsia" w:cstheme="majorBidi"/>
      <w:b/>
      <w:bCs/>
      <w:color w:val="FF0000"/>
      <w:sz w:val="32"/>
      <w:szCs w:val="32"/>
    </w:rPr>
  </w:style>
  <w:style w:type="paragraph" w:styleId="a6">
    <w:name w:val="annotation text"/>
    <w:basedOn w:val="a"/>
    <w:link w:val="a7"/>
    <w:unhideWhenUsed/>
    <w:rPr>
      <w:sz w:val="20"/>
      <w:szCs w:val="20"/>
    </w:rPr>
  </w:style>
  <w:style w:type="character" w:customStyle="1" w:styleId="a7">
    <w:name w:val="批注文字 字符"/>
    <w:basedOn w:val="a0"/>
    <w:link w:val="a6"/>
    <w:rPr>
      <w:sz w:val="20"/>
      <w:szCs w:val="20"/>
    </w:rPr>
  </w:style>
  <w:style w:type="character" w:styleId="a8">
    <w:name w:val="annotation reference"/>
    <w:basedOn w:val="a0"/>
    <w:unhideWhenUsed/>
    <w:rPr>
      <w:sz w:val="16"/>
      <w:szCs w:val="16"/>
    </w:rPr>
  </w:style>
  <w:style w:type="paragraph" w:styleId="a9">
    <w:name w:val="Balloon Text"/>
    <w:basedOn w:val="a"/>
    <w:link w:val="aa"/>
    <w:uiPriority w:val="99"/>
    <w:semiHidden/>
    <w:unhideWhenUsed/>
    <w:rsid w:val="00AF7F34"/>
    <w:pPr>
      <w:spacing w:after="0"/>
    </w:pPr>
    <w:rPr>
      <w:rFonts w:ascii="Segoe UI" w:hAnsi="Segoe UI" w:cs="Segoe UI"/>
      <w:sz w:val="18"/>
      <w:szCs w:val="18"/>
    </w:rPr>
  </w:style>
  <w:style w:type="character" w:customStyle="1" w:styleId="aa">
    <w:name w:val="批注框文本 字符"/>
    <w:basedOn w:val="a0"/>
    <w:link w:val="a9"/>
    <w:uiPriority w:val="99"/>
    <w:semiHidden/>
    <w:rsid w:val="00AF7F34"/>
    <w:rPr>
      <w:rFonts w:ascii="Segoe UI" w:hAnsi="Segoe UI" w:cs="Segoe UI"/>
      <w:sz w:val="18"/>
      <w:szCs w:val="18"/>
    </w:rPr>
  </w:style>
  <w:style w:type="paragraph" w:styleId="ab">
    <w:name w:val="Title"/>
    <w:basedOn w:val="a"/>
    <w:next w:val="a"/>
    <w:link w:val="ac"/>
    <w:uiPriority w:val="10"/>
    <w:qFormat/>
    <w:rsid w:val="000D497E"/>
    <w:pPr>
      <w:spacing w:after="0"/>
      <w:contextualSpacing/>
    </w:pPr>
    <w:rPr>
      <w:rFonts w:asciiTheme="majorHAnsi" w:eastAsiaTheme="majorEastAsia" w:hAnsiTheme="majorHAnsi" w:cstheme="majorBidi"/>
      <w:spacing w:val="-10"/>
      <w:kern w:val="28"/>
      <w:sz w:val="56"/>
      <w:szCs w:val="56"/>
    </w:rPr>
  </w:style>
  <w:style w:type="character" w:customStyle="1" w:styleId="ac">
    <w:name w:val="标题 字符"/>
    <w:basedOn w:val="a0"/>
    <w:link w:val="ab"/>
    <w:uiPriority w:val="10"/>
    <w:rsid w:val="000D497E"/>
    <w:rPr>
      <w:rFonts w:asciiTheme="majorHAnsi" w:eastAsiaTheme="majorEastAsia" w:hAnsiTheme="majorHAnsi" w:cstheme="majorBidi"/>
      <w:spacing w:val="-10"/>
      <w:kern w:val="28"/>
      <w:sz w:val="56"/>
      <w:szCs w:val="56"/>
    </w:rPr>
  </w:style>
  <w:style w:type="paragraph" w:styleId="ad">
    <w:name w:val="annotation subject"/>
    <w:basedOn w:val="a6"/>
    <w:next w:val="a6"/>
    <w:link w:val="ae"/>
    <w:uiPriority w:val="99"/>
    <w:semiHidden/>
    <w:unhideWhenUsed/>
    <w:rsid w:val="00FB28CC"/>
    <w:rPr>
      <w:b/>
      <w:bCs/>
    </w:rPr>
  </w:style>
  <w:style w:type="character" w:customStyle="1" w:styleId="ae">
    <w:name w:val="批注主题 字符"/>
    <w:basedOn w:val="a7"/>
    <w:link w:val="ad"/>
    <w:uiPriority w:val="99"/>
    <w:semiHidden/>
    <w:rsid w:val="00FB28CC"/>
    <w:rPr>
      <w:b/>
      <w:bCs/>
      <w:sz w:val="20"/>
      <w:szCs w:val="20"/>
    </w:rPr>
  </w:style>
  <w:style w:type="paragraph" w:styleId="af">
    <w:name w:val="header"/>
    <w:basedOn w:val="a"/>
    <w:link w:val="af0"/>
    <w:uiPriority w:val="99"/>
    <w:unhideWhenUsed/>
    <w:rsid w:val="00780160"/>
    <w:pPr>
      <w:tabs>
        <w:tab w:val="center" w:pos="4680"/>
        <w:tab w:val="right" w:pos="9360"/>
      </w:tabs>
      <w:spacing w:after="0"/>
    </w:pPr>
  </w:style>
  <w:style w:type="character" w:customStyle="1" w:styleId="af0">
    <w:name w:val="页眉 字符"/>
    <w:basedOn w:val="a0"/>
    <w:link w:val="af"/>
    <w:uiPriority w:val="99"/>
    <w:rsid w:val="00780160"/>
  </w:style>
  <w:style w:type="paragraph" w:styleId="af1">
    <w:name w:val="footer"/>
    <w:basedOn w:val="a"/>
    <w:link w:val="af2"/>
    <w:uiPriority w:val="99"/>
    <w:unhideWhenUsed/>
    <w:rsid w:val="00780160"/>
    <w:pPr>
      <w:tabs>
        <w:tab w:val="center" w:pos="4680"/>
        <w:tab w:val="right" w:pos="9360"/>
      </w:tabs>
      <w:spacing w:after="0"/>
    </w:pPr>
  </w:style>
  <w:style w:type="character" w:customStyle="1" w:styleId="af2">
    <w:name w:val="页脚 字符"/>
    <w:basedOn w:val="a0"/>
    <w:link w:val="af1"/>
    <w:uiPriority w:val="99"/>
    <w:rsid w:val="00780160"/>
  </w:style>
  <w:style w:type="paragraph" w:customStyle="1" w:styleId="paragraph">
    <w:name w:val="paragraph"/>
    <w:basedOn w:val="a"/>
    <w:rsid w:val="00E15773"/>
    <w:pPr>
      <w:spacing w:before="100" w:beforeAutospacing="1" w:after="100" w:afterAutospacing="1"/>
    </w:pPr>
    <w:rPr>
      <w:rFonts w:ascii="Times New Roman" w:eastAsia="Times New Roman" w:hAnsi="Times New Roman" w:cs="Times New Roman"/>
      <w:sz w:val="24"/>
      <w:szCs w:val="24"/>
    </w:rPr>
  </w:style>
  <w:style w:type="character" w:customStyle="1" w:styleId="normaltextrun">
    <w:name w:val="normaltextrun"/>
    <w:basedOn w:val="a0"/>
    <w:rsid w:val="00E15773"/>
  </w:style>
  <w:style w:type="character" w:customStyle="1" w:styleId="eop">
    <w:name w:val="eop"/>
    <w:basedOn w:val="a0"/>
    <w:rsid w:val="00E15773"/>
  </w:style>
  <w:style w:type="paragraph" w:styleId="TOC">
    <w:name w:val="TOC Heading"/>
    <w:basedOn w:val="1"/>
    <w:next w:val="a"/>
    <w:uiPriority w:val="39"/>
    <w:unhideWhenUsed/>
    <w:qFormat/>
    <w:rsid w:val="00D02263"/>
    <w:pPr>
      <w:spacing w:line="259" w:lineRule="auto"/>
      <w:outlineLvl w:val="9"/>
    </w:pPr>
  </w:style>
  <w:style w:type="paragraph" w:styleId="21">
    <w:name w:val="toc 2"/>
    <w:basedOn w:val="a"/>
    <w:next w:val="a"/>
    <w:autoRedefine/>
    <w:uiPriority w:val="39"/>
    <w:unhideWhenUsed/>
    <w:rsid w:val="00F73D21"/>
    <w:pPr>
      <w:tabs>
        <w:tab w:val="right" w:leader="dot" w:pos="9350"/>
      </w:tabs>
      <w:spacing w:after="100"/>
      <w:ind w:left="220"/>
    </w:pPr>
    <w:rPr>
      <w:rFonts w:asciiTheme="majorHAnsi" w:hAnsiTheme="majorHAnsi"/>
      <w:bCs/>
    </w:rPr>
  </w:style>
  <w:style w:type="paragraph" w:styleId="31">
    <w:name w:val="toc 3"/>
    <w:basedOn w:val="a"/>
    <w:next w:val="a"/>
    <w:autoRedefine/>
    <w:uiPriority w:val="39"/>
    <w:unhideWhenUsed/>
    <w:rsid w:val="00D02263"/>
    <w:pPr>
      <w:spacing w:after="100"/>
      <w:ind w:left="440"/>
    </w:pPr>
  </w:style>
  <w:style w:type="paragraph" w:styleId="11">
    <w:name w:val="toc 1"/>
    <w:basedOn w:val="a"/>
    <w:next w:val="a"/>
    <w:autoRedefine/>
    <w:uiPriority w:val="39"/>
    <w:unhideWhenUsed/>
    <w:rsid w:val="00D02263"/>
    <w:pPr>
      <w:spacing w:after="100"/>
    </w:pPr>
  </w:style>
  <w:style w:type="character" w:styleId="af3">
    <w:name w:val="Hyperlink"/>
    <w:basedOn w:val="a0"/>
    <w:uiPriority w:val="99"/>
    <w:unhideWhenUsed/>
    <w:rsid w:val="009E4BAB"/>
    <w:rPr>
      <w:b/>
      <w:bCs/>
      <w:noProof/>
      <w:color w:val="0563C1" w:themeColor="hyperlink"/>
      <w:u w:val="single"/>
    </w:rPr>
  </w:style>
  <w:style w:type="character" w:customStyle="1" w:styleId="40">
    <w:name w:val="标题 4 字符"/>
    <w:basedOn w:val="a0"/>
    <w:link w:val="4"/>
    <w:uiPriority w:val="9"/>
    <w:rsid w:val="001C0415"/>
    <w:rPr>
      <w:rFonts w:asciiTheme="majorHAnsi" w:eastAsiaTheme="majorEastAsia" w:hAnsiTheme="majorHAnsi" w:cstheme="majorBidi"/>
      <w:i/>
      <w:iCs/>
      <w:color w:val="2F5496" w:themeColor="accent1" w:themeShade="BF"/>
      <w:sz w:val="28"/>
      <w:szCs w:val="28"/>
    </w:rPr>
  </w:style>
  <w:style w:type="paragraph" w:customStyle="1" w:styleId="Heading1noTOC">
    <w:name w:val="Heading_1_no_TOC"/>
    <w:basedOn w:val="1"/>
    <w:next w:val="a"/>
    <w:link w:val="Heading1noTOCChar"/>
    <w:qFormat/>
    <w:rsid w:val="006B463F"/>
  </w:style>
  <w:style w:type="paragraph" w:customStyle="1" w:styleId="BookTitle1">
    <w:name w:val="Book Title1"/>
    <w:basedOn w:val="a"/>
    <w:link w:val="BookTitleChar"/>
    <w:qFormat/>
    <w:rsid w:val="00DC1453"/>
    <w:pPr>
      <w:spacing w:after="120"/>
    </w:pPr>
    <w:rPr>
      <w:rFonts w:asciiTheme="majorHAnsi" w:hAnsiTheme="majorHAnsi"/>
      <w:sz w:val="24"/>
      <w:szCs w:val="28"/>
    </w:rPr>
  </w:style>
  <w:style w:type="character" w:customStyle="1" w:styleId="Heading1noTOCChar">
    <w:name w:val="Heading_1_no_TOC Char"/>
    <w:basedOn w:val="a0"/>
    <w:link w:val="Heading1noTOC"/>
    <w:rsid w:val="006B463F"/>
    <w:rPr>
      <w:rFonts w:eastAsiaTheme="majorEastAsia" w:cstheme="majorBidi"/>
      <w:color w:val="2F5496" w:themeColor="accent1" w:themeShade="BF"/>
      <w:sz w:val="36"/>
      <w:szCs w:val="36"/>
    </w:rPr>
  </w:style>
  <w:style w:type="character" w:customStyle="1" w:styleId="BookTitleChar">
    <w:name w:val="BookTitle Char"/>
    <w:basedOn w:val="a0"/>
    <w:link w:val="BookTitle1"/>
    <w:rsid w:val="00DC1453"/>
    <w:rPr>
      <w:rFonts w:asciiTheme="majorHAnsi" w:hAnsiTheme="majorHAnsi"/>
      <w:sz w:val="24"/>
      <w:szCs w:val="28"/>
    </w:rPr>
  </w:style>
  <w:style w:type="character" w:customStyle="1" w:styleId="UnresolvedMention1">
    <w:name w:val="Unresolved Mention1"/>
    <w:basedOn w:val="a0"/>
    <w:uiPriority w:val="99"/>
    <w:semiHidden/>
    <w:unhideWhenUsed/>
    <w:rsid w:val="003B3797"/>
    <w:rPr>
      <w:color w:val="605E5C"/>
      <w:shd w:val="clear" w:color="auto" w:fill="E1DFDD"/>
    </w:rPr>
  </w:style>
  <w:style w:type="character" w:styleId="af4">
    <w:name w:val="FollowedHyperlink"/>
    <w:basedOn w:val="a0"/>
    <w:uiPriority w:val="99"/>
    <w:semiHidden/>
    <w:unhideWhenUsed/>
    <w:rsid w:val="002F3D4A"/>
    <w:rPr>
      <w:color w:val="954F72" w:themeColor="followedHyperlink"/>
      <w:u w:val="single"/>
    </w:rPr>
  </w:style>
  <w:style w:type="paragraph" w:customStyle="1" w:styleId="LOs">
    <w:name w:val="LOs"/>
    <w:basedOn w:val="a"/>
    <w:link w:val="LOsChar"/>
    <w:qFormat/>
    <w:rsid w:val="002D4C07"/>
    <w:pPr>
      <w:tabs>
        <w:tab w:val="left" w:pos="900"/>
      </w:tabs>
      <w:ind w:left="900" w:hanging="900"/>
    </w:pPr>
    <w:rPr>
      <w:rFonts w:eastAsiaTheme="minorEastAsia"/>
    </w:rPr>
  </w:style>
  <w:style w:type="character" w:customStyle="1" w:styleId="LOsChar">
    <w:name w:val="LOs Char"/>
    <w:basedOn w:val="a0"/>
    <w:link w:val="LOs"/>
    <w:rsid w:val="002D4C07"/>
    <w:rPr>
      <w:rFonts w:ascii="Open Sans" w:eastAsiaTheme="minorEastAsia" w:hAnsi="Open Sans" w:cs="Open Sans"/>
    </w:rPr>
  </w:style>
  <w:style w:type="paragraph" w:styleId="af5">
    <w:name w:val="Revision"/>
    <w:hidden/>
    <w:uiPriority w:val="99"/>
    <w:semiHidden/>
    <w:rsid w:val="00C43F4D"/>
    <w:pPr>
      <w:spacing w:after="0" w:line="240" w:lineRule="auto"/>
    </w:pPr>
    <w:rPr>
      <w:rFonts w:ascii="Open Sans" w:eastAsia="Open Sans" w:hAnsi="Open Sans" w:cs="Open Sans"/>
    </w:rPr>
  </w:style>
  <w:style w:type="paragraph" w:customStyle="1" w:styleId="Page-header-with-book-title">
    <w:name w:val="Page-header-with-book-title"/>
    <w:basedOn w:val="a"/>
    <w:link w:val="Page-header-with-book-titleChar"/>
    <w:qFormat/>
    <w:rsid w:val="00440E23"/>
    <w:pPr>
      <w:jc w:val="right"/>
    </w:pPr>
    <w:rPr>
      <w:noProof/>
      <w:sz w:val="16"/>
      <w:szCs w:val="16"/>
    </w:rPr>
  </w:style>
  <w:style w:type="paragraph" w:customStyle="1" w:styleId="Return-to-top">
    <w:name w:val="Return-to-top"/>
    <w:basedOn w:val="a"/>
    <w:link w:val="Return-to-topChar"/>
    <w:qFormat/>
    <w:rsid w:val="00836486"/>
    <w:pPr>
      <w:spacing w:line="259" w:lineRule="auto"/>
    </w:pPr>
  </w:style>
  <w:style w:type="character" w:customStyle="1" w:styleId="Page-header-with-book-titleChar">
    <w:name w:val="Page-header-with-book-title Char"/>
    <w:basedOn w:val="a0"/>
    <w:link w:val="Page-header-with-book-title"/>
    <w:rsid w:val="00440E23"/>
    <w:rPr>
      <w:rFonts w:ascii="Open Sans" w:eastAsia="Open Sans" w:hAnsi="Open Sans" w:cs="Open Sans"/>
      <w:noProof/>
      <w:sz w:val="16"/>
      <w:szCs w:val="16"/>
    </w:rPr>
  </w:style>
  <w:style w:type="character" w:customStyle="1" w:styleId="Return-to-topChar">
    <w:name w:val="Return-to-top Char"/>
    <w:basedOn w:val="a0"/>
    <w:link w:val="Return-to-top"/>
    <w:rsid w:val="00836486"/>
    <w:rPr>
      <w:rFonts w:ascii="Open Sans" w:eastAsia="Open Sans" w:hAnsi="Open Sans" w:cs="Open Sans"/>
    </w:rPr>
  </w:style>
  <w:style w:type="paragraph" w:customStyle="1" w:styleId="Answer-or-feedback">
    <w:name w:val="Answer-or-feedback"/>
    <w:basedOn w:val="a"/>
    <w:link w:val="Answer-or-feedbackChar"/>
    <w:qFormat/>
    <w:rsid w:val="00F04254"/>
    <w:pPr>
      <w:ind w:left="1080"/>
    </w:pPr>
    <w:rPr>
      <w:sz w:val="20"/>
    </w:rPr>
  </w:style>
  <w:style w:type="paragraph" w:customStyle="1" w:styleId="Question">
    <w:name w:val="Question"/>
    <w:basedOn w:val="a3"/>
    <w:link w:val="QuestionChar"/>
    <w:qFormat/>
    <w:rsid w:val="00F04254"/>
    <w:pPr>
      <w:numPr>
        <w:numId w:val="30"/>
      </w:numPr>
    </w:pPr>
    <w:rPr>
      <w:rFonts w:eastAsiaTheme="minorEastAsia"/>
      <w:sz w:val="20"/>
    </w:rPr>
  </w:style>
  <w:style w:type="character" w:customStyle="1" w:styleId="Answer-or-feedbackChar">
    <w:name w:val="Answer-or-feedback Char"/>
    <w:basedOn w:val="a0"/>
    <w:link w:val="Answer-or-feedback"/>
    <w:rsid w:val="00F04254"/>
    <w:rPr>
      <w:rFonts w:ascii="Open Sans" w:eastAsia="Open Sans" w:hAnsi="Open Sans" w:cs="Open Sans"/>
      <w:sz w:val="20"/>
    </w:rPr>
  </w:style>
  <w:style w:type="paragraph" w:customStyle="1" w:styleId="Activitynumberortitle">
    <w:name w:val="Activity number or title"/>
    <w:basedOn w:val="2"/>
    <w:link w:val="ActivitynumberortitleChar"/>
    <w:qFormat/>
    <w:rsid w:val="00F04254"/>
    <w:rPr>
      <w:b w:val="0"/>
      <w:bCs w:val="0"/>
      <w:sz w:val="24"/>
      <w:szCs w:val="24"/>
    </w:rPr>
  </w:style>
  <w:style w:type="character" w:customStyle="1" w:styleId="a4">
    <w:name w:val="列出段落 字符"/>
    <w:basedOn w:val="a0"/>
    <w:link w:val="a3"/>
    <w:uiPriority w:val="34"/>
    <w:rsid w:val="002E2675"/>
    <w:rPr>
      <w:rFonts w:ascii="Open Sans" w:eastAsia="Open Sans" w:hAnsi="Open Sans" w:cs="Open Sans"/>
    </w:rPr>
  </w:style>
  <w:style w:type="character" w:customStyle="1" w:styleId="QuestionChar">
    <w:name w:val="Question Char"/>
    <w:basedOn w:val="a4"/>
    <w:link w:val="Question"/>
    <w:rsid w:val="00F04254"/>
    <w:rPr>
      <w:rFonts w:ascii="Open Sans" w:eastAsiaTheme="minorEastAsia" w:hAnsi="Open Sans" w:cs="Open Sans"/>
      <w:sz w:val="20"/>
    </w:rPr>
  </w:style>
  <w:style w:type="character" w:customStyle="1" w:styleId="ActivitynumberortitleChar">
    <w:name w:val="Activity number or title Char"/>
    <w:basedOn w:val="20"/>
    <w:link w:val="Activitynumberortitle"/>
    <w:rsid w:val="00F04254"/>
    <w:rPr>
      <w:rFonts w:eastAsiaTheme="majorEastAsia" w:cstheme="majorBidi"/>
      <w:b w:val="0"/>
      <w:bCs w:val="0"/>
      <w:color w:val="FF0000"/>
      <w:sz w:val="24"/>
      <w:szCs w:val="24"/>
    </w:rPr>
  </w:style>
  <w:style w:type="paragraph" w:customStyle="1" w:styleId="Solution">
    <w:name w:val="Solution"/>
    <w:basedOn w:val="Answer-or-feedback"/>
    <w:next w:val="a"/>
    <w:link w:val="SolutionChar"/>
    <w:qFormat/>
    <w:rsid w:val="00657CC7"/>
    <w:pPr>
      <w:spacing w:after="0"/>
      <w:ind w:left="720"/>
    </w:pPr>
    <w:rPr>
      <w:b/>
      <w:bCs/>
    </w:rPr>
  </w:style>
  <w:style w:type="character" w:customStyle="1" w:styleId="SolutionChar">
    <w:name w:val="Solution Char"/>
    <w:basedOn w:val="Answer-or-feedbackChar"/>
    <w:link w:val="Solution"/>
    <w:rsid w:val="00657CC7"/>
    <w:rPr>
      <w:rFonts w:ascii="Open Sans" w:eastAsia="Open Sans" w:hAnsi="Open Sans" w:cs="Open Sans"/>
      <w:b/>
      <w:bCs/>
      <w:sz w:val="20"/>
    </w:rPr>
  </w:style>
  <w:style w:type="paragraph" w:customStyle="1" w:styleId="Solutiontext">
    <w:name w:val="Solution text"/>
    <w:basedOn w:val="Solution"/>
    <w:link w:val="SolutiontextChar"/>
    <w:qFormat/>
    <w:rsid w:val="00666C4B"/>
    <w:rPr>
      <w:b w:val="0"/>
      <w:bCs w:val="0"/>
    </w:rPr>
  </w:style>
  <w:style w:type="character" w:customStyle="1" w:styleId="SolutiontextChar">
    <w:name w:val="Solution text Char"/>
    <w:basedOn w:val="SolutionChar"/>
    <w:link w:val="Solutiontext"/>
    <w:rsid w:val="00666C4B"/>
    <w:rPr>
      <w:rFonts w:ascii="Open Sans" w:eastAsia="Open Sans" w:hAnsi="Open Sans" w:cs="Open Sans"/>
      <w:b w:val="0"/>
      <w:bCs w:val="0"/>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4607566">
      <w:bodyDiv w:val="1"/>
      <w:marLeft w:val="0"/>
      <w:marRight w:val="0"/>
      <w:marTop w:val="0"/>
      <w:marBottom w:val="0"/>
      <w:divBdr>
        <w:top w:val="none" w:sz="0" w:space="0" w:color="auto"/>
        <w:left w:val="none" w:sz="0" w:space="0" w:color="auto"/>
        <w:bottom w:val="none" w:sz="0" w:space="0" w:color="auto"/>
        <w:right w:val="none" w:sz="0" w:space="0" w:color="auto"/>
      </w:divBdr>
    </w:div>
    <w:div w:id="1777216095">
      <w:bodyDiv w:val="1"/>
      <w:marLeft w:val="0"/>
      <w:marRight w:val="0"/>
      <w:marTop w:val="0"/>
      <w:marBottom w:val="0"/>
      <w:divBdr>
        <w:top w:val="none" w:sz="0" w:space="0" w:color="auto"/>
        <w:left w:val="none" w:sz="0" w:space="0" w:color="auto"/>
        <w:bottom w:val="none" w:sz="0" w:space="0" w:color="auto"/>
        <w:right w:val="none" w:sz="0" w:space="0" w:color="auto"/>
      </w:divBdr>
    </w:div>
    <w:div w:id="1942953303">
      <w:bodyDiv w:val="1"/>
      <w:marLeft w:val="0"/>
      <w:marRight w:val="0"/>
      <w:marTop w:val="0"/>
      <w:marBottom w:val="0"/>
      <w:divBdr>
        <w:top w:val="none" w:sz="0" w:space="0" w:color="auto"/>
        <w:left w:val="none" w:sz="0" w:space="0" w:color="auto"/>
        <w:bottom w:val="none" w:sz="0" w:space="0" w:color="auto"/>
        <w:right w:val="none" w:sz="0" w:space="0" w:color="auto"/>
      </w:divBdr>
      <w:divsChild>
        <w:div w:id="771513446">
          <w:marLeft w:val="0"/>
          <w:marRight w:val="0"/>
          <w:marTop w:val="0"/>
          <w:marBottom w:val="0"/>
          <w:divBdr>
            <w:top w:val="none" w:sz="0" w:space="0" w:color="auto"/>
            <w:left w:val="none" w:sz="0" w:space="0" w:color="auto"/>
            <w:bottom w:val="none" w:sz="0" w:space="0" w:color="auto"/>
            <w:right w:val="none" w:sz="0" w:space="0" w:color="auto"/>
          </w:divBdr>
        </w:div>
        <w:div w:id="840778395">
          <w:marLeft w:val="0"/>
          <w:marRight w:val="0"/>
          <w:marTop w:val="0"/>
          <w:marBottom w:val="0"/>
          <w:divBdr>
            <w:top w:val="none" w:sz="0" w:space="0" w:color="auto"/>
            <w:left w:val="none" w:sz="0" w:space="0" w:color="auto"/>
            <w:bottom w:val="none" w:sz="0" w:space="0" w:color="auto"/>
            <w:right w:val="none" w:sz="0" w:space="0" w:color="auto"/>
          </w:divBdr>
        </w:div>
        <w:div w:id="1310480733">
          <w:marLeft w:val="0"/>
          <w:marRight w:val="0"/>
          <w:marTop w:val="0"/>
          <w:marBottom w:val="0"/>
          <w:divBdr>
            <w:top w:val="none" w:sz="0" w:space="0" w:color="auto"/>
            <w:left w:val="none" w:sz="0" w:space="0" w:color="auto"/>
            <w:bottom w:val="none" w:sz="0" w:space="0" w:color="auto"/>
            <w:right w:val="none" w:sz="0" w:space="0" w:color="auto"/>
          </w:divBdr>
        </w:div>
        <w:div w:id="1685395594">
          <w:marLeft w:val="0"/>
          <w:marRight w:val="0"/>
          <w:marTop w:val="0"/>
          <w:marBottom w:val="0"/>
          <w:divBdr>
            <w:top w:val="none" w:sz="0" w:space="0" w:color="auto"/>
            <w:left w:val="none" w:sz="0" w:space="0" w:color="auto"/>
            <w:bottom w:val="none" w:sz="0" w:space="0" w:color="auto"/>
            <w:right w:val="none" w:sz="0" w:space="0" w:color="auto"/>
          </w:divBdr>
        </w:div>
        <w:div w:id="177466735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3" Type="http://schemas.openxmlformats.org/officeDocument/2006/relationships/customXml" Target="../customXml/item3.xml"/><Relationship Id="Rc208031d74e44a15" Type="http://schemas.microsoft.com/office/2019/09/relationships/intelligence" Target="intelligenc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footer" Target="footer1.xml"/><Relationship Id="rId23" Type="http://schemas.microsoft.com/office/2018/08/relationships/commentsExtensible" Target="commentsExtensible.xml"/><Relationship Id="rId10" Type="http://schemas.openxmlformats.org/officeDocument/2006/relationships/endnotes" Target="endnotes.xml"/><Relationship Id="rId19" Type="http://schemas.microsoft.com/office/2016/09/relationships/commentsIds" Target="commentsId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emf"/></Relationships>
</file>

<file path=word/theme/theme1.xml><?xml version="1.0" encoding="utf-8"?>
<a:theme xmlns:a="http://schemas.openxmlformats.org/drawingml/2006/main" name="SAG">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03EBEBED0D3ABA4EA3C05AF532487B93" ma:contentTypeVersion="4" ma:contentTypeDescription="Create a new document." ma:contentTypeScope="" ma:versionID="f009514a63566095d2b4aaf9ecebace3">
  <xsd:schema xmlns:xsd="http://www.w3.org/2001/XMLSchema" xmlns:xs="http://www.w3.org/2001/XMLSchema" xmlns:p="http://schemas.microsoft.com/office/2006/metadata/properties" xmlns:ns2="5e9a522c-e2e6-4f33-b224-5d45d064d788" targetNamespace="http://schemas.microsoft.com/office/2006/metadata/properties" ma:root="true" ma:fieldsID="fe5e7d2da9968a23d623ed19a28aa01c" ns2:_="">
    <xsd:import namespace="5e9a522c-e2e6-4f33-b224-5d45d064d788"/>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9a522c-e2e6-4f33-b224-5d45d064d78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84E2B2-CBBE-4C88-8647-3C94F82E16C4}">
  <ds:schemaRefs>
    <ds:schemaRef ds:uri="http://schemas.microsoft.com/sharepoint/v3/contenttype/forms"/>
  </ds:schemaRefs>
</ds:datastoreItem>
</file>

<file path=customXml/itemProps2.xml><?xml version="1.0" encoding="utf-8"?>
<ds:datastoreItem xmlns:ds="http://schemas.openxmlformats.org/officeDocument/2006/customXml" ds:itemID="{9443958B-5490-4478-B8F4-4667BEA8047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e9a522c-e2e6-4f33-b224-5d45d064d78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E266842-414D-42C4-B97B-70F89686CA49}">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77BE9BA4-7B5D-4318-8A96-77F93F68D3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TotalTime>
  <Pages>12</Pages>
  <Words>4061</Words>
  <Characters>23151</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158</CharactersWithSpaces>
  <SharedDoc>false</SharedDoc>
  <HLinks>
    <vt:vector size="204" baseType="variant">
      <vt:variant>
        <vt:i4>262192</vt:i4>
      </vt:variant>
      <vt:variant>
        <vt:i4>159</vt:i4>
      </vt:variant>
      <vt:variant>
        <vt:i4>0</vt:i4>
      </vt:variant>
      <vt:variant>
        <vt:i4>5</vt:i4>
      </vt:variant>
      <vt:variant>
        <vt:lpwstr/>
      </vt:variant>
      <vt:variant>
        <vt:lpwstr>_top</vt:lpwstr>
      </vt:variant>
      <vt:variant>
        <vt:i4>131183</vt:i4>
      </vt:variant>
      <vt:variant>
        <vt:i4>156</vt:i4>
      </vt:variant>
      <vt:variant>
        <vt:i4>0</vt:i4>
      </vt:variant>
      <vt:variant>
        <vt:i4>5</vt:i4>
      </vt:variant>
      <vt:variant>
        <vt:lpwstr>https://www.youtube.com/playlist?list=PLR1oSDa1XkwmrbmHO-PXv99_B-y-yaoWu</vt:lpwstr>
      </vt:variant>
      <vt:variant>
        <vt:lpwstr/>
      </vt:variant>
      <vt:variant>
        <vt:i4>5832759</vt:i4>
      </vt:variant>
      <vt:variant>
        <vt:i4>153</vt:i4>
      </vt:variant>
      <vt:variant>
        <vt:i4>0</vt:i4>
      </vt:variant>
      <vt:variant>
        <vt:i4>5</vt:i4>
      </vt:variant>
      <vt:variant>
        <vt:lpwstr>http://avalon.law.yale.edu/16th_century/raleigh.asp</vt:lpwstr>
      </vt:variant>
      <vt:variant>
        <vt:lpwstr/>
      </vt:variant>
      <vt:variant>
        <vt:i4>4522016</vt:i4>
      </vt:variant>
      <vt:variant>
        <vt:i4>150</vt:i4>
      </vt:variant>
      <vt:variant>
        <vt:i4>0</vt:i4>
      </vt:variant>
      <vt:variant>
        <vt:i4>5</vt:i4>
      </vt:variant>
      <vt:variant>
        <vt:lpwstr>http://avalon.law.yale.edu/17th_century/westind.asp</vt:lpwstr>
      </vt:variant>
      <vt:variant>
        <vt:lpwstr/>
      </vt:variant>
      <vt:variant>
        <vt:i4>7012478</vt:i4>
      </vt:variant>
      <vt:variant>
        <vt:i4>147</vt:i4>
      </vt:variant>
      <vt:variant>
        <vt:i4>0</vt:i4>
      </vt:variant>
      <vt:variant>
        <vt:i4>5</vt:i4>
      </vt:variant>
      <vt:variant>
        <vt:lpwstr>https://www.law.cornell.edu/constitution-conan/amendment-14/section-1/regulation-of-businesses-corporations-professions-and-trades</vt:lpwstr>
      </vt:variant>
      <vt:variant>
        <vt:lpwstr/>
      </vt:variant>
      <vt:variant>
        <vt:i4>131183</vt:i4>
      </vt:variant>
      <vt:variant>
        <vt:i4>144</vt:i4>
      </vt:variant>
      <vt:variant>
        <vt:i4>0</vt:i4>
      </vt:variant>
      <vt:variant>
        <vt:i4>5</vt:i4>
      </vt:variant>
      <vt:variant>
        <vt:lpwstr>https://www.youtube.com/playlist?list=PLR1oSDa1XkwmrbmHO-PXv99_B-y-yaoWu</vt:lpwstr>
      </vt:variant>
      <vt:variant>
        <vt:lpwstr/>
      </vt:variant>
      <vt:variant>
        <vt:i4>6815865</vt:i4>
      </vt:variant>
      <vt:variant>
        <vt:i4>141</vt:i4>
      </vt:variant>
      <vt:variant>
        <vt:i4>0</vt:i4>
      </vt:variant>
      <vt:variant>
        <vt:i4>5</vt:i4>
      </vt:variant>
      <vt:variant>
        <vt:lpwstr>https://www.youtube.com/watch?v=Jm6uofcQf8k</vt:lpwstr>
      </vt:variant>
      <vt:variant>
        <vt:lpwstr/>
      </vt:variant>
      <vt:variant>
        <vt:i4>262245</vt:i4>
      </vt:variant>
      <vt:variant>
        <vt:i4>138</vt:i4>
      </vt:variant>
      <vt:variant>
        <vt:i4>0</vt:i4>
      </vt:variant>
      <vt:variant>
        <vt:i4>5</vt:i4>
      </vt:variant>
      <vt:variant>
        <vt:lpwstr>https://college.cengage.com/geyser/learning_9781285858500/html/player/?prod=kazmierczak&amp;asset=kaz00003&amp;title=Absolute%20Value%20and%20Distance</vt:lpwstr>
      </vt:variant>
      <vt:variant>
        <vt:lpwstr/>
      </vt:variant>
      <vt:variant>
        <vt:i4>262192</vt:i4>
      </vt:variant>
      <vt:variant>
        <vt:i4>135</vt:i4>
      </vt:variant>
      <vt:variant>
        <vt:i4>0</vt:i4>
      </vt:variant>
      <vt:variant>
        <vt:i4>5</vt:i4>
      </vt:variant>
      <vt:variant>
        <vt:lpwstr/>
      </vt:variant>
      <vt:variant>
        <vt:lpwstr>_top</vt:lpwstr>
      </vt:variant>
      <vt:variant>
        <vt:i4>262192</vt:i4>
      </vt:variant>
      <vt:variant>
        <vt:i4>132</vt:i4>
      </vt:variant>
      <vt:variant>
        <vt:i4>0</vt:i4>
      </vt:variant>
      <vt:variant>
        <vt:i4>5</vt:i4>
      </vt:variant>
      <vt:variant>
        <vt:lpwstr/>
      </vt:variant>
      <vt:variant>
        <vt:lpwstr>_top</vt:lpwstr>
      </vt:variant>
      <vt:variant>
        <vt:i4>262192</vt:i4>
      </vt:variant>
      <vt:variant>
        <vt:i4>129</vt:i4>
      </vt:variant>
      <vt:variant>
        <vt:i4>0</vt:i4>
      </vt:variant>
      <vt:variant>
        <vt:i4>5</vt:i4>
      </vt:variant>
      <vt:variant>
        <vt:lpwstr/>
      </vt:variant>
      <vt:variant>
        <vt:lpwstr>_top</vt:lpwstr>
      </vt:variant>
      <vt:variant>
        <vt:i4>262192</vt:i4>
      </vt:variant>
      <vt:variant>
        <vt:i4>126</vt:i4>
      </vt:variant>
      <vt:variant>
        <vt:i4>0</vt:i4>
      </vt:variant>
      <vt:variant>
        <vt:i4>5</vt:i4>
      </vt:variant>
      <vt:variant>
        <vt:lpwstr/>
      </vt:variant>
      <vt:variant>
        <vt:lpwstr>_top</vt:lpwstr>
      </vt:variant>
      <vt:variant>
        <vt:i4>262192</vt:i4>
      </vt:variant>
      <vt:variant>
        <vt:i4>123</vt:i4>
      </vt:variant>
      <vt:variant>
        <vt:i4>0</vt:i4>
      </vt:variant>
      <vt:variant>
        <vt:i4>5</vt:i4>
      </vt:variant>
      <vt:variant>
        <vt:lpwstr/>
      </vt:variant>
      <vt:variant>
        <vt:lpwstr>_top</vt:lpwstr>
      </vt:variant>
      <vt:variant>
        <vt:i4>262192</vt:i4>
      </vt:variant>
      <vt:variant>
        <vt:i4>120</vt:i4>
      </vt:variant>
      <vt:variant>
        <vt:i4>0</vt:i4>
      </vt:variant>
      <vt:variant>
        <vt:i4>5</vt:i4>
      </vt:variant>
      <vt:variant>
        <vt:lpwstr/>
      </vt:variant>
      <vt:variant>
        <vt:lpwstr>_top</vt:lpwstr>
      </vt:variant>
      <vt:variant>
        <vt:i4>262192</vt:i4>
      </vt:variant>
      <vt:variant>
        <vt:i4>117</vt:i4>
      </vt:variant>
      <vt:variant>
        <vt:i4>0</vt:i4>
      </vt:variant>
      <vt:variant>
        <vt:i4>5</vt:i4>
      </vt:variant>
      <vt:variant>
        <vt:lpwstr/>
      </vt:variant>
      <vt:variant>
        <vt:lpwstr>_top</vt:lpwstr>
      </vt:variant>
      <vt:variant>
        <vt:i4>1310776</vt:i4>
      </vt:variant>
      <vt:variant>
        <vt:i4>110</vt:i4>
      </vt:variant>
      <vt:variant>
        <vt:i4>0</vt:i4>
      </vt:variant>
      <vt:variant>
        <vt:i4>5</vt:i4>
      </vt:variant>
      <vt:variant>
        <vt:lpwstr/>
      </vt:variant>
      <vt:variant>
        <vt:lpwstr>_Toc43900151</vt:lpwstr>
      </vt:variant>
      <vt:variant>
        <vt:i4>1376312</vt:i4>
      </vt:variant>
      <vt:variant>
        <vt:i4>104</vt:i4>
      </vt:variant>
      <vt:variant>
        <vt:i4>0</vt:i4>
      </vt:variant>
      <vt:variant>
        <vt:i4>5</vt:i4>
      </vt:variant>
      <vt:variant>
        <vt:lpwstr/>
      </vt:variant>
      <vt:variant>
        <vt:lpwstr>_Toc43900150</vt:lpwstr>
      </vt:variant>
      <vt:variant>
        <vt:i4>1835065</vt:i4>
      </vt:variant>
      <vt:variant>
        <vt:i4>98</vt:i4>
      </vt:variant>
      <vt:variant>
        <vt:i4>0</vt:i4>
      </vt:variant>
      <vt:variant>
        <vt:i4>5</vt:i4>
      </vt:variant>
      <vt:variant>
        <vt:lpwstr/>
      </vt:variant>
      <vt:variant>
        <vt:lpwstr>_Toc43900149</vt:lpwstr>
      </vt:variant>
      <vt:variant>
        <vt:i4>1900601</vt:i4>
      </vt:variant>
      <vt:variant>
        <vt:i4>92</vt:i4>
      </vt:variant>
      <vt:variant>
        <vt:i4>0</vt:i4>
      </vt:variant>
      <vt:variant>
        <vt:i4>5</vt:i4>
      </vt:variant>
      <vt:variant>
        <vt:lpwstr/>
      </vt:variant>
      <vt:variant>
        <vt:lpwstr>_Toc43900148</vt:lpwstr>
      </vt:variant>
      <vt:variant>
        <vt:i4>1179705</vt:i4>
      </vt:variant>
      <vt:variant>
        <vt:i4>86</vt:i4>
      </vt:variant>
      <vt:variant>
        <vt:i4>0</vt:i4>
      </vt:variant>
      <vt:variant>
        <vt:i4>5</vt:i4>
      </vt:variant>
      <vt:variant>
        <vt:lpwstr/>
      </vt:variant>
      <vt:variant>
        <vt:lpwstr>_Toc43900147</vt:lpwstr>
      </vt:variant>
      <vt:variant>
        <vt:i4>1245241</vt:i4>
      </vt:variant>
      <vt:variant>
        <vt:i4>80</vt:i4>
      </vt:variant>
      <vt:variant>
        <vt:i4>0</vt:i4>
      </vt:variant>
      <vt:variant>
        <vt:i4>5</vt:i4>
      </vt:variant>
      <vt:variant>
        <vt:lpwstr/>
      </vt:variant>
      <vt:variant>
        <vt:lpwstr>_Toc43900146</vt:lpwstr>
      </vt:variant>
      <vt:variant>
        <vt:i4>1048633</vt:i4>
      </vt:variant>
      <vt:variant>
        <vt:i4>74</vt:i4>
      </vt:variant>
      <vt:variant>
        <vt:i4>0</vt:i4>
      </vt:variant>
      <vt:variant>
        <vt:i4>5</vt:i4>
      </vt:variant>
      <vt:variant>
        <vt:lpwstr/>
      </vt:variant>
      <vt:variant>
        <vt:lpwstr>_Toc43900145</vt:lpwstr>
      </vt:variant>
      <vt:variant>
        <vt:i4>1114169</vt:i4>
      </vt:variant>
      <vt:variant>
        <vt:i4>68</vt:i4>
      </vt:variant>
      <vt:variant>
        <vt:i4>0</vt:i4>
      </vt:variant>
      <vt:variant>
        <vt:i4>5</vt:i4>
      </vt:variant>
      <vt:variant>
        <vt:lpwstr/>
      </vt:variant>
      <vt:variant>
        <vt:lpwstr>_Toc43900144</vt:lpwstr>
      </vt:variant>
      <vt:variant>
        <vt:i4>1441849</vt:i4>
      </vt:variant>
      <vt:variant>
        <vt:i4>62</vt:i4>
      </vt:variant>
      <vt:variant>
        <vt:i4>0</vt:i4>
      </vt:variant>
      <vt:variant>
        <vt:i4>5</vt:i4>
      </vt:variant>
      <vt:variant>
        <vt:lpwstr/>
      </vt:variant>
      <vt:variant>
        <vt:lpwstr>_Toc43900143</vt:lpwstr>
      </vt:variant>
      <vt:variant>
        <vt:i4>1507385</vt:i4>
      </vt:variant>
      <vt:variant>
        <vt:i4>56</vt:i4>
      </vt:variant>
      <vt:variant>
        <vt:i4>0</vt:i4>
      </vt:variant>
      <vt:variant>
        <vt:i4>5</vt:i4>
      </vt:variant>
      <vt:variant>
        <vt:lpwstr/>
      </vt:variant>
      <vt:variant>
        <vt:lpwstr>_Toc43900142</vt:lpwstr>
      </vt:variant>
      <vt:variant>
        <vt:i4>1310777</vt:i4>
      </vt:variant>
      <vt:variant>
        <vt:i4>50</vt:i4>
      </vt:variant>
      <vt:variant>
        <vt:i4>0</vt:i4>
      </vt:variant>
      <vt:variant>
        <vt:i4>5</vt:i4>
      </vt:variant>
      <vt:variant>
        <vt:lpwstr/>
      </vt:variant>
      <vt:variant>
        <vt:lpwstr>_Toc43900141</vt:lpwstr>
      </vt:variant>
      <vt:variant>
        <vt:i4>1376313</vt:i4>
      </vt:variant>
      <vt:variant>
        <vt:i4>44</vt:i4>
      </vt:variant>
      <vt:variant>
        <vt:i4>0</vt:i4>
      </vt:variant>
      <vt:variant>
        <vt:i4>5</vt:i4>
      </vt:variant>
      <vt:variant>
        <vt:lpwstr/>
      </vt:variant>
      <vt:variant>
        <vt:lpwstr>_Toc43900140</vt:lpwstr>
      </vt:variant>
      <vt:variant>
        <vt:i4>1835070</vt:i4>
      </vt:variant>
      <vt:variant>
        <vt:i4>38</vt:i4>
      </vt:variant>
      <vt:variant>
        <vt:i4>0</vt:i4>
      </vt:variant>
      <vt:variant>
        <vt:i4>5</vt:i4>
      </vt:variant>
      <vt:variant>
        <vt:lpwstr/>
      </vt:variant>
      <vt:variant>
        <vt:lpwstr>_Toc43900139</vt:lpwstr>
      </vt:variant>
      <vt:variant>
        <vt:i4>1900606</vt:i4>
      </vt:variant>
      <vt:variant>
        <vt:i4>32</vt:i4>
      </vt:variant>
      <vt:variant>
        <vt:i4>0</vt:i4>
      </vt:variant>
      <vt:variant>
        <vt:i4>5</vt:i4>
      </vt:variant>
      <vt:variant>
        <vt:lpwstr/>
      </vt:variant>
      <vt:variant>
        <vt:lpwstr>_Toc43900138</vt:lpwstr>
      </vt:variant>
      <vt:variant>
        <vt:i4>1179710</vt:i4>
      </vt:variant>
      <vt:variant>
        <vt:i4>26</vt:i4>
      </vt:variant>
      <vt:variant>
        <vt:i4>0</vt:i4>
      </vt:variant>
      <vt:variant>
        <vt:i4>5</vt:i4>
      </vt:variant>
      <vt:variant>
        <vt:lpwstr/>
      </vt:variant>
      <vt:variant>
        <vt:lpwstr>_Toc43900137</vt:lpwstr>
      </vt:variant>
      <vt:variant>
        <vt:i4>1245246</vt:i4>
      </vt:variant>
      <vt:variant>
        <vt:i4>20</vt:i4>
      </vt:variant>
      <vt:variant>
        <vt:i4>0</vt:i4>
      </vt:variant>
      <vt:variant>
        <vt:i4>5</vt:i4>
      </vt:variant>
      <vt:variant>
        <vt:lpwstr/>
      </vt:variant>
      <vt:variant>
        <vt:lpwstr>_Toc43900136</vt:lpwstr>
      </vt:variant>
      <vt:variant>
        <vt:i4>1048638</vt:i4>
      </vt:variant>
      <vt:variant>
        <vt:i4>14</vt:i4>
      </vt:variant>
      <vt:variant>
        <vt:i4>0</vt:i4>
      </vt:variant>
      <vt:variant>
        <vt:i4>5</vt:i4>
      </vt:variant>
      <vt:variant>
        <vt:lpwstr/>
      </vt:variant>
      <vt:variant>
        <vt:lpwstr>_Toc43900135</vt:lpwstr>
      </vt:variant>
      <vt:variant>
        <vt:i4>1114174</vt:i4>
      </vt:variant>
      <vt:variant>
        <vt:i4>8</vt:i4>
      </vt:variant>
      <vt:variant>
        <vt:i4>0</vt:i4>
      </vt:variant>
      <vt:variant>
        <vt:i4>5</vt:i4>
      </vt:variant>
      <vt:variant>
        <vt:lpwstr/>
      </vt:variant>
      <vt:variant>
        <vt:lpwstr>_Toc43900134</vt:lpwstr>
      </vt:variant>
      <vt:variant>
        <vt:i4>1441854</vt:i4>
      </vt:variant>
      <vt:variant>
        <vt:i4>2</vt:i4>
      </vt:variant>
      <vt:variant>
        <vt:i4>0</vt:i4>
      </vt:variant>
      <vt:variant>
        <vt:i4>5</vt:i4>
      </vt:variant>
      <vt:variant>
        <vt:lpwstr/>
      </vt:variant>
      <vt:variant>
        <vt:lpwstr>_Toc4390013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 Lynh</dc:creator>
  <cp:keywords/>
  <dc:description/>
  <cp:lastModifiedBy>nini</cp:lastModifiedBy>
  <cp:revision>81</cp:revision>
  <dcterms:created xsi:type="dcterms:W3CDTF">2020-07-28T17:22:00Z</dcterms:created>
  <dcterms:modified xsi:type="dcterms:W3CDTF">2024-05-17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3EBEBED0D3ABA4EA3C05AF532487B93</vt:lpwstr>
  </property>
  <property fmtid="{D5CDD505-2E9C-101B-9397-08002B2CF9AE}" pid="3" name="Order">
    <vt:r8>21806400</vt:r8>
  </property>
  <property fmtid="{D5CDD505-2E9C-101B-9397-08002B2CF9AE}" pid="4" name="xd_Signature">
    <vt:bool>false</vt:bool>
  </property>
  <property fmtid="{D5CDD505-2E9C-101B-9397-08002B2CF9AE}" pid="5" name="xd_ProgID">
    <vt:lpwstr/>
  </property>
  <property fmtid="{D5CDD505-2E9C-101B-9397-08002B2CF9AE}" pid="6" name="ComplianceAssetId">
    <vt:lpwstr/>
  </property>
  <property fmtid="{D5CDD505-2E9C-101B-9397-08002B2CF9AE}" pid="7" name="TemplateUrl">
    <vt:lpwstr/>
  </property>
</Properties>
</file>